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0C4162" w14:textId="4EE69E65" w:rsidR="00AE3AA9" w:rsidRDefault="00A9255F" w:rsidP="00AE3AA9">
      <w:pPr>
        <w:tabs>
          <w:tab w:val="left" w:pos="180"/>
        </w:tabs>
        <w:spacing w:line="280" w:lineRule="exact"/>
        <w:rPr>
          <w:rFonts w:ascii="Arial" w:hAnsi="Arial" w:cs="Arial"/>
        </w:rPr>
      </w:pP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03E08FE2" wp14:editId="6454FC14">
                <wp:simplePos x="0" y="0"/>
                <wp:positionH relativeFrom="column">
                  <wp:posOffset>2819400</wp:posOffset>
                </wp:positionH>
                <wp:positionV relativeFrom="paragraph">
                  <wp:posOffset>-370205</wp:posOffset>
                </wp:positionV>
                <wp:extent cx="533400" cy="238125"/>
                <wp:effectExtent l="0" t="0" r="1905" b="1270"/>
                <wp:wrapNone/>
                <wp:docPr id="132" name="Text Box 3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 type="none" w="lg" len="med"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EA0BD30" w14:textId="77777777" w:rsidR="00E20B73" w:rsidRPr="0074610A" w:rsidRDefault="00E20B73" w:rsidP="00A37C3A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E08FE2" id="_x0000_t202" coordsize="21600,21600" o:spt="202" path="m,l,21600r21600,l21600,xe">
                <v:stroke joinstyle="miter"/>
                <v:path gradientshapeok="t" o:connecttype="rect"/>
              </v:shapetype>
              <v:shape id="Text Box 3497" o:spid="_x0000_s1026" type="#_x0000_t202" style="position:absolute;margin-left:222pt;margin-top:-29.15pt;width:42pt;height:18.7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" stroked="f" strokeweight="2.25pt">
                <v:stroke startarrowwidth="wide"/>
                <v:textbox>
                  <w:txbxContent>
                    <w:p w14:paraId="5EA0BD30" w14:textId="77777777" w:rsidR="00E20B73" w:rsidRPr="0074610A" w:rsidRDefault="00E20B73" w:rsidP="00A37C3A">
                      <w:pPr>
                        <w:rPr>
                          <w:rFonts w:ascii="Arial" w:hAnsi="Arial" w:cs="Arial"/>
                          <w:sz w:val="22"/>
                          <w:szCs w:val="22"/>
                          <w:lang w:val="en-SG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3AA9" w:rsidRPr="00E74532">
        <w:rPr>
          <w:rFonts w:ascii="Arial" w:hAnsi="Arial" w:cs="Arial"/>
        </w:rPr>
        <w:t xml:space="preserve">Name: _____________________________ </w:t>
      </w:r>
      <w:proofErr w:type="gramStart"/>
      <w:r w:rsidR="00AE3AA9" w:rsidRPr="00E74532">
        <w:rPr>
          <w:rFonts w:ascii="Arial" w:hAnsi="Arial" w:cs="Arial"/>
        </w:rPr>
        <w:t xml:space="preserve">(  </w:t>
      </w:r>
      <w:proofErr w:type="gramEnd"/>
      <w:r w:rsidR="00AE3AA9" w:rsidRPr="00E74532">
        <w:rPr>
          <w:rFonts w:ascii="Arial" w:hAnsi="Arial" w:cs="Arial"/>
        </w:rPr>
        <w:t xml:space="preserve">  )         </w:t>
      </w:r>
      <w:r w:rsidR="00387168">
        <w:rPr>
          <w:rFonts w:ascii="Arial" w:hAnsi="Arial" w:cs="Arial"/>
        </w:rPr>
        <w:t xml:space="preserve">                           Class: </w:t>
      </w:r>
      <w:r w:rsidR="00A615E4">
        <w:rPr>
          <w:rFonts w:ascii="Arial" w:hAnsi="Arial" w:cs="Arial"/>
        </w:rPr>
        <w:t>22</w:t>
      </w:r>
      <w:r w:rsidR="00387168">
        <w:rPr>
          <w:rFonts w:ascii="Arial" w:hAnsi="Arial" w:cs="Arial"/>
        </w:rPr>
        <w:t xml:space="preserve"> / ______</w:t>
      </w:r>
    </w:p>
    <w:p w14:paraId="3434FCEE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6FD8165E" w14:textId="77777777" w:rsidR="00AE3AA9" w:rsidRDefault="00A9255F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eastAsia="zh-CN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68EA4548" wp14:editId="2B57834D">
                <wp:simplePos x="0" y="0"/>
                <wp:positionH relativeFrom="column">
                  <wp:posOffset>26035</wp:posOffset>
                </wp:positionH>
                <wp:positionV relativeFrom="paragraph">
                  <wp:posOffset>-38100</wp:posOffset>
                </wp:positionV>
                <wp:extent cx="6085205" cy="1438275"/>
                <wp:effectExtent l="5080" t="635" r="0" b="0"/>
                <wp:wrapNone/>
                <wp:docPr id="129" name="Group 3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85205" cy="1438275"/>
                          <a:chOff x="1193" y="1726"/>
                          <a:chExt cx="9583" cy="2265"/>
                        </a:xfrm>
                      </wpg:grpSpPr>
                      <wps:wsp>
                        <wps:cNvPr id="130" name="Text Box 3499"/>
                        <wps:cNvSpPr txBox="1">
                          <a:spLocks noChangeArrowheads="1"/>
                        </wps:cNvSpPr>
                        <wps:spPr bwMode="auto">
                          <a:xfrm>
                            <a:off x="3408" y="2716"/>
                            <a:ext cx="7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AFCC12" w14:textId="77777777" w:rsidR="00E20B73" w:rsidRPr="00992F09" w:rsidRDefault="00E20B73" w:rsidP="00BC534D">
                              <w:pP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  <w:lang w:val="en-SG"/>
                                </w:rPr>
                              </w:pP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>ANDERSON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SERANGOON</w:t>
                              </w:r>
                              <w:r w:rsidRPr="00306B8E">
                                <w:rPr>
                                  <w:rFonts w:ascii="Arial" w:hAnsi="Arial" w:cs="Arial"/>
                                  <w:b/>
                                  <w:sz w:val="32"/>
                                  <w:szCs w:val="32"/>
                                </w:rPr>
                                <w:t xml:space="preserve"> JUNIOR COLLE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3" y="1726"/>
                            <a:ext cx="1915" cy="2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EA4548" id="Group 3498" o:spid="_x0000_s1027" style="position:absolute;margin-left:2.05pt;margin-top:-3pt;width:479.15pt;height:113.25pt;z-index:251630592" coordorigin="1193,1726" coordsize="9583,22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">
                <v:shape id="Text Box 3499" o:spid="_x0000_s1028" type="#_x0000_t202" style="position:absolute;left:3408;top:2716;width:7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NVd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" filled="f" stroked="f">
                  <v:textbox>
                    <w:txbxContent>
                      <w:p w14:paraId="69AFCC12" w14:textId="77777777" w:rsidR="00E20B73" w:rsidRPr="00992F09" w:rsidRDefault="00E20B73" w:rsidP="00BC534D">
                        <w:pPr>
                          <w:rPr>
                            <w:rFonts w:ascii="Arial" w:hAnsi="Arial" w:cs="Arial"/>
                            <w:b/>
                            <w:sz w:val="32"/>
                            <w:szCs w:val="32"/>
                            <w:lang w:val="en-SG"/>
                          </w:rPr>
                        </w:pP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>ANDERSON</w:t>
                        </w:r>
                        <w:r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SERANGOON</w:t>
                        </w:r>
                        <w:r w:rsidRPr="00306B8E">
                          <w:rPr>
                            <w:rFonts w:ascii="Arial" w:hAnsi="Arial" w:cs="Arial"/>
                            <w:b/>
                            <w:sz w:val="32"/>
                            <w:szCs w:val="32"/>
                          </w:rPr>
                          <w:t xml:space="preserve"> JUNIOR COLLEGE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9" type="#_x0000_t75" style="position:absolute;left:1193;top:1726;width:1915;height:22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">
                  <v:imagedata r:id="rId9" o:title=""/>
                </v:shape>
              </v:group>
            </w:pict>
          </mc:Fallback>
        </mc:AlternateContent>
      </w:r>
    </w:p>
    <w:p w14:paraId="4FDF012B" w14:textId="77777777" w:rsidR="00AE3AA9" w:rsidRDefault="00AE3AA9" w:rsidP="00AE3AA9">
      <w:pPr>
        <w:tabs>
          <w:tab w:val="left" w:pos="180"/>
        </w:tabs>
        <w:spacing w:line="280" w:lineRule="exact"/>
        <w:rPr>
          <w:rFonts w:ascii="Arial" w:hAnsi="Arial" w:cs="Arial"/>
          <w:b/>
          <w:sz w:val="22"/>
          <w:szCs w:val="22"/>
        </w:rPr>
      </w:pPr>
    </w:p>
    <w:p w14:paraId="393CB38D" w14:textId="77777777" w:rsidR="00AE3AA9" w:rsidRPr="0049635F" w:rsidRDefault="00AE3AA9" w:rsidP="00AE3AA9">
      <w:pPr>
        <w:rPr>
          <w:rFonts w:cs="Arial"/>
        </w:rPr>
      </w:pPr>
    </w:p>
    <w:p w14:paraId="68C0F566" w14:textId="77777777" w:rsidR="00AE3AA9" w:rsidRPr="0049635F" w:rsidRDefault="00A9255F" w:rsidP="00AE3AA9">
      <w:pPr>
        <w:rPr>
          <w:rFonts w:cs="Arial"/>
        </w:rPr>
      </w:pPr>
      <w:r w:rsidRPr="0049635F">
        <w:rPr>
          <w:rFonts w:cs="Arial"/>
          <w:noProof/>
          <w:sz w:val="20"/>
          <w:lang w:eastAsia="zh-CN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49883682" wp14:editId="5754FA5C">
                <wp:simplePos x="0" y="0"/>
                <wp:positionH relativeFrom="column">
                  <wp:posOffset>1219200</wp:posOffset>
                </wp:positionH>
                <wp:positionV relativeFrom="paragraph">
                  <wp:posOffset>67945</wp:posOffset>
                </wp:positionV>
                <wp:extent cx="152400" cy="114300"/>
                <wp:effectExtent l="0" t="0" r="1905" b="635"/>
                <wp:wrapNone/>
                <wp:docPr id="128" name="Rectangle 3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177910" id="Rectangle 3119" o:spid="_x0000_s1026" style="position:absolute;margin-left:96pt;margin-top:5.35pt;width:12pt;height:9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" stroked="f"/>
            </w:pict>
          </mc:Fallback>
        </mc:AlternateContent>
      </w:r>
    </w:p>
    <w:p w14:paraId="4D932757" w14:textId="77777777" w:rsidR="00AE3AA9" w:rsidRPr="0049635F" w:rsidRDefault="00AE3AA9" w:rsidP="00AE3AA9">
      <w:pPr>
        <w:rPr>
          <w:rFonts w:cs="Arial"/>
        </w:rPr>
      </w:pPr>
    </w:p>
    <w:p w14:paraId="215913EB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715DD3A4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378D4067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40EC72C7" w14:textId="77777777" w:rsidR="00AE3AA9" w:rsidRPr="0049635F" w:rsidRDefault="00AE3AA9" w:rsidP="00AE3AA9">
      <w:pPr>
        <w:rPr>
          <w:rFonts w:cs="Arial"/>
          <w:b/>
          <w:bCs/>
          <w:lang w:eastAsia="zh-CN"/>
        </w:rPr>
      </w:pPr>
    </w:p>
    <w:p w14:paraId="49FC2172" w14:textId="114EB6B1" w:rsidR="00AE3AA9" w:rsidRPr="00AE3AA9" w:rsidRDefault="001A2EA7" w:rsidP="00AE3AA9">
      <w:pPr>
        <w:pStyle w:val="Heading2"/>
        <w:rPr>
          <w:sz w:val="28"/>
          <w:szCs w:val="28"/>
          <w:lang w:eastAsia="zh-CN"/>
        </w:rPr>
      </w:pPr>
      <w:r>
        <w:rPr>
          <w:sz w:val="28"/>
          <w:szCs w:val="28"/>
        </w:rPr>
        <w:t>20</w:t>
      </w:r>
      <w:r w:rsidR="00A615E4">
        <w:rPr>
          <w:sz w:val="28"/>
          <w:szCs w:val="28"/>
        </w:rPr>
        <w:t>22</w:t>
      </w:r>
      <w:r w:rsidR="00AE3AA9" w:rsidRPr="00AE3AA9">
        <w:rPr>
          <w:sz w:val="28"/>
          <w:szCs w:val="28"/>
        </w:rPr>
        <w:t xml:space="preserve"> JC</w:t>
      </w:r>
      <w:r w:rsidR="00AE35A6">
        <w:rPr>
          <w:sz w:val="28"/>
          <w:szCs w:val="28"/>
          <w:lang w:eastAsia="zh-CN"/>
        </w:rPr>
        <w:t>2</w:t>
      </w:r>
      <w:r w:rsidR="00AE3AA9" w:rsidRPr="00AE3AA9">
        <w:rPr>
          <w:sz w:val="28"/>
          <w:szCs w:val="28"/>
        </w:rPr>
        <w:t xml:space="preserve"> </w:t>
      </w:r>
      <w:r w:rsidR="00A615E4">
        <w:rPr>
          <w:sz w:val="28"/>
          <w:szCs w:val="28"/>
        </w:rPr>
        <w:t>Preliminary Examination</w:t>
      </w:r>
    </w:p>
    <w:p w14:paraId="689BF47E" w14:textId="77777777" w:rsidR="00AE3AA9" w:rsidRPr="00AE3AA9" w:rsidRDefault="00AE3AA9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</w:p>
    <w:p w14:paraId="41FF7D0F" w14:textId="77777777" w:rsidR="00AE3AA9" w:rsidRPr="00AE3AA9" w:rsidRDefault="001A2EA7" w:rsidP="00AE3AA9">
      <w:pPr>
        <w:rPr>
          <w:rFonts w:ascii="Arial" w:hAnsi="Arial" w:cs="Arial"/>
          <w:b/>
          <w:bCs/>
          <w:sz w:val="32"/>
          <w:szCs w:val="32"/>
          <w:lang w:eastAsia="zh-CN"/>
        </w:rPr>
      </w:pPr>
      <w:r>
        <w:rPr>
          <w:rFonts w:ascii="Arial" w:hAnsi="Arial" w:cs="Arial"/>
          <w:b/>
          <w:bCs/>
          <w:sz w:val="32"/>
          <w:szCs w:val="32"/>
          <w:lang w:eastAsia="zh-CN"/>
        </w:rPr>
        <w:t>PHYSICS</w:t>
      </w:r>
      <w:r>
        <w:rPr>
          <w:rFonts w:ascii="Arial" w:hAnsi="Arial" w:cs="Arial"/>
          <w:b/>
          <w:bCs/>
          <w:sz w:val="32"/>
          <w:szCs w:val="32"/>
          <w:lang w:eastAsia="zh-CN"/>
        </w:rPr>
        <w:tab/>
        <w:t xml:space="preserve"> Higher 2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</w:t>
      </w:r>
      <w:r>
        <w:rPr>
          <w:rFonts w:ascii="Arial" w:hAnsi="Arial" w:cs="Arial"/>
          <w:b/>
          <w:bCs/>
          <w:sz w:val="32"/>
          <w:szCs w:val="32"/>
          <w:lang w:eastAsia="zh-CN"/>
        </w:rPr>
        <w:t>9749</w:t>
      </w:r>
      <w:r w:rsidR="000F6A6F">
        <w:rPr>
          <w:rFonts w:ascii="Arial" w:hAnsi="Arial" w:cs="Arial"/>
          <w:b/>
          <w:bCs/>
          <w:sz w:val="32"/>
          <w:szCs w:val="32"/>
          <w:lang w:eastAsia="zh-CN"/>
        </w:rPr>
        <w:t>/01</w:t>
      </w:r>
      <w:r w:rsidR="00AE3AA9" w:rsidRPr="00AE3AA9">
        <w:rPr>
          <w:rFonts w:ascii="Arial" w:hAnsi="Arial" w:cs="Arial"/>
          <w:b/>
          <w:bCs/>
          <w:sz w:val="32"/>
          <w:szCs w:val="32"/>
          <w:lang w:eastAsia="zh-CN"/>
        </w:rPr>
        <w:t xml:space="preserve">                                                                 </w:t>
      </w:r>
    </w:p>
    <w:p w14:paraId="016D88E3" w14:textId="77777777" w:rsidR="00AE3AA9" w:rsidRPr="00AE3AA9" w:rsidRDefault="00AE3AA9" w:rsidP="00AE3AA9">
      <w:pPr>
        <w:rPr>
          <w:rFonts w:cs="Arial"/>
          <w:b/>
          <w:bCs/>
          <w:lang w:eastAsia="zh-CN"/>
        </w:rPr>
      </w:pPr>
    </w:p>
    <w:p w14:paraId="6229172C" w14:textId="20614807" w:rsidR="00AE3AA9" w:rsidRPr="00AE3AA9" w:rsidRDefault="000460B5" w:rsidP="00AE3AA9">
      <w:pPr>
        <w:rPr>
          <w:rFonts w:ascii="Arial" w:hAnsi="Arial" w:cs="Arial"/>
          <w:b/>
          <w:bCs/>
          <w:lang w:eastAsia="zh-CN"/>
        </w:rPr>
      </w:pPr>
      <w:r>
        <w:rPr>
          <w:rFonts w:ascii="Arial" w:hAnsi="Arial" w:cs="Arial"/>
          <w:b/>
          <w:bCs/>
          <w:lang w:eastAsia="zh-CN"/>
        </w:rPr>
        <w:t xml:space="preserve">Paper </w:t>
      </w:r>
      <w:r w:rsidR="00AB194E">
        <w:rPr>
          <w:rFonts w:ascii="Arial" w:hAnsi="Arial" w:cs="Arial"/>
          <w:b/>
          <w:bCs/>
          <w:lang w:eastAsia="zh-CN"/>
        </w:rPr>
        <w:t>1</w:t>
      </w:r>
      <w:r w:rsidR="00446601">
        <w:rPr>
          <w:rFonts w:ascii="Arial" w:hAnsi="Arial" w:cs="Arial"/>
          <w:b/>
          <w:bCs/>
          <w:lang w:eastAsia="zh-CN"/>
        </w:rPr>
        <w:t xml:space="preserve"> </w:t>
      </w:r>
      <w:r w:rsidR="00AB194E">
        <w:rPr>
          <w:rFonts w:ascii="Arial" w:hAnsi="Arial" w:cs="Arial"/>
          <w:b/>
          <w:bCs/>
          <w:lang w:eastAsia="zh-CN"/>
        </w:rPr>
        <w:t xml:space="preserve">Multiple </w:t>
      </w:r>
      <w:r w:rsidR="00AB194E" w:rsidRPr="000F4C4A">
        <w:rPr>
          <w:rFonts w:ascii="Arial" w:hAnsi="Arial" w:cs="Arial"/>
          <w:b/>
          <w:bCs/>
          <w:lang w:eastAsia="zh-CN"/>
        </w:rPr>
        <w:t xml:space="preserve">Choice          </w:t>
      </w:r>
      <w:r w:rsidR="00AE3AA9" w:rsidRPr="000F4C4A">
        <w:rPr>
          <w:rFonts w:ascii="Arial" w:hAnsi="Arial" w:cs="Arial"/>
          <w:b/>
          <w:bCs/>
          <w:lang w:eastAsia="zh-CN"/>
        </w:rPr>
        <w:t xml:space="preserve">                                          </w:t>
      </w:r>
      <w:r w:rsidR="00A30ECC" w:rsidRPr="000F4C4A">
        <w:rPr>
          <w:rFonts w:ascii="Arial" w:hAnsi="Arial" w:cs="Arial"/>
          <w:b/>
          <w:bCs/>
          <w:lang w:eastAsia="zh-CN"/>
        </w:rPr>
        <w:t xml:space="preserve">   Tuesday 2</w:t>
      </w:r>
      <w:r w:rsidR="000F4C4A" w:rsidRPr="000F4C4A">
        <w:rPr>
          <w:rFonts w:ascii="Arial" w:hAnsi="Arial" w:cs="Arial"/>
          <w:b/>
          <w:bCs/>
          <w:lang w:eastAsia="zh-CN"/>
        </w:rPr>
        <w:t>0</w:t>
      </w:r>
      <w:r w:rsidR="00AE3AA9" w:rsidRPr="000F4C4A">
        <w:rPr>
          <w:rFonts w:ascii="Arial" w:hAnsi="Arial" w:cs="Arial"/>
          <w:b/>
          <w:bCs/>
          <w:lang w:eastAsia="zh-CN"/>
        </w:rPr>
        <w:t xml:space="preserve"> </w:t>
      </w:r>
      <w:r w:rsidR="000F4C4A" w:rsidRPr="000F4C4A">
        <w:rPr>
          <w:rFonts w:ascii="Arial" w:hAnsi="Arial" w:cs="Arial"/>
          <w:b/>
          <w:bCs/>
          <w:lang w:eastAsia="zh-CN"/>
        </w:rPr>
        <w:t>September</w:t>
      </w:r>
      <w:r w:rsidR="00AE35A6" w:rsidRPr="000F4C4A">
        <w:rPr>
          <w:rFonts w:ascii="Arial" w:hAnsi="Arial" w:cs="Arial"/>
          <w:b/>
          <w:bCs/>
          <w:lang w:eastAsia="zh-CN"/>
        </w:rPr>
        <w:t xml:space="preserve"> 20</w:t>
      </w:r>
      <w:r w:rsidR="000F4C4A" w:rsidRPr="000F4C4A">
        <w:rPr>
          <w:rFonts w:ascii="Arial" w:hAnsi="Arial" w:cs="Arial"/>
          <w:b/>
          <w:bCs/>
          <w:lang w:eastAsia="zh-CN"/>
        </w:rPr>
        <w:t>22</w:t>
      </w:r>
    </w:p>
    <w:p w14:paraId="5D6AE15A" w14:textId="77777777" w:rsidR="00AE3AA9" w:rsidRPr="00AE3AA9" w:rsidRDefault="00AE3AA9" w:rsidP="00AE3AA9">
      <w:pPr>
        <w:rPr>
          <w:rFonts w:ascii="Arial" w:hAnsi="Arial" w:cs="Arial"/>
          <w:b/>
          <w:bCs/>
          <w:lang w:eastAsia="zh-CN"/>
        </w:rPr>
      </w:pPr>
      <w:r w:rsidRPr="00AE3AA9">
        <w:rPr>
          <w:rFonts w:ascii="Arial" w:hAnsi="Arial" w:cs="Arial"/>
          <w:b/>
          <w:bCs/>
        </w:rPr>
        <w:t xml:space="preserve">                                 </w:t>
      </w:r>
      <w:r w:rsidRPr="00AE3AA9">
        <w:rPr>
          <w:rFonts w:ascii="Arial" w:hAnsi="Arial" w:cs="Arial"/>
          <w:b/>
          <w:bCs/>
        </w:rPr>
        <w:tab/>
      </w:r>
      <w:r w:rsidRPr="00AE3AA9">
        <w:rPr>
          <w:rFonts w:ascii="Arial" w:hAnsi="Arial" w:cs="Arial"/>
          <w:b/>
          <w:bCs/>
        </w:rPr>
        <w:tab/>
      </w:r>
      <w:r w:rsidRPr="00AE3AA9">
        <w:rPr>
          <w:rFonts w:ascii="Arial" w:hAnsi="Arial" w:cs="Arial"/>
          <w:b/>
          <w:bCs/>
        </w:rPr>
        <w:tab/>
        <w:t xml:space="preserve">                        </w:t>
      </w:r>
      <w:r w:rsidRPr="00AE3AA9">
        <w:rPr>
          <w:rFonts w:ascii="Arial" w:hAnsi="Arial" w:cs="Arial"/>
          <w:b/>
          <w:bCs/>
          <w:lang w:eastAsia="zh-CN"/>
        </w:rPr>
        <w:t xml:space="preserve">              </w:t>
      </w:r>
    </w:p>
    <w:p w14:paraId="6854345A" w14:textId="77777777" w:rsidR="00AE3AA9" w:rsidRPr="00306B8E" w:rsidRDefault="000F6A6F" w:rsidP="00AE3AA9">
      <w:pPr>
        <w:ind w:right="120"/>
        <w:jc w:val="right"/>
        <w:rPr>
          <w:rFonts w:ascii="Arial" w:hAnsi="Arial" w:cs="Arial"/>
          <w:b/>
          <w:bCs/>
          <w:lang w:eastAsia="zh-CN"/>
        </w:rPr>
      </w:pPr>
      <w:r>
        <w:rPr>
          <w:rFonts w:ascii="Arial" w:hAnsi="Arial" w:cs="Arial"/>
          <w:b/>
          <w:bCs/>
          <w:lang w:eastAsia="zh-CN"/>
        </w:rPr>
        <w:t>1 hour</w:t>
      </w:r>
      <w:r w:rsidR="00AE3AA9" w:rsidRPr="00306B8E">
        <w:rPr>
          <w:rFonts w:ascii="Arial" w:hAnsi="Arial" w:cs="Arial"/>
          <w:b/>
          <w:bCs/>
        </w:rPr>
        <w:t xml:space="preserve"> </w:t>
      </w:r>
    </w:p>
    <w:p w14:paraId="016947CD" w14:textId="77777777" w:rsidR="000F6A6F" w:rsidRPr="008F703B" w:rsidRDefault="000F6A6F" w:rsidP="000F6A6F">
      <w:pPr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>Additional Materials: Multiple Choice Answer Sheet</w:t>
      </w:r>
    </w:p>
    <w:p w14:paraId="3EF4348D" w14:textId="77777777" w:rsidR="00AE3AA9" w:rsidRPr="0095704F" w:rsidRDefault="00A9255F" w:rsidP="00AE3AA9">
      <w:pPr>
        <w:rPr>
          <w:rFonts w:ascii="Arial" w:hAnsi="Arial" w:cs="Arial"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noProof/>
          <w:sz w:val="22"/>
          <w:szCs w:val="22"/>
          <w:lang w:eastAsia="zh-CN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59FD10AC" wp14:editId="72159002">
                <wp:simplePos x="0" y="0"/>
                <wp:positionH relativeFrom="column">
                  <wp:posOffset>-55245</wp:posOffset>
                </wp:positionH>
                <wp:positionV relativeFrom="paragraph">
                  <wp:posOffset>149225</wp:posOffset>
                </wp:positionV>
                <wp:extent cx="6219825" cy="0"/>
                <wp:effectExtent l="9525" t="8255" r="9525" b="10795"/>
                <wp:wrapNone/>
                <wp:docPr id="127" name="Line 3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9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00E10B" id="Line 3123" o:spid="_x0000_s1026" style="position:absolute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5pt,11.75pt" to="485.4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"/>
            </w:pict>
          </mc:Fallback>
        </mc:AlternateContent>
      </w:r>
    </w:p>
    <w:p w14:paraId="3990DE17" w14:textId="77777777" w:rsidR="00AE3AA9" w:rsidRDefault="00AE3AA9" w:rsidP="00AE3AA9">
      <w:pPr>
        <w:rPr>
          <w:rFonts w:ascii="Arial" w:hAnsi="Arial" w:cs="Arial"/>
          <w:b/>
          <w:sz w:val="22"/>
          <w:szCs w:val="22"/>
        </w:rPr>
      </w:pPr>
    </w:p>
    <w:p w14:paraId="05A4E7A2" w14:textId="77777777" w:rsidR="00AE3AA9" w:rsidRPr="0095704F" w:rsidRDefault="00AE3AA9" w:rsidP="00AE3AA9">
      <w:pPr>
        <w:rPr>
          <w:rFonts w:ascii="Arial" w:hAnsi="Arial" w:cs="Arial"/>
          <w:b/>
          <w:sz w:val="22"/>
          <w:szCs w:val="22"/>
          <w:lang w:eastAsia="zh-CN"/>
        </w:rPr>
      </w:pPr>
      <w:r w:rsidRPr="0095704F">
        <w:rPr>
          <w:rFonts w:ascii="Arial" w:hAnsi="Arial" w:cs="Arial"/>
          <w:b/>
          <w:sz w:val="22"/>
          <w:szCs w:val="22"/>
        </w:rPr>
        <w:t>READ THESE INSTRUCTIONS FIRST</w:t>
      </w:r>
    </w:p>
    <w:p w14:paraId="2256EC13" w14:textId="77777777" w:rsidR="00AE3AA9" w:rsidRPr="0095704F" w:rsidRDefault="00AE3AA9" w:rsidP="00AE3AA9">
      <w:pPr>
        <w:jc w:val="both"/>
        <w:rPr>
          <w:rFonts w:ascii="Arial" w:hAnsi="Arial" w:cs="Arial"/>
          <w:sz w:val="22"/>
          <w:szCs w:val="22"/>
        </w:rPr>
      </w:pPr>
    </w:p>
    <w:p w14:paraId="7BAB4D8B" w14:textId="77777777" w:rsidR="000F6A6F" w:rsidRPr="008F703B" w:rsidRDefault="000F6A6F" w:rsidP="000F6A6F">
      <w:pPr>
        <w:jc w:val="both"/>
        <w:rPr>
          <w:rFonts w:ascii="Arial" w:hAnsi="Arial" w:cs="Arial"/>
          <w:sz w:val="22"/>
          <w:szCs w:val="22"/>
        </w:rPr>
      </w:pPr>
      <w:r w:rsidRPr="008F703B">
        <w:rPr>
          <w:rFonts w:ascii="Arial" w:hAnsi="Arial" w:cs="Arial"/>
          <w:sz w:val="22"/>
          <w:szCs w:val="22"/>
        </w:rPr>
        <w:t>Write in soft pencil.</w:t>
      </w:r>
    </w:p>
    <w:p w14:paraId="75CAD9FC" w14:textId="77777777" w:rsidR="007C6950" w:rsidRDefault="007C6950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 xml:space="preserve">Do not use staples, paper clips, </w:t>
      </w:r>
      <w:proofErr w:type="gramStart"/>
      <w:r>
        <w:rPr>
          <w:rFonts w:ascii="Arial" w:hAnsi="Arial" w:cs="Arial"/>
          <w:sz w:val="22"/>
          <w:szCs w:val="22"/>
          <w:lang w:eastAsia="zh-CN"/>
        </w:rPr>
        <w:t>glue</w:t>
      </w:r>
      <w:proofErr w:type="gramEnd"/>
      <w:r>
        <w:rPr>
          <w:rFonts w:ascii="Arial" w:hAnsi="Arial" w:cs="Arial"/>
          <w:sz w:val="22"/>
          <w:szCs w:val="22"/>
          <w:lang w:eastAsia="zh-CN"/>
        </w:rPr>
        <w:t xml:space="preserve"> or correction fluid.</w:t>
      </w:r>
    </w:p>
    <w:p w14:paraId="02198892" w14:textId="77777777" w:rsidR="000F6A6F" w:rsidRPr="008F703B" w:rsidRDefault="00387168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Write your name and class</w:t>
      </w:r>
      <w:r w:rsidR="000F6A6F" w:rsidRPr="008F703B">
        <w:rPr>
          <w:rFonts w:ascii="Arial" w:hAnsi="Arial" w:cs="Arial"/>
          <w:sz w:val="22"/>
          <w:szCs w:val="22"/>
          <w:lang w:eastAsia="zh-CN"/>
        </w:rPr>
        <w:t xml:space="preserve"> on the </w:t>
      </w:r>
      <w:proofErr w:type="gramStart"/>
      <w:r w:rsidR="000F6A6F" w:rsidRPr="008F703B">
        <w:rPr>
          <w:rFonts w:ascii="Arial" w:hAnsi="Arial" w:cs="Arial"/>
          <w:sz w:val="22"/>
          <w:szCs w:val="22"/>
          <w:lang w:eastAsia="zh-CN"/>
        </w:rPr>
        <w:t>Multiple Choice</w:t>
      </w:r>
      <w:proofErr w:type="gramEnd"/>
      <w:r w:rsidR="000F6A6F" w:rsidRPr="008F703B">
        <w:rPr>
          <w:rFonts w:ascii="Arial" w:hAnsi="Arial" w:cs="Arial"/>
          <w:sz w:val="22"/>
          <w:szCs w:val="22"/>
          <w:lang w:eastAsia="zh-CN"/>
        </w:rPr>
        <w:t xml:space="preserve"> Answer Sheet.</w:t>
      </w:r>
    </w:p>
    <w:p w14:paraId="2898EB6F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>Shade and write your NRIC/FIN.</w:t>
      </w:r>
    </w:p>
    <w:p w14:paraId="0D8CC31E" w14:textId="77777777" w:rsidR="000F6A6F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</w:p>
    <w:p w14:paraId="6C260C72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 xml:space="preserve">There are </w:t>
      </w:r>
      <w:r w:rsidR="004E6732">
        <w:rPr>
          <w:rFonts w:ascii="Arial" w:hAnsi="Arial" w:cs="Arial"/>
          <w:b/>
          <w:sz w:val="22"/>
          <w:szCs w:val="22"/>
          <w:lang w:eastAsia="zh-CN"/>
        </w:rPr>
        <w:t>thir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ty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questions on this paper. Answer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all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questions. For each question there are four possible answers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A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,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B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,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C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and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D</w:t>
      </w:r>
      <w:r w:rsidRPr="008F703B">
        <w:rPr>
          <w:rFonts w:ascii="Arial" w:hAnsi="Arial" w:cs="Arial"/>
          <w:sz w:val="22"/>
          <w:szCs w:val="22"/>
          <w:lang w:eastAsia="zh-CN"/>
        </w:rPr>
        <w:t>.</w:t>
      </w:r>
    </w:p>
    <w:p w14:paraId="0AB85440" w14:textId="77777777" w:rsidR="000F6A6F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 xml:space="preserve">Choose the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>one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 you consider correct and record your choice in </w:t>
      </w:r>
      <w:r w:rsidRPr="008F703B">
        <w:rPr>
          <w:rFonts w:ascii="Arial" w:hAnsi="Arial" w:cs="Arial"/>
          <w:b/>
          <w:sz w:val="22"/>
          <w:szCs w:val="22"/>
          <w:lang w:eastAsia="zh-CN"/>
        </w:rPr>
        <w:t xml:space="preserve">soft pencil </w:t>
      </w:r>
      <w:r w:rsidRPr="008F703B">
        <w:rPr>
          <w:rFonts w:ascii="Arial" w:hAnsi="Arial" w:cs="Arial"/>
          <w:sz w:val="22"/>
          <w:szCs w:val="22"/>
          <w:lang w:eastAsia="zh-CN"/>
        </w:rPr>
        <w:t xml:space="preserve">on the </w:t>
      </w:r>
      <w:r w:rsidR="00AD1945">
        <w:rPr>
          <w:rFonts w:ascii="Arial" w:hAnsi="Arial" w:cs="Arial"/>
          <w:sz w:val="22"/>
          <w:szCs w:val="22"/>
          <w:lang w:eastAsia="zh-CN"/>
        </w:rPr>
        <w:t xml:space="preserve">separate </w:t>
      </w:r>
      <w:r w:rsidRPr="008F703B">
        <w:rPr>
          <w:rFonts w:ascii="Arial" w:hAnsi="Arial" w:cs="Arial"/>
          <w:sz w:val="22"/>
          <w:szCs w:val="22"/>
          <w:lang w:eastAsia="zh-CN"/>
        </w:rPr>
        <w:t>Multiple Choice Answer Sheet.</w:t>
      </w:r>
    </w:p>
    <w:p w14:paraId="5C84BED7" w14:textId="77777777" w:rsidR="007C6950" w:rsidRDefault="007C6950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</w:p>
    <w:p w14:paraId="6B9A22A8" w14:textId="77777777" w:rsidR="007C6950" w:rsidRPr="007C6950" w:rsidRDefault="007C6950" w:rsidP="000F6A6F">
      <w:pPr>
        <w:spacing w:line="320" w:lineRule="exact"/>
        <w:jc w:val="both"/>
        <w:rPr>
          <w:rFonts w:ascii="Arial" w:hAnsi="Arial" w:cs="Arial"/>
          <w:b/>
          <w:sz w:val="22"/>
          <w:szCs w:val="22"/>
          <w:lang w:eastAsia="zh-CN"/>
        </w:rPr>
      </w:pPr>
      <w:r w:rsidRPr="007C6950">
        <w:rPr>
          <w:rFonts w:ascii="Arial" w:hAnsi="Arial" w:cs="Arial"/>
          <w:b/>
          <w:sz w:val="22"/>
          <w:szCs w:val="22"/>
          <w:lang w:eastAsia="zh-CN"/>
        </w:rPr>
        <w:t xml:space="preserve">Read the instructions on the </w:t>
      </w:r>
      <w:proofErr w:type="gramStart"/>
      <w:r w:rsidRPr="007C6950">
        <w:rPr>
          <w:rFonts w:ascii="Arial" w:hAnsi="Arial" w:cs="Arial"/>
          <w:b/>
          <w:sz w:val="22"/>
          <w:szCs w:val="22"/>
          <w:lang w:eastAsia="zh-CN"/>
        </w:rPr>
        <w:t>Multiple Choice</w:t>
      </w:r>
      <w:proofErr w:type="gramEnd"/>
      <w:r w:rsidRPr="007C6950">
        <w:rPr>
          <w:rFonts w:ascii="Arial" w:hAnsi="Arial" w:cs="Arial"/>
          <w:b/>
          <w:sz w:val="22"/>
          <w:szCs w:val="22"/>
          <w:lang w:eastAsia="zh-CN"/>
        </w:rPr>
        <w:t xml:space="preserve"> Answer Sheet very carefully.</w:t>
      </w:r>
    </w:p>
    <w:p w14:paraId="13307E18" w14:textId="77777777" w:rsidR="007C6950" w:rsidRPr="008F703B" w:rsidRDefault="007C6950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</w:p>
    <w:p w14:paraId="46622A52" w14:textId="77777777" w:rsidR="000F6A6F" w:rsidRPr="008F703B" w:rsidRDefault="000F6A6F" w:rsidP="000F6A6F">
      <w:pPr>
        <w:spacing w:line="320" w:lineRule="exact"/>
        <w:jc w:val="both"/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 xml:space="preserve">Each correct answer will score one mark. A mark will not be deducted for a wrong answer. </w:t>
      </w:r>
    </w:p>
    <w:p w14:paraId="3EFE7032" w14:textId="77777777" w:rsidR="00AE3AA9" w:rsidRDefault="000F6A6F" w:rsidP="000F6A6F">
      <w:pPr>
        <w:rPr>
          <w:rFonts w:ascii="Arial" w:hAnsi="Arial" w:cs="Arial"/>
          <w:sz w:val="22"/>
          <w:szCs w:val="22"/>
          <w:lang w:eastAsia="zh-CN"/>
        </w:rPr>
      </w:pPr>
      <w:r w:rsidRPr="008F703B">
        <w:rPr>
          <w:rFonts w:ascii="Arial" w:hAnsi="Arial" w:cs="Arial"/>
          <w:sz w:val="22"/>
          <w:szCs w:val="22"/>
          <w:lang w:eastAsia="zh-CN"/>
        </w:rPr>
        <w:t>Any rough working should be done in this question paper.</w:t>
      </w:r>
    </w:p>
    <w:p w14:paraId="4222F0ED" w14:textId="458B87BC" w:rsidR="006C43B9" w:rsidRDefault="00E37011" w:rsidP="000F6A6F">
      <w:pPr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61CF3D25" wp14:editId="40428ED8">
                <wp:simplePos x="0" y="0"/>
                <wp:positionH relativeFrom="column">
                  <wp:posOffset>95250</wp:posOffset>
                </wp:positionH>
                <wp:positionV relativeFrom="paragraph">
                  <wp:posOffset>2268148</wp:posOffset>
                </wp:positionV>
                <wp:extent cx="5968365" cy="358140"/>
                <wp:effectExtent l="0" t="0" r="0" b="3810"/>
                <wp:wrapNone/>
                <wp:docPr id="125" name="Text Box 3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8365" cy="3581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8CD3029" w14:textId="6C057126" w:rsidR="00E20B73" w:rsidRPr="00306B8E" w:rsidRDefault="00E20B73" w:rsidP="00AE3AA9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E3701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This document consists of </w:t>
                            </w:r>
                            <w:r w:rsidR="00E37011" w:rsidRPr="00E37011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1</w:t>
                            </w:r>
                            <w:r w:rsidR="00EB36E3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9</w:t>
                            </w:r>
                            <w:r w:rsidRPr="00E3701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printed pages and </w:t>
                            </w:r>
                            <w:r w:rsidR="00EB36E3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1</w:t>
                            </w:r>
                            <w:r w:rsidRPr="00E3701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blank pag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CF3D25" id="Text Box 3125" o:spid="_x0000_s1030" type="#_x0000_t202" style="position:absolute;margin-left:7.5pt;margin-top:178.6pt;width:469.95pt;height:28.2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" fillcolor="white [3212]" stroked="f">
                <v:textbox>
                  <w:txbxContent>
                    <w:p w14:paraId="38CD3029" w14:textId="6C057126" w:rsidR="00E20B73" w:rsidRPr="00306B8E" w:rsidRDefault="00E20B73" w:rsidP="00AE3AA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E37011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This document consists of </w:t>
                      </w:r>
                      <w:r w:rsidR="00E37011" w:rsidRPr="00E37011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1</w:t>
                      </w:r>
                      <w:r w:rsidR="00EB36E3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9</w:t>
                      </w:r>
                      <w:r w:rsidRPr="00E37011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printed pages and </w:t>
                      </w:r>
                      <w:r w:rsidR="00EB36E3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1</w:t>
                      </w:r>
                      <w:r w:rsidRPr="00E37011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blank page.</w:t>
                      </w:r>
                    </w:p>
                  </w:txbxContent>
                </v:textbox>
              </v:shape>
            </w:pict>
          </mc:Fallback>
        </mc:AlternateContent>
      </w:r>
      <w:r w:rsidR="006C43B9">
        <w:rPr>
          <w:rFonts w:ascii="Arial" w:hAnsi="Arial" w:cs="Arial"/>
          <w:sz w:val="22"/>
          <w:szCs w:val="22"/>
          <w:lang w:eastAsia="zh-CN"/>
        </w:rPr>
        <w:t>The use of an approved scientific calculator is expected, where appropriate.</w:t>
      </w:r>
    </w:p>
    <w:tbl>
      <w:tblPr>
        <w:tblW w:w="10122" w:type="dxa"/>
        <w:tblLook w:val="01E0" w:firstRow="1" w:lastRow="1" w:firstColumn="1" w:lastColumn="1" w:noHBand="0" w:noVBand="0"/>
      </w:tblPr>
      <w:tblGrid>
        <w:gridCol w:w="5778"/>
        <w:gridCol w:w="4344"/>
      </w:tblGrid>
      <w:tr w:rsidR="00AE3AA9" w:rsidRPr="00C008B2" w14:paraId="689ED3D8" w14:textId="77777777" w:rsidTr="00844C9D">
        <w:tc>
          <w:tcPr>
            <w:tcW w:w="5778" w:type="dxa"/>
            <w:shd w:val="clear" w:color="auto" w:fill="auto"/>
          </w:tcPr>
          <w:p w14:paraId="518187DE" w14:textId="77777777" w:rsidR="000F6A6F" w:rsidRDefault="000F6A6F" w:rsidP="00844C9D">
            <w:pPr>
              <w:rPr>
                <w:rFonts w:cs="Arial"/>
                <w:lang w:eastAsia="zh-CN"/>
              </w:rPr>
            </w:pPr>
          </w:p>
          <w:p w14:paraId="71462C55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2C1FAD2B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564320DD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68509ABF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774D70C4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70EC182B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2C682B53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3352D2D0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0B6E503B" w14:textId="77777777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220892AB" w14:textId="2EAC3515" w:rsidR="00043853" w:rsidRDefault="00043853" w:rsidP="00844C9D">
            <w:pPr>
              <w:rPr>
                <w:rFonts w:cs="Arial"/>
                <w:lang w:eastAsia="zh-CN"/>
              </w:rPr>
            </w:pPr>
          </w:p>
          <w:p w14:paraId="3DEF7C8B" w14:textId="1F7D241C" w:rsidR="006C43B9" w:rsidRPr="00C008B2" w:rsidRDefault="00E37011" w:rsidP="00844C9D">
            <w:pPr>
              <w:rPr>
                <w:rFonts w:cs="Arial"/>
                <w:lang w:eastAsia="zh-CN"/>
              </w:rPr>
            </w:pPr>
            <w:r>
              <w:rPr>
                <w:rFonts w:ascii="Arial" w:hAnsi="Arial" w:cs="Arial"/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18304" behindDoc="0" locked="0" layoutInCell="1" allowOverlap="1" wp14:anchorId="21B62291" wp14:editId="546EC085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167077</wp:posOffset>
                      </wp:positionV>
                      <wp:extent cx="6219825" cy="0"/>
                      <wp:effectExtent l="0" t="0" r="0" b="0"/>
                      <wp:wrapNone/>
                      <wp:docPr id="126" name="Line 3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2198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965DAD" id="Line 3126" o:spid="_x0000_s1026" style="position:absolute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pt,13.15pt" to="485.4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"/>
                  </w:pict>
                </mc:Fallback>
              </mc:AlternateContent>
            </w:r>
          </w:p>
        </w:tc>
        <w:tc>
          <w:tcPr>
            <w:tcW w:w="4344" w:type="dxa"/>
            <w:shd w:val="clear" w:color="auto" w:fill="auto"/>
          </w:tcPr>
          <w:p w14:paraId="2789B2D8" w14:textId="77777777" w:rsidR="00AE3AA9" w:rsidRPr="00C008B2" w:rsidRDefault="00AE3AA9" w:rsidP="00844C9D">
            <w:pPr>
              <w:rPr>
                <w:rFonts w:cs="Arial"/>
                <w:lang w:eastAsia="zh-CN"/>
              </w:rPr>
            </w:pPr>
          </w:p>
        </w:tc>
      </w:tr>
    </w:tbl>
    <w:p w14:paraId="3031FB55" w14:textId="0765AC02" w:rsidR="006D7FEA" w:rsidRDefault="006D7FEA" w:rsidP="00B80863">
      <w:pPr>
        <w:tabs>
          <w:tab w:val="left" w:pos="360"/>
          <w:tab w:val="left" w:pos="840"/>
          <w:tab w:val="left" w:pos="120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Data</w:t>
      </w:r>
    </w:p>
    <w:p w14:paraId="0883BB02" w14:textId="77777777" w:rsidR="006D7FEA" w:rsidRDefault="006D7FEA" w:rsidP="006D7FEA">
      <w:pPr>
        <w:rPr>
          <w:rFonts w:ascii="Arial" w:hAnsi="Arial" w:cs="Arial"/>
          <w:sz w:val="22"/>
          <w:szCs w:val="22"/>
        </w:rPr>
      </w:pPr>
    </w:p>
    <w:p w14:paraId="40A9E802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peed of light in free space</w:t>
      </w:r>
      <w:r>
        <w:rPr>
          <w:rFonts w:ascii="Arial" w:hAnsi="Arial" w:cs="Arial"/>
          <w:sz w:val="22"/>
          <w:szCs w:val="22"/>
        </w:rPr>
        <w:tab/>
      </w:r>
      <w:r w:rsidRPr="00951162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AF5B637">
          <v:shape id="_x0000_i1025" type="#_x0000_t75" style="width:10pt;height:7.5pt" o:ole="">
            <v:imagedata r:id="rId10" o:title=""/>
          </v:shape>
          <o:OLEObject Type="Embed" ProgID="Equation.3" ShapeID="_x0000_i1025" DrawAspect="Content" ObjectID="_1725192189" r:id="rId11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  <w:t>3.00 x 10</w:t>
      </w:r>
      <w:r>
        <w:rPr>
          <w:rFonts w:ascii="Arial" w:hAnsi="Arial" w:cs="Arial"/>
          <w:sz w:val="22"/>
          <w:szCs w:val="22"/>
          <w:vertAlign w:val="superscript"/>
        </w:rPr>
        <w:t>8</w:t>
      </w:r>
      <w:r>
        <w:rPr>
          <w:rFonts w:ascii="Arial" w:hAnsi="Arial" w:cs="Arial"/>
          <w:sz w:val="22"/>
          <w:szCs w:val="22"/>
        </w:rPr>
        <w:t xml:space="preserve"> m s</w:t>
      </w:r>
      <w:r>
        <w:rPr>
          <w:rFonts w:ascii="Arial" w:hAnsi="Arial" w:cs="Arial"/>
          <w:sz w:val="22"/>
          <w:szCs w:val="22"/>
          <w:vertAlign w:val="superscript"/>
        </w:rPr>
        <w:t>-1</w:t>
      </w:r>
    </w:p>
    <w:p w14:paraId="51367BFA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323F0B33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permeability of free space</w:t>
      </w:r>
      <w:r>
        <w:rPr>
          <w:rFonts w:ascii="Arial" w:hAnsi="Arial" w:cs="Arial"/>
          <w:sz w:val="22"/>
          <w:szCs w:val="22"/>
        </w:rPr>
        <w:tab/>
      </w:r>
      <w:r w:rsidRPr="004901DC">
        <w:rPr>
          <w:rFonts w:ascii="Arial" w:hAnsi="Arial" w:cs="Arial"/>
          <w:sz w:val="22"/>
          <w:szCs w:val="22"/>
        </w:rPr>
        <w:sym w:font="Symbol" w:char="F06D"/>
      </w:r>
      <w:r w:rsidRPr="00225A9F">
        <w:rPr>
          <w:rFonts w:ascii="Arial" w:hAnsi="Arial" w:cs="Arial"/>
          <w:sz w:val="22"/>
          <w:szCs w:val="22"/>
          <w:vertAlign w:val="subscript"/>
        </w:rPr>
        <w:t>0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7F5C3CA2">
          <v:shape id="_x0000_i1026" type="#_x0000_t75" style="width:10pt;height:7.5pt" o:ole="">
            <v:imagedata r:id="rId10" o:title=""/>
          </v:shape>
          <o:OLEObject Type="Embed" ProgID="Equation.3" ShapeID="_x0000_i1026" DrawAspect="Content" ObjectID="_1725192190" r:id="rId12"/>
        </w:object>
      </w:r>
      <w:r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sz w:val="22"/>
          <w:szCs w:val="22"/>
        </w:rPr>
        <w:t>4</w:t>
      </w:r>
      <w:r w:rsidRPr="0029157E">
        <w:rPr>
          <w:rFonts w:ascii="Arial" w:hAnsi="Arial" w:cs="Arial"/>
          <w:sz w:val="22"/>
          <w:szCs w:val="22"/>
        </w:rPr>
        <w:sym w:font="Symbol" w:char="F070"/>
      </w:r>
      <w:r w:rsidRPr="0029157E">
        <w:rPr>
          <w:rFonts w:ascii="Arial" w:hAnsi="Arial" w:cs="Arial"/>
          <w:sz w:val="22"/>
          <w:szCs w:val="22"/>
        </w:rPr>
        <w:t xml:space="preserve"> x 10</w:t>
      </w:r>
      <w:r w:rsidRPr="001B5932">
        <w:rPr>
          <w:rFonts w:ascii="Arial" w:hAnsi="Arial" w:cs="Arial"/>
          <w:sz w:val="22"/>
          <w:szCs w:val="22"/>
          <w:vertAlign w:val="superscript"/>
        </w:rPr>
        <w:t>-7</w:t>
      </w:r>
      <w:r w:rsidRPr="004901DC">
        <w:rPr>
          <w:rFonts w:ascii="Arial" w:hAnsi="Arial" w:cs="Arial"/>
          <w:sz w:val="22"/>
          <w:szCs w:val="22"/>
        </w:rPr>
        <w:t xml:space="preserve"> </w:t>
      </w:r>
      <w:r w:rsidRPr="0029157E">
        <w:rPr>
          <w:rFonts w:ascii="Arial" w:hAnsi="Arial" w:cs="Arial"/>
          <w:sz w:val="22"/>
          <w:szCs w:val="22"/>
        </w:rPr>
        <w:t>H m</w:t>
      </w:r>
      <w:r w:rsidRPr="00225A9F">
        <w:rPr>
          <w:rFonts w:ascii="Arial" w:hAnsi="Arial" w:cs="Arial"/>
          <w:sz w:val="22"/>
          <w:szCs w:val="22"/>
          <w:vertAlign w:val="superscript"/>
        </w:rPr>
        <w:t>-1</w:t>
      </w:r>
      <w:r w:rsidRPr="0057493C">
        <w:rPr>
          <w:rFonts w:ascii="Arial" w:hAnsi="Arial" w:cs="Arial"/>
          <w:sz w:val="22"/>
          <w:szCs w:val="22"/>
        </w:rPr>
        <w:t xml:space="preserve"> </w:t>
      </w:r>
    </w:p>
    <w:p w14:paraId="379D7427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2E7DC0BB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permittivity of free space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sym w:font="Symbol" w:char="F065"/>
      </w:r>
      <w:r w:rsidRPr="00850119">
        <w:rPr>
          <w:rFonts w:ascii="Arial" w:hAnsi="Arial" w:cs="Arial"/>
          <w:i/>
          <w:sz w:val="22"/>
          <w:szCs w:val="22"/>
          <w:vertAlign w:val="subscript"/>
        </w:rPr>
        <w:t>0</w:t>
      </w:r>
      <w:r>
        <w:rPr>
          <w:rFonts w:ascii="Arial" w:hAnsi="Arial" w:cs="Arial"/>
          <w:i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108F1F32">
          <v:shape id="_x0000_i1027" type="#_x0000_t75" style="width:10pt;height:7.5pt" o:ole="">
            <v:imagedata r:id="rId10" o:title=""/>
          </v:shape>
          <o:OLEObject Type="Embed" ProgID="Equation.3" ShapeID="_x0000_i1027" DrawAspect="Content" ObjectID="_1725192191" r:id="rId13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8.85 x 10</w:t>
      </w:r>
      <w:r w:rsidRPr="0057493C">
        <w:rPr>
          <w:rFonts w:ascii="Arial" w:hAnsi="Arial" w:cs="Arial"/>
          <w:sz w:val="22"/>
          <w:szCs w:val="22"/>
          <w:vertAlign w:val="superscript"/>
        </w:rPr>
        <w:t>-12</w:t>
      </w:r>
      <w:r w:rsidRPr="0057493C">
        <w:rPr>
          <w:rFonts w:ascii="Arial" w:hAnsi="Arial" w:cs="Arial"/>
          <w:sz w:val="22"/>
          <w:szCs w:val="22"/>
        </w:rPr>
        <w:t xml:space="preserve"> F m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</w:p>
    <w:p w14:paraId="2957812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1D019580" w14:textId="77777777" w:rsidR="006D7FEA" w:rsidRPr="0057493C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 xml:space="preserve"> (1</w:t>
      </w:r>
      <w:proofErr w:type="gramStart"/>
      <w:r w:rsidRPr="0057493C">
        <w:rPr>
          <w:rFonts w:ascii="Arial" w:hAnsi="Arial" w:cs="Arial"/>
          <w:sz w:val="22"/>
          <w:szCs w:val="22"/>
        </w:rPr>
        <w:t>/(</w:t>
      </w:r>
      <w:proofErr w:type="gramEnd"/>
      <w:r w:rsidRPr="0057493C">
        <w:rPr>
          <w:rFonts w:ascii="Arial" w:hAnsi="Arial" w:cs="Arial"/>
          <w:sz w:val="22"/>
          <w:szCs w:val="22"/>
        </w:rPr>
        <w:t>36</w:t>
      </w:r>
      <w:r w:rsidRPr="0057493C">
        <w:rPr>
          <w:rFonts w:ascii="Arial" w:hAnsi="Arial" w:cs="Arial"/>
          <w:sz w:val="22"/>
          <w:szCs w:val="22"/>
        </w:rPr>
        <w:sym w:font="Symbol" w:char="F070"/>
      </w:r>
      <w:r w:rsidRPr="0057493C">
        <w:rPr>
          <w:rFonts w:ascii="Arial" w:hAnsi="Arial" w:cs="Arial"/>
          <w:sz w:val="22"/>
          <w:szCs w:val="22"/>
        </w:rPr>
        <w:t>)) x 10</w:t>
      </w:r>
      <w:r w:rsidRPr="002F5D6B">
        <w:rPr>
          <w:rFonts w:ascii="Arial" w:hAnsi="Arial" w:cs="Arial"/>
          <w:sz w:val="22"/>
          <w:szCs w:val="22"/>
          <w:vertAlign w:val="superscript"/>
        </w:rPr>
        <w:t>-9</w:t>
      </w:r>
      <w:r w:rsidRPr="0057493C">
        <w:rPr>
          <w:rFonts w:ascii="Arial" w:hAnsi="Arial" w:cs="Arial"/>
          <w:sz w:val="22"/>
          <w:szCs w:val="22"/>
        </w:rPr>
        <w:t xml:space="preserve"> F m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  <w:r w:rsidRPr="0057493C">
        <w:rPr>
          <w:rFonts w:ascii="Arial" w:hAnsi="Arial" w:cs="Arial"/>
          <w:sz w:val="22"/>
          <w:szCs w:val="22"/>
        </w:rPr>
        <w:t xml:space="preserve"> </w:t>
      </w:r>
    </w:p>
    <w:p w14:paraId="60D1000D" w14:textId="77777777" w:rsidR="006D7FEA" w:rsidRPr="0057493C" w:rsidRDefault="006D7FEA" w:rsidP="006D7FEA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 </w:t>
      </w:r>
      <w:r w:rsidRPr="0057493C"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ab/>
        <w:t xml:space="preserve">    </w:t>
      </w:r>
    </w:p>
    <w:p w14:paraId="4CFBE78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elementary charge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e</w:t>
      </w:r>
      <w:r w:rsidRPr="0057493C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DAC7CE1">
          <v:shape id="_x0000_i1028" type="#_x0000_t75" style="width:10pt;height:7.5pt" o:ole="">
            <v:imagedata r:id="rId14" o:title=""/>
          </v:shape>
          <o:OLEObject Type="Embed" ProgID="Equation.3" ShapeID="_x0000_i1028" DrawAspect="Content" ObjectID="_1725192192" r:id="rId15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0 x 10</w:t>
      </w:r>
      <w:r w:rsidRPr="0057493C">
        <w:rPr>
          <w:rFonts w:ascii="Arial" w:hAnsi="Arial" w:cs="Arial"/>
          <w:sz w:val="22"/>
          <w:szCs w:val="22"/>
          <w:vertAlign w:val="superscript"/>
        </w:rPr>
        <w:t xml:space="preserve">-19 </w:t>
      </w:r>
      <w:r w:rsidRPr="0057493C">
        <w:rPr>
          <w:rFonts w:ascii="Arial" w:hAnsi="Arial" w:cs="Arial"/>
          <w:sz w:val="22"/>
          <w:szCs w:val="22"/>
        </w:rPr>
        <w:t>C</w:t>
      </w:r>
    </w:p>
    <w:p w14:paraId="76EE536D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30036294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the Planck constant</w:t>
      </w:r>
      <w:r w:rsidRPr="0057493C"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 xml:space="preserve">h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D3FBB06">
          <v:shape id="_x0000_i1029" type="#_x0000_t75" style="width:10pt;height:7.5pt" o:ole="">
            <v:imagedata r:id="rId14" o:title=""/>
          </v:shape>
          <o:OLEObject Type="Embed" ProgID="Equation.3" ShapeID="_x0000_i1029" DrawAspect="Content" ObjectID="_1725192193" r:id="rId16"/>
        </w:object>
      </w:r>
      <w:r w:rsidRPr="0057493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6.63 x 10</w:t>
      </w:r>
      <w:r w:rsidRPr="0057493C">
        <w:rPr>
          <w:rFonts w:ascii="Arial" w:hAnsi="Arial" w:cs="Arial"/>
          <w:sz w:val="22"/>
          <w:szCs w:val="22"/>
          <w:vertAlign w:val="superscript"/>
        </w:rPr>
        <w:t>-34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r w:rsidRPr="0057493C">
        <w:rPr>
          <w:rFonts w:ascii="Arial" w:hAnsi="Arial" w:cs="Arial"/>
          <w:sz w:val="22"/>
          <w:szCs w:val="22"/>
        </w:rPr>
        <w:t>J</w:t>
      </w:r>
      <w:r>
        <w:rPr>
          <w:rFonts w:ascii="Arial" w:hAnsi="Arial" w:cs="Arial"/>
          <w:sz w:val="22"/>
          <w:szCs w:val="22"/>
        </w:rPr>
        <w:t xml:space="preserve"> </w:t>
      </w:r>
      <w:r w:rsidRPr="0057493C">
        <w:rPr>
          <w:rFonts w:ascii="Arial" w:hAnsi="Arial" w:cs="Arial"/>
          <w:sz w:val="22"/>
          <w:szCs w:val="22"/>
        </w:rPr>
        <w:t xml:space="preserve">s </w:t>
      </w:r>
      <w:r w:rsidRPr="0057493C">
        <w:rPr>
          <w:rFonts w:ascii="Arial" w:hAnsi="Arial" w:cs="Arial"/>
          <w:sz w:val="22"/>
          <w:szCs w:val="22"/>
        </w:rPr>
        <w:tab/>
      </w:r>
    </w:p>
    <w:p w14:paraId="0CE9837D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7565FCF7" w14:textId="77777777" w:rsidR="006D7FEA" w:rsidRPr="009C7EBC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 xml:space="preserve">unified atomic mass constant </w:t>
      </w:r>
      <w:r w:rsidRPr="0057493C"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u</w:t>
      </w:r>
      <w:r w:rsidRPr="0057493C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0F6B59D">
          <v:shape id="_x0000_i1030" type="#_x0000_t75" style="width:10pt;height:7.5pt" o:ole="">
            <v:imagedata r:id="rId14" o:title=""/>
          </v:shape>
          <o:OLEObject Type="Embed" ProgID="Equation.3" ShapeID="_x0000_i1030" DrawAspect="Content" ObjectID="_1725192194" r:id="rId17"/>
        </w:object>
      </w:r>
      <w:r w:rsidRPr="0057493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6 x 10</w:t>
      </w:r>
      <w:r w:rsidRPr="0057493C">
        <w:rPr>
          <w:rFonts w:ascii="Arial" w:hAnsi="Arial" w:cs="Arial"/>
          <w:sz w:val="22"/>
          <w:szCs w:val="22"/>
          <w:vertAlign w:val="superscript"/>
        </w:rPr>
        <w:t xml:space="preserve">-27 </w:t>
      </w:r>
      <w:r w:rsidRPr="0057493C">
        <w:rPr>
          <w:rFonts w:ascii="Arial" w:hAnsi="Arial" w:cs="Arial"/>
          <w:sz w:val="22"/>
          <w:szCs w:val="22"/>
        </w:rPr>
        <w:t>kg</w:t>
      </w:r>
    </w:p>
    <w:p w14:paraId="64A6968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65E98A3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rest mass of electron</w:t>
      </w:r>
      <w:r>
        <w:rPr>
          <w:rFonts w:ascii="Arial" w:hAnsi="Arial" w:cs="Arial"/>
          <w:sz w:val="22"/>
          <w:szCs w:val="22"/>
        </w:rPr>
        <w:tab/>
      </w:r>
      <w:proofErr w:type="spellStart"/>
      <w:r w:rsidRPr="00850119">
        <w:rPr>
          <w:rFonts w:ascii="Arial" w:hAnsi="Arial" w:cs="Arial"/>
          <w:i/>
          <w:sz w:val="22"/>
          <w:szCs w:val="22"/>
        </w:rPr>
        <w:t>m</w:t>
      </w:r>
      <w:r w:rsidRPr="00047E57">
        <w:rPr>
          <w:rFonts w:ascii="Arial" w:hAnsi="Arial" w:cs="Arial"/>
          <w:i/>
          <w:position w:val="-6"/>
          <w:sz w:val="22"/>
          <w:szCs w:val="22"/>
          <w:vertAlign w:val="subscript"/>
        </w:rPr>
        <w:t>e</w:t>
      </w:r>
      <w:proofErr w:type="spellEnd"/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23A2191C">
          <v:shape id="_x0000_i1031" type="#_x0000_t75" style="width:10pt;height:7.5pt" o:ole="">
            <v:imagedata r:id="rId14" o:title=""/>
          </v:shape>
          <o:OLEObject Type="Embed" ProgID="Equation.3" ShapeID="_x0000_i1031" DrawAspect="Content" ObjectID="_1725192195" r:id="rId18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9.11 x 10</w:t>
      </w:r>
      <w:r w:rsidRPr="0057493C">
        <w:rPr>
          <w:rFonts w:ascii="Arial" w:hAnsi="Arial" w:cs="Arial"/>
          <w:sz w:val="22"/>
          <w:szCs w:val="22"/>
          <w:vertAlign w:val="superscript"/>
        </w:rPr>
        <w:t>-31</w:t>
      </w:r>
      <w:r w:rsidRPr="0057493C">
        <w:rPr>
          <w:rFonts w:ascii="Arial" w:hAnsi="Arial" w:cs="Arial"/>
          <w:sz w:val="22"/>
          <w:szCs w:val="22"/>
        </w:rPr>
        <w:t xml:space="preserve"> kg</w:t>
      </w:r>
    </w:p>
    <w:p w14:paraId="4B6748C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545FBF0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rest mass of proton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>m</w:t>
      </w:r>
      <w:r w:rsidRPr="00047E57">
        <w:rPr>
          <w:rFonts w:ascii="Arial" w:hAnsi="Arial" w:cs="Arial"/>
          <w:i/>
          <w:position w:val="-6"/>
          <w:sz w:val="22"/>
          <w:szCs w:val="22"/>
          <w:vertAlign w:val="subscript"/>
        </w:rPr>
        <w:t>p</w:t>
      </w:r>
      <w:r w:rsidRPr="0057493C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1CAA0F2E">
          <v:shape id="_x0000_i1032" type="#_x0000_t75" style="width:10pt;height:7.5pt" o:ole="">
            <v:imagedata r:id="rId14" o:title=""/>
          </v:shape>
          <o:OLEObject Type="Embed" ProgID="Equation.3" ShapeID="_x0000_i1032" DrawAspect="Content" ObjectID="_1725192196" r:id="rId19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67 x 10</w:t>
      </w:r>
      <w:r w:rsidRPr="0057493C">
        <w:rPr>
          <w:rFonts w:ascii="Arial" w:hAnsi="Arial" w:cs="Arial"/>
          <w:sz w:val="22"/>
          <w:szCs w:val="22"/>
          <w:vertAlign w:val="superscript"/>
        </w:rPr>
        <w:t>-27</w:t>
      </w:r>
      <w:r w:rsidRPr="0057493C">
        <w:rPr>
          <w:rFonts w:ascii="Arial" w:hAnsi="Arial" w:cs="Arial"/>
          <w:sz w:val="22"/>
          <w:szCs w:val="22"/>
        </w:rPr>
        <w:t xml:space="preserve"> kg</w:t>
      </w:r>
    </w:p>
    <w:p w14:paraId="782F527D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4A7C9067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  <w:r w:rsidRPr="00EF499C">
        <w:rPr>
          <w:rFonts w:ascii="Arial" w:hAnsi="Arial" w:cs="Arial"/>
          <w:sz w:val="22"/>
          <w:szCs w:val="22"/>
          <w:lang w:val="pt-BR"/>
        </w:rPr>
        <w:t>molar gas constant</w: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i/>
          <w:sz w:val="22"/>
          <w:szCs w:val="22"/>
          <w:lang w:val="pt-BR"/>
        </w:rPr>
        <w:t>R</w:t>
      </w:r>
      <w:r w:rsidRPr="00EF499C">
        <w:rPr>
          <w:rFonts w:ascii="Arial" w:hAnsi="Arial" w:cs="Arial"/>
          <w:sz w:val="22"/>
          <w:szCs w:val="22"/>
          <w:lang w:val="pt-BR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315208B">
          <v:shape id="_x0000_i1033" type="#_x0000_t75" style="width:10pt;height:7.5pt" o:ole="">
            <v:imagedata r:id="rId14" o:title=""/>
          </v:shape>
          <o:OLEObject Type="Embed" ProgID="Equation.3" ShapeID="_x0000_i1033" DrawAspect="Content" ObjectID="_1725192197" r:id="rId20"/>
        </w:objec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sz w:val="22"/>
          <w:szCs w:val="22"/>
          <w:lang w:val="pt-BR"/>
        </w:rPr>
        <w:t>8.31 J K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 xml:space="preserve">-1 </w:t>
      </w:r>
      <w:r w:rsidRPr="00EF499C">
        <w:rPr>
          <w:rFonts w:ascii="Arial" w:hAnsi="Arial" w:cs="Arial"/>
          <w:sz w:val="22"/>
          <w:szCs w:val="22"/>
          <w:lang w:val="pt-BR"/>
        </w:rPr>
        <w:t>mol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-1</w:t>
      </w:r>
    </w:p>
    <w:p w14:paraId="27BC9729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</w:p>
    <w:p w14:paraId="08FFCE46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  <w:r w:rsidRPr="00EF499C">
        <w:rPr>
          <w:rFonts w:ascii="Arial" w:hAnsi="Arial" w:cs="Arial"/>
          <w:sz w:val="22"/>
          <w:szCs w:val="22"/>
          <w:lang w:val="pt-BR"/>
        </w:rPr>
        <w:t>the Avogadro constant</w: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i/>
          <w:sz w:val="22"/>
          <w:szCs w:val="22"/>
          <w:lang w:val="pt-BR"/>
        </w:rPr>
        <w:t>N</w:t>
      </w:r>
      <w:r w:rsidRPr="00EC451B"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>A</w:t>
      </w:r>
      <w:r w:rsidRPr="00047E57">
        <w:rPr>
          <w:rFonts w:ascii="Arial" w:hAnsi="Arial" w:cs="Arial"/>
          <w:position w:val="-6"/>
          <w:sz w:val="22"/>
          <w:szCs w:val="22"/>
          <w:vertAlign w:val="subscript"/>
          <w:lang w:val="pt-BR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1C8E3D41">
          <v:shape id="_x0000_i1034" type="#_x0000_t75" style="width:10pt;height:7.5pt" o:ole="">
            <v:imagedata r:id="rId14" o:title=""/>
          </v:shape>
          <o:OLEObject Type="Embed" ProgID="Equation.3" ShapeID="_x0000_i1034" DrawAspect="Content" ObjectID="_1725192198" r:id="rId21"/>
        </w:object>
      </w:r>
      <w:r>
        <w:rPr>
          <w:rFonts w:ascii="Arial" w:hAnsi="Arial" w:cs="Arial"/>
          <w:sz w:val="22"/>
          <w:szCs w:val="22"/>
          <w:lang w:val="pt-BR"/>
        </w:rPr>
        <w:tab/>
      </w:r>
      <w:r w:rsidRPr="00EF499C">
        <w:rPr>
          <w:rFonts w:ascii="Arial" w:hAnsi="Arial" w:cs="Arial"/>
          <w:sz w:val="22"/>
          <w:szCs w:val="22"/>
          <w:lang w:val="pt-BR"/>
        </w:rPr>
        <w:t>6.02 x 10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23</w:t>
      </w:r>
      <w:r w:rsidRPr="00EF499C">
        <w:rPr>
          <w:rFonts w:ascii="Arial" w:hAnsi="Arial" w:cs="Arial"/>
          <w:sz w:val="22"/>
          <w:szCs w:val="22"/>
          <w:lang w:val="pt-BR"/>
        </w:rPr>
        <w:t xml:space="preserve"> mol</w:t>
      </w:r>
      <w:r w:rsidRPr="00EF499C">
        <w:rPr>
          <w:rFonts w:ascii="Arial" w:hAnsi="Arial" w:cs="Arial"/>
          <w:sz w:val="22"/>
          <w:szCs w:val="22"/>
          <w:vertAlign w:val="superscript"/>
          <w:lang w:val="pt-BR"/>
        </w:rPr>
        <w:t>-1</w:t>
      </w:r>
    </w:p>
    <w:p w14:paraId="589906C1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  <w:lang w:val="pt-BR"/>
        </w:rPr>
      </w:pPr>
    </w:p>
    <w:p w14:paraId="01A50437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 w:rsidRPr="0057493C">
        <w:rPr>
          <w:rFonts w:ascii="Arial" w:hAnsi="Arial" w:cs="Arial"/>
          <w:sz w:val="22"/>
          <w:szCs w:val="22"/>
        </w:rPr>
        <w:t>the Boltzmann constant</w:t>
      </w:r>
      <w:r>
        <w:rPr>
          <w:rFonts w:ascii="Arial" w:hAnsi="Arial" w:cs="Arial"/>
          <w:sz w:val="22"/>
          <w:szCs w:val="22"/>
        </w:rPr>
        <w:tab/>
      </w:r>
      <w:r w:rsidRPr="00850119">
        <w:rPr>
          <w:rFonts w:ascii="Arial" w:hAnsi="Arial" w:cs="Arial"/>
          <w:i/>
          <w:sz w:val="22"/>
          <w:szCs w:val="22"/>
        </w:rPr>
        <w:t xml:space="preserve">k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17D0A867">
          <v:shape id="_x0000_i1035" type="#_x0000_t75" style="width:10pt;height:7.5pt" o:ole="">
            <v:imagedata r:id="rId14" o:title=""/>
          </v:shape>
          <o:OLEObject Type="Embed" ProgID="Equation.3" ShapeID="_x0000_i1035" DrawAspect="Content" ObjectID="_1725192199" r:id="rId22"/>
        </w:object>
      </w:r>
      <w:r>
        <w:rPr>
          <w:rFonts w:ascii="Arial" w:hAnsi="Arial" w:cs="Arial"/>
          <w:sz w:val="22"/>
          <w:szCs w:val="22"/>
        </w:rPr>
        <w:tab/>
      </w:r>
      <w:r w:rsidRPr="0057493C">
        <w:rPr>
          <w:rFonts w:ascii="Arial" w:hAnsi="Arial" w:cs="Arial"/>
          <w:sz w:val="22"/>
          <w:szCs w:val="22"/>
        </w:rPr>
        <w:t>1.38 x 10</w:t>
      </w:r>
      <w:r w:rsidRPr="0057493C">
        <w:rPr>
          <w:rFonts w:ascii="Arial" w:hAnsi="Arial" w:cs="Arial"/>
          <w:sz w:val="22"/>
          <w:szCs w:val="22"/>
          <w:vertAlign w:val="superscript"/>
        </w:rPr>
        <w:t>-23</w:t>
      </w:r>
      <w:r w:rsidRPr="0057493C">
        <w:rPr>
          <w:rFonts w:ascii="Arial" w:hAnsi="Arial" w:cs="Arial"/>
          <w:sz w:val="22"/>
          <w:szCs w:val="22"/>
        </w:rPr>
        <w:t xml:space="preserve"> J K</w:t>
      </w:r>
      <w:r w:rsidRPr="0057493C">
        <w:rPr>
          <w:rFonts w:ascii="Arial" w:hAnsi="Arial" w:cs="Arial"/>
          <w:sz w:val="22"/>
          <w:szCs w:val="22"/>
          <w:vertAlign w:val="superscript"/>
        </w:rPr>
        <w:t>-1</w:t>
      </w:r>
    </w:p>
    <w:p w14:paraId="329F6D40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292EFDBB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constant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AD93D54">
          <v:shape id="_x0000_i1036" type="#_x0000_t75" style="width:10pt;height:7.5pt" o:ole="">
            <v:imagedata r:id="rId14" o:title=""/>
          </v:shape>
          <o:OLEObject Type="Embed" ProgID="Equation.3" ShapeID="_x0000_i1036" DrawAspect="Content" ObjectID="_1725192200" r:id="rId23"/>
        </w:object>
      </w:r>
      <w:r>
        <w:rPr>
          <w:rFonts w:ascii="Arial" w:hAnsi="Arial" w:cs="Arial"/>
          <w:sz w:val="22"/>
          <w:szCs w:val="22"/>
        </w:rPr>
        <w:tab/>
        <w:t>6.67 x 10</w:t>
      </w:r>
      <w:r>
        <w:rPr>
          <w:rFonts w:ascii="Arial" w:hAnsi="Arial" w:cs="Arial"/>
          <w:sz w:val="22"/>
          <w:szCs w:val="22"/>
          <w:vertAlign w:val="superscript"/>
        </w:rPr>
        <w:t>-11</w:t>
      </w:r>
      <w:r>
        <w:rPr>
          <w:rFonts w:ascii="Arial" w:hAnsi="Arial" w:cs="Arial"/>
          <w:sz w:val="22"/>
          <w:szCs w:val="22"/>
        </w:rPr>
        <w:t xml:space="preserve"> N m</w:t>
      </w:r>
      <w:r>
        <w:rPr>
          <w:rFonts w:ascii="Arial" w:hAnsi="Arial" w:cs="Arial"/>
          <w:sz w:val="22"/>
          <w:szCs w:val="22"/>
          <w:vertAlign w:val="superscript"/>
        </w:rPr>
        <w:t>2 </w:t>
      </w:r>
      <w:proofErr w:type="gramStart"/>
      <w:r>
        <w:rPr>
          <w:rFonts w:ascii="Arial" w:hAnsi="Arial" w:cs="Arial"/>
          <w:sz w:val="22"/>
          <w:szCs w:val="22"/>
        </w:rPr>
        <w:t>kg</w:t>
      </w:r>
      <w:r>
        <w:rPr>
          <w:rFonts w:ascii="Arial" w:hAnsi="Arial" w:cs="Arial"/>
          <w:sz w:val="22"/>
          <w:szCs w:val="22"/>
          <w:vertAlign w:val="superscript"/>
        </w:rPr>
        <w:t>-2</w:t>
      </w:r>
      <w:proofErr w:type="gramEnd"/>
    </w:p>
    <w:p w14:paraId="0AC8A6DF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</w:p>
    <w:p w14:paraId="4EB6701F" w14:textId="77777777" w:rsidR="006D7FEA" w:rsidRDefault="006D7FEA" w:rsidP="006D7FEA">
      <w:pPr>
        <w:tabs>
          <w:tab w:val="right" w:pos="4820"/>
          <w:tab w:val="left" w:pos="4886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celeration of free fall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g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B12850D">
          <v:shape id="_x0000_i1037" type="#_x0000_t75" style="width:10pt;height:7.5pt" o:ole="">
            <v:imagedata r:id="rId14" o:title=""/>
          </v:shape>
          <o:OLEObject Type="Embed" ProgID="Equation.3" ShapeID="_x0000_i1037" DrawAspect="Content" ObjectID="_1725192201" r:id="rId24"/>
        </w:object>
      </w:r>
      <w:r>
        <w:rPr>
          <w:rFonts w:ascii="Arial" w:hAnsi="Arial" w:cs="Arial"/>
          <w:sz w:val="22"/>
          <w:szCs w:val="22"/>
        </w:rPr>
        <w:tab/>
        <w:t>9.81 m s</w:t>
      </w:r>
      <w:r>
        <w:rPr>
          <w:rFonts w:ascii="Arial" w:hAnsi="Arial" w:cs="Arial"/>
          <w:sz w:val="22"/>
          <w:szCs w:val="22"/>
          <w:vertAlign w:val="superscript"/>
        </w:rPr>
        <w:t>-2</w:t>
      </w:r>
    </w:p>
    <w:p w14:paraId="47F832CF" w14:textId="77777777" w:rsidR="006D7FEA" w:rsidRDefault="006D7FEA" w:rsidP="006D7FEA"/>
    <w:p w14:paraId="342F4449" w14:textId="77777777" w:rsidR="00A615E4" w:rsidRDefault="00A615E4" w:rsidP="00A30ECC">
      <w:pPr>
        <w:spacing w:after="160" w:line="259" w:lineRule="auto"/>
        <w:rPr>
          <w:rFonts w:ascii="Arial" w:hAnsi="Arial"/>
          <w:b/>
          <w:bCs/>
          <w:color w:val="000000"/>
          <w:sz w:val="22"/>
          <w:szCs w:val="22"/>
        </w:rPr>
      </w:pPr>
    </w:p>
    <w:p w14:paraId="1339C46F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4B073D8E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4D4EB02E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7B149F10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355A9BD7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17BA6053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08240F5F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28AD0C03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0E41018D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68C4BC4D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5B925B78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61F2FD64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268E1A66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31136219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57AD8F34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30BB45DC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46C6B069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43E52EC1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00F60C25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0049CF7B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3EB6063D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4EE8CFBE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604B145B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57828280" w14:textId="77777777" w:rsidR="00A615E4" w:rsidRPr="00A615E4" w:rsidRDefault="00A615E4" w:rsidP="00A615E4">
      <w:pPr>
        <w:rPr>
          <w:rFonts w:ascii="Arial" w:hAnsi="Arial"/>
          <w:sz w:val="22"/>
          <w:szCs w:val="22"/>
        </w:rPr>
      </w:pPr>
    </w:p>
    <w:p w14:paraId="17C213C1" w14:textId="41D213A9" w:rsidR="006D7FEA" w:rsidRDefault="006D7FEA" w:rsidP="00A30ECC">
      <w:pPr>
        <w:spacing w:after="160" w:line="259" w:lineRule="auto"/>
        <w:rPr>
          <w:rFonts w:ascii="Arial" w:hAnsi="Arial" w:cs="Arial"/>
          <w:b/>
          <w:sz w:val="22"/>
          <w:szCs w:val="22"/>
        </w:rPr>
      </w:pPr>
      <w:r w:rsidRPr="00A615E4">
        <w:rPr>
          <w:rFonts w:ascii="Arial" w:hAnsi="Arial"/>
          <w:sz w:val="22"/>
          <w:szCs w:val="22"/>
        </w:rPr>
        <w:br w:type="page"/>
      </w:r>
      <w:r>
        <w:rPr>
          <w:rFonts w:ascii="Arial" w:hAnsi="Arial" w:cs="Arial"/>
          <w:b/>
          <w:sz w:val="22"/>
          <w:szCs w:val="22"/>
        </w:rPr>
        <w:lastRenderedPageBreak/>
        <w:t>Formulae</w:t>
      </w:r>
    </w:p>
    <w:p w14:paraId="0B7CA3D1" w14:textId="77777777" w:rsidR="006D7FEA" w:rsidRPr="00AA5982" w:rsidRDefault="006D7FEA" w:rsidP="006D7FEA">
      <w:pPr>
        <w:rPr>
          <w:rFonts w:ascii="Arial" w:hAnsi="Arial" w:cs="Arial"/>
          <w:b/>
          <w:sz w:val="22"/>
          <w:szCs w:val="22"/>
        </w:rPr>
      </w:pPr>
    </w:p>
    <w:p w14:paraId="47A52E17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formly accelerated motion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80" w:dyaOrig="260" w14:anchorId="50870CC7">
          <v:shape id="_x0000_i1038" type="#_x0000_t75" style="width:19.5pt;height:14.5pt" o:ole="">
            <v:imagedata r:id="rId25" o:title=""/>
          </v:shape>
          <o:OLEObject Type="Embed" ProgID="Equation.3" ShapeID="_x0000_i1038" DrawAspect="Content" ObjectID="_1725192202" r:id="rId26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4"/>
          <w:sz w:val="22"/>
          <w:szCs w:val="22"/>
        </w:rPr>
        <w:object w:dxaOrig="960" w:dyaOrig="400" w14:anchorId="68020BF4">
          <v:shape id="_x0000_i1039" type="#_x0000_t75" style="width:48pt;height:21pt" o:ole="">
            <v:imagedata r:id="rId27" o:title=""/>
          </v:shape>
          <o:OLEObject Type="Embed" ProgID="Equation.3" ShapeID="_x0000_i1039" DrawAspect="Content" ObjectID="_1725192203" r:id="rId28"/>
        </w:object>
      </w:r>
    </w:p>
    <w:p w14:paraId="26E605CB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480" w:dyaOrig="360" w14:anchorId="31916B6E">
          <v:shape id="_x0000_i1040" type="#_x0000_t75" style="width:24pt;height:19.5pt" o:ole="">
            <v:imagedata r:id="rId29" o:title=""/>
          </v:shape>
          <o:OLEObject Type="Embed" ProgID="Equation.3" ShapeID="_x0000_i1040" DrawAspect="Content" ObjectID="_1725192204" r:id="rId30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900" w:dyaOrig="360" w14:anchorId="32D321FE">
          <v:shape id="_x0000_i1041" type="#_x0000_t75" style="width:47.5pt;height:19.5pt" o:ole="">
            <v:imagedata r:id="rId31" o:title=""/>
          </v:shape>
          <o:OLEObject Type="Embed" ProgID="Equation.3" ShapeID="_x0000_i1041" DrawAspect="Content" ObjectID="_1725192205" r:id="rId32"/>
        </w:object>
      </w:r>
    </w:p>
    <w:p w14:paraId="617903A0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7A8D0AE1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ork done on/by a gas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4"/>
          <w:sz w:val="22"/>
          <w:szCs w:val="22"/>
        </w:rPr>
        <w:object w:dxaOrig="480" w:dyaOrig="240" w14:anchorId="68CBEE9A">
          <v:shape id="_x0000_i1042" type="#_x0000_t75" style="width:24pt;height:11.5pt" o:ole="">
            <v:imagedata r:id="rId33" o:title=""/>
          </v:shape>
          <o:OLEObject Type="Embed" ProgID="Equation.3" ShapeID="_x0000_i1042" DrawAspect="Content" ObjectID="_1725192206" r:id="rId34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520" w:dyaOrig="300" w14:anchorId="728D8846">
          <v:shape id="_x0000_i1043" type="#_x0000_t75" style="width:25pt;height:16.5pt" o:ole="">
            <v:imagedata r:id="rId35" o:title=""/>
          </v:shape>
          <o:OLEObject Type="Embed" ProgID="Equation.3" ShapeID="_x0000_i1043" DrawAspect="Content" ObjectID="_1725192207" r:id="rId36"/>
        </w:object>
      </w:r>
    </w:p>
    <w:p w14:paraId="0FE76050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A66993B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ydrostatic pressure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80" w:dyaOrig="260" w14:anchorId="3AB1C8B6">
          <v:shape id="_x0000_i1044" type="#_x0000_t75" style="width:19.5pt;height:14.5pt" o:ole="">
            <v:imagedata r:id="rId37" o:title=""/>
          </v:shape>
          <o:OLEObject Type="Embed" ProgID="Equation.3" ShapeID="_x0000_i1044" DrawAspect="Content" ObjectID="_1725192208" r:id="rId38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440" w:dyaOrig="300" w14:anchorId="516DBB84">
          <v:shape id="_x0000_i1045" type="#_x0000_t75" style="width:22.5pt;height:16.5pt" o:ole="">
            <v:imagedata r:id="rId39" o:title=""/>
          </v:shape>
          <o:OLEObject Type="Embed" ProgID="Equation.3" ShapeID="_x0000_i1045" DrawAspect="Content" ObjectID="_1725192209" r:id="rId40"/>
        </w:object>
      </w:r>
    </w:p>
    <w:p w14:paraId="0D1140CE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9EFE68A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gravitational potential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10"/>
          <w:sz w:val="22"/>
          <w:szCs w:val="22"/>
        </w:rPr>
        <w:object w:dxaOrig="360" w:dyaOrig="300" w14:anchorId="79BFA924">
          <v:shape id="_x0000_i1046" type="#_x0000_t75" style="width:19.5pt;height:16.5pt" o:ole="">
            <v:imagedata r:id="rId41" o:title=""/>
          </v:shape>
          <o:OLEObject Type="Embed" ProgID="Equation.3" ShapeID="_x0000_i1046" DrawAspect="Content" ObjectID="_1725192210" r:id="rId42"/>
        </w:objec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position w:val="-22"/>
          <w:sz w:val="22"/>
          <w:szCs w:val="22"/>
        </w:rPr>
        <w:object w:dxaOrig="620" w:dyaOrig="580" w14:anchorId="48C8C363">
          <v:shape id="_x0000_i1047" type="#_x0000_t75" style="width:30.5pt;height:29.5pt" o:ole="">
            <v:imagedata r:id="rId43" o:title=""/>
          </v:shape>
          <o:OLEObject Type="Embed" ProgID="Equation.3" ShapeID="_x0000_i1047" DrawAspect="Content" ObjectID="_1725192211" r:id="rId44"/>
        </w:object>
      </w:r>
    </w:p>
    <w:p w14:paraId="336C35D1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59596C2A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emperature</w:t>
      </w:r>
      <w:r>
        <w:rPr>
          <w:rFonts w:ascii="Arial" w:hAnsi="Arial" w:cs="Arial"/>
          <w:sz w:val="22"/>
          <w:szCs w:val="22"/>
        </w:rPr>
        <w:tab/>
      </w:r>
      <w:r w:rsidRPr="00247EA8">
        <w:rPr>
          <w:rFonts w:ascii="Arial" w:hAnsi="Arial" w:cs="Arial"/>
          <w:i/>
          <w:iCs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 xml:space="preserve">/K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247EA8">
        <w:rPr>
          <w:rFonts w:ascii="Arial" w:hAnsi="Arial" w:cs="Arial"/>
          <w:i/>
          <w:iCs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>/</w:t>
      </w:r>
      <w:r>
        <w:rPr>
          <w:rFonts w:ascii="Arial" w:hAnsi="Arial" w:cs="Arial"/>
          <w:sz w:val="22"/>
          <w:szCs w:val="22"/>
        </w:rPr>
        <w:sym w:font="Symbol" w:char="F0B0"/>
      </w:r>
      <w:r>
        <w:rPr>
          <w:rFonts w:ascii="Arial" w:hAnsi="Arial" w:cs="Arial"/>
          <w:sz w:val="22"/>
          <w:szCs w:val="22"/>
        </w:rPr>
        <w:t>C + 273.15</w:t>
      </w:r>
    </w:p>
    <w:p w14:paraId="56976DE9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0A6057A5" w14:textId="77777777" w:rsidR="006D7FEA" w:rsidRPr="00AA5982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ressure of an ideal gas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iCs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20"/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0133A">
        <w:rPr>
          <w:rFonts w:ascii="Arial" w:hAnsi="Arial" w:cs="Arial"/>
          <w:position w:val="-22"/>
          <w:sz w:val="22"/>
          <w:szCs w:val="22"/>
        </w:rPr>
        <w:object w:dxaOrig="1060" w:dyaOrig="580" w14:anchorId="58FC89CD">
          <v:shape id="_x0000_i1048" type="#_x0000_t75" style="width:52.5pt;height:29.5pt" o:ole="">
            <v:imagedata r:id="rId45" o:title=""/>
          </v:shape>
          <o:OLEObject Type="Embed" ProgID="Equation.3" ShapeID="_x0000_i1048" DrawAspect="Content" ObjectID="_1725192212" r:id="rId46"/>
        </w:object>
      </w:r>
    </w:p>
    <w:p w14:paraId="2D0EF9CF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2923BC3" w14:textId="77777777" w:rsidR="006D7FEA" w:rsidRDefault="006D7FEA" w:rsidP="006D7FEA">
      <w:pPr>
        <w:tabs>
          <w:tab w:val="right" w:pos="7059"/>
          <w:tab w:val="left" w:pos="7088"/>
        </w:tabs>
        <w:ind w:left="3969" w:hanging="3969"/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 xml:space="preserve">mean </w:t>
      </w:r>
      <w:r>
        <w:rPr>
          <w:rFonts w:ascii="Arial" w:hAnsi="Arial" w:cs="Arial"/>
          <w:sz w:val="22"/>
          <w:szCs w:val="22"/>
        </w:rPr>
        <w:t xml:space="preserve">translational </w:t>
      </w:r>
      <w:r w:rsidRPr="00AA5982">
        <w:rPr>
          <w:rFonts w:ascii="Arial" w:hAnsi="Arial" w:cs="Arial"/>
          <w:sz w:val="22"/>
          <w:szCs w:val="22"/>
        </w:rPr>
        <w:t xml:space="preserve">kinetic energy of </w:t>
      </w:r>
      <w:r>
        <w:rPr>
          <w:rFonts w:ascii="Arial" w:hAnsi="Arial" w:cs="Arial"/>
          <w:sz w:val="22"/>
          <w:szCs w:val="22"/>
        </w:rPr>
        <w:t>an ideal gas molecule</w:t>
      </w:r>
      <w:r>
        <w:rPr>
          <w:rFonts w:ascii="Arial" w:hAnsi="Arial" w:cs="Arial"/>
          <w:sz w:val="22"/>
          <w:szCs w:val="22"/>
        </w:rPr>
        <w:tab/>
      </w:r>
      <w:r w:rsidRPr="00040A3B">
        <w:rPr>
          <w:position w:val="-4"/>
        </w:rPr>
        <w:object w:dxaOrig="420" w:dyaOrig="240" w14:anchorId="6B3F5955">
          <v:shape id="_x0000_i1049" type="#_x0000_t75" style="width:20pt;height:11.5pt" o:ole="">
            <v:imagedata r:id="rId47" o:title=""/>
          </v:shape>
          <o:OLEObject Type="Embed" ProgID="Equation.3" ShapeID="_x0000_i1049" DrawAspect="Content" ObjectID="_1725192213" r:id="rId48"/>
        </w:object>
      </w:r>
      <w:r>
        <w:tab/>
      </w:r>
      <w:r w:rsidRPr="00040A3B">
        <w:rPr>
          <w:position w:val="-12"/>
        </w:rPr>
        <w:object w:dxaOrig="499" w:dyaOrig="360" w14:anchorId="7853063D">
          <v:shape id="_x0000_i1050" type="#_x0000_t75" style="width:25pt;height:19.5pt" o:ole="">
            <v:imagedata r:id="rId49" o:title=""/>
          </v:shape>
          <o:OLEObject Type="Embed" ProgID="Equation.3" ShapeID="_x0000_i1050" DrawAspect="Content" ObjectID="_1725192214" r:id="rId50"/>
        </w:object>
      </w:r>
    </w:p>
    <w:p w14:paraId="2F0B7F35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71BE626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AA5982">
        <w:rPr>
          <w:rFonts w:ascii="Arial" w:hAnsi="Arial" w:cs="Arial"/>
          <w:sz w:val="22"/>
          <w:szCs w:val="22"/>
        </w:rPr>
        <w:t>dis</w:t>
      </w:r>
      <w:r>
        <w:rPr>
          <w:rFonts w:ascii="Arial" w:hAnsi="Arial" w:cs="Arial"/>
          <w:sz w:val="22"/>
          <w:szCs w:val="22"/>
        </w:rPr>
        <w:t>placement of particle in s.h.m.</w:t>
      </w:r>
      <w:r w:rsidRPr="00AA5982"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x </w:t>
      </w:r>
      <w:r w:rsidRPr="00591056">
        <w:rPr>
          <w:rFonts w:ascii="Arial" w:hAnsi="Arial" w:cs="Arial"/>
          <w:iCs/>
          <w:sz w:val="22"/>
          <w:szCs w:val="22"/>
        </w:rPr>
        <w:sym w:font="Symbol" w:char="F03D"/>
      </w:r>
      <w:r>
        <w:rPr>
          <w:rFonts w:ascii="Arial" w:hAnsi="Arial" w:cs="Arial"/>
          <w:i/>
          <w:sz w:val="22"/>
          <w:szCs w:val="22"/>
        </w:rPr>
        <w:tab/>
        <w:t xml:space="preserve"> </w:t>
      </w:r>
      <w:r w:rsidRPr="00AA5982">
        <w:rPr>
          <w:rFonts w:ascii="Arial" w:hAnsi="Arial" w:cs="Arial"/>
          <w:i/>
          <w:sz w:val="22"/>
          <w:szCs w:val="22"/>
        </w:rPr>
        <w:t>x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0</w:t>
      </w:r>
      <w:r w:rsidRPr="00AA5982">
        <w:rPr>
          <w:rFonts w:ascii="Arial" w:hAnsi="Arial" w:cs="Arial"/>
          <w:sz w:val="22"/>
          <w:szCs w:val="22"/>
        </w:rPr>
        <w:t xml:space="preserve"> sin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i/>
          <w:sz w:val="22"/>
          <w:szCs w:val="22"/>
        </w:rPr>
        <w:sym w:font="Symbol" w:char="F077"/>
      </w:r>
      <w:r w:rsidRPr="00AA5982">
        <w:rPr>
          <w:rFonts w:ascii="Arial" w:hAnsi="Arial" w:cs="Arial"/>
          <w:i/>
          <w:sz w:val="22"/>
          <w:szCs w:val="22"/>
        </w:rPr>
        <w:t xml:space="preserve"> t</w:t>
      </w:r>
    </w:p>
    <w:p w14:paraId="34592E1A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5C4A5D4E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velocity of particle in s.h.m.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v </w:t>
      </w:r>
      <w:r>
        <w:rPr>
          <w:rFonts w:ascii="Arial" w:hAnsi="Arial" w:cs="Arial"/>
          <w:iCs/>
          <w:sz w:val="22"/>
          <w:szCs w:val="22"/>
        </w:rPr>
        <w:sym w:font="Symbol" w:char="F03D"/>
      </w:r>
      <w:r>
        <w:rPr>
          <w:rFonts w:ascii="Arial" w:hAnsi="Arial" w:cs="Arial"/>
          <w:i/>
          <w:sz w:val="22"/>
          <w:szCs w:val="22"/>
        </w:rPr>
        <w:tab/>
        <w:t xml:space="preserve"> </w:t>
      </w:r>
      <w:r w:rsidRPr="00AA5982">
        <w:rPr>
          <w:rFonts w:ascii="Arial" w:hAnsi="Arial" w:cs="Arial"/>
          <w:i/>
          <w:sz w:val="22"/>
          <w:szCs w:val="22"/>
        </w:rPr>
        <w:t>v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0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sz w:val="22"/>
          <w:szCs w:val="22"/>
        </w:rPr>
        <w:t>cos</w:t>
      </w:r>
      <w:r w:rsidRPr="00AA5982">
        <w:rPr>
          <w:rFonts w:ascii="Arial" w:hAnsi="Arial" w:cs="Arial"/>
          <w:i/>
          <w:sz w:val="22"/>
          <w:szCs w:val="22"/>
        </w:rPr>
        <w:t xml:space="preserve"> </w:t>
      </w:r>
      <w:r w:rsidRPr="00AA5982">
        <w:rPr>
          <w:rFonts w:ascii="Arial" w:hAnsi="Arial" w:cs="Arial"/>
          <w:i/>
          <w:sz w:val="22"/>
          <w:szCs w:val="22"/>
        </w:rPr>
        <w:sym w:font="Symbol" w:char="F077"/>
      </w:r>
      <w:r w:rsidRPr="00AA5982">
        <w:rPr>
          <w:rFonts w:ascii="Arial" w:hAnsi="Arial" w:cs="Arial"/>
          <w:i/>
          <w:sz w:val="22"/>
          <w:szCs w:val="22"/>
        </w:rPr>
        <w:t xml:space="preserve"> t</w:t>
      </w:r>
    </w:p>
    <w:p w14:paraId="2BEA6C9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5B542B2D" w14:textId="77777777" w:rsidR="006D7FEA" w:rsidRDefault="006D7FEA" w:rsidP="006D7FEA">
      <w:pPr>
        <w:tabs>
          <w:tab w:val="right" w:pos="7059"/>
          <w:tab w:val="left" w:pos="7088"/>
        </w:tabs>
      </w:pPr>
      <w:r>
        <w:rPr>
          <w:rFonts w:ascii="Arial" w:hAnsi="Arial" w:cs="Arial"/>
          <w:sz w:val="22"/>
          <w:szCs w:val="22"/>
        </w:rPr>
        <w:tab/>
      </w:r>
      <w:r w:rsidRPr="00656317">
        <w:rPr>
          <w:position w:val="-2"/>
        </w:rPr>
        <w:object w:dxaOrig="200" w:dyaOrig="160" w14:anchorId="242355D0">
          <v:shape id="_x0000_i1051" type="#_x0000_t75" style="width:10pt;height:7.5pt" o:ole="">
            <v:imagedata r:id="rId51" o:title=""/>
          </v:shape>
          <o:OLEObject Type="Embed" ProgID="Equation.3" ShapeID="_x0000_i1051" DrawAspect="Content" ObjectID="_1725192215" r:id="rId52"/>
        </w:object>
      </w:r>
      <w:r>
        <w:tab/>
      </w:r>
      <w:r w:rsidRPr="00040A3B">
        <w:rPr>
          <w:position w:val="-12"/>
        </w:rPr>
        <w:object w:dxaOrig="1340" w:dyaOrig="440" w14:anchorId="7A9FC594">
          <v:shape id="_x0000_i1052" type="#_x0000_t75" style="width:66.5pt;height:22.5pt" o:ole="">
            <v:imagedata r:id="rId53" o:title=""/>
          </v:shape>
          <o:OLEObject Type="Embed" ProgID="Equation.3" ShapeID="_x0000_i1052" DrawAspect="Content" ObjectID="_1725192216" r:id="rId54"/>
        </w:object>
      </w:r>
    </w:p>
    <w:p w14:paraId="47094D2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4AE1383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lectric current</w:t>
      </w:r>
      <w:r>
        <w:rPr>
          <w:rFonts w:ascii="Arial" w:hAnsi="Arial" w:cs="Arial"/>
          <w:i/>
          <w:iCs/>
          <w:sz w:val="22"/>
          <w:szCs w:val="22"/>
        </w:rPr>
        <w:tab/>
      </w:r>
      <w:r w:rsidRPr="0060133A">
        <w:rPr>
          <w:i/>
          <w:iCs/>
          <w:sz w:val="22"/>
          <w:szCs w:val="22"/>
        </w:rPr>
        <w:t>I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0133A">
        <w:rPr>
          <w:rFonts w:ascii="Arial" w:hAnsi="Arial" w:cs="Arial"/>
          <w:i/>
          <w:iCs/>
          <w:sz w:val="22"/>
          <w:szCs w:val="22"/>
        </w:rPr>
        <w:t>Anvq</w:t>
      </w:r>
    </w:p>
    <w:p w14:paraId="3D36838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6F609AF2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istors in series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R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5E6BC7BC">
          <v:shape id="_x0000_i1053" type="#_x0000_t75" style="width:10pt;height:7.5pt" o:ole="">
            <v:imagedata r:id="rId14" o:title=""/>
          </v:shape>
          <o:OLEObject Type="Embed" ProgID="Equation.3" ShapeID="_x0000_i1053" DrawAspect="Content" ObjectID="_1725192217" r:id="rId55"/>
        </w:object>
      </w:r>
      <w:r>
        <w:rPr>
          <w:rFonts w:ascii="Arial" w:hAnsi="Arial" w:cs="Arial"/>
          <w:i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>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1</w:t>
      </w:r>
      <w:r w:rsidRPr="00AA5982">
        <w:rPr>
          <w:rFonts w:ascii="Arial" w:hAnsi="Arial" w:cs="Arial"/>
          <w:i/>
          <w:sz w:val="22"/>
          <w:szCs w:val="22"/>
        </w:rPr>
        <w:t xml:space="preserve"> + 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>2</w:t>
      </w:r>
      <w:r w:rsidRPr="00AA5982">
        <w:rPr>
          <w:rFonts w:ascii="Arial" w:hAnsi="Arial" w:cs="Arial"/>
          <w:i/>
          <w:sz w:val="22"/>
          <w:szCs w:val="22"/>
        </w:rPr>
        <w:t xml:space="preserve"> + …</w:t>
      </w:r>
    </w:p>
    <w:p w14:paraId="68252C0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i/>
          <w:sz w:val="22"/>
          <w:szCs w:val="22"/>
        </w:rPr>
      </w:pPr>
    </w:p>
    <w:p w14:paraId="7515E00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sistors in parallel</w:t>
      </w:r>
      <w:r>
        <w:rPr>
          <w:rFonts w:ascii="Arial" w:hAnsi="Arial" w:cs="Arial"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 xml:space="preserve">1/R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67DA52A2">
          <v:shape id="_x0000_i1054" type="#_x0000_t75" style="width:10pt;height:7.5pt" o:ole="">
            <v:imagedata r:id="rId56" o:title=""/>
          </v:shape>
          <o:OLEObject Type="Embed" ProgID="Equation.3" ShapeID="_x0000_i1054" DrawAspect="Content" ObjectID="_1725192218" r:id="rId57"/>
        </w:object>
      </w:r>
      <w:r>
        <w:rPr>
          <w:rFonts w:ascii="Arial" w:hAnsi="Arial" w:cs="Arial"/>
          <w:i/>
          <w:sz w:val="22"/>
          <w:szCs w:val="22"/>
        </w:rPr>
        <w:tab/>
      </w:r>
      <w:r w:rsidRPr="00AA5982">
        <w:rPr>
          <w:rFonts w:ascii="Arial" w:hAnsi="Arial" w:cs="Arial"/>
          <w:i/>
          <w:sz w:val="22"/>
          <w:szCs w:val="22"/>
        </w:rPr>
        <w:t>1/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 xml:space="preserve">1 </w:t>
      </w:r>
      <w:r w:rsidRPr="00AA5982">
        <w:rPr>
          <w:rFonts w:ascii="Arial" w:hAnsi="Arial" w:cs="Arial"/>
          <w:i/>
          <w:sz w:val="22"/>
          <w:szCs w:val="22"/>
        </w:rPr>
        <w:t>+ 1/R</w:t>
      </w:r>
      <w:r w:rsidRPr="00AA5982">
        <w:rPr>
          <w:rFonts w:ascii="Arial" w:hAnsi="Arial" w:cs="Arial"/>
          <w:i/>
          <w:sz w:val="22"/>
          <w:szCs w:val="22"/>
          <w:vertAlign w:val="subscript"/>
        </w:rPr>
        <w:t xml:space="preserve">2 </w:t>
      </w:r>
      <w:r w:rsidRPr="00AA5982">
        <w:rPr>
          <w:rFonts w:ascii="Arial" w:hAnsi="Arial" w:cs="Arial"/>
          <w:i/>
          <w:sz w:val="22"/>
          <w:szCs w:val="22"/>
        </w:rPr>
        <w:t>+ …</w:t>
      </w:r>
      <w:r w:rsidRPr="00AA5982">
        <w:rPr>
          <w:rFonts w:ascii="Arial" w:hAnsi="Arial" w:cs="Arial"/>
          <w:i/>
          <w:sz w:val="22"/>
          <w:szCs w:val="22"/>
        </w:rPr>
        <w:tab/>
      </w:r>
    </w:p>
    <w:p w14:paraId="63405930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6AA6EF7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electric potential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V</w:t>
      </w:r>
      <w:r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DA0FACD">
          <v:shape id="_x0000_i1055" type="#_x0000_t75" style="width:10pt;height:7.5pt" o:ole="">
            <v:imagedata r:id="rId14" o:title=""/>
          </v:shape>
          <o:OLEObject Type="Embed" ProgID="Equation.3" ShapeID="_x0000_i1055" DrawAspect="Content" ObjectID="_1725192219" r:id="rId58"/>
        </w:objec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8"/>
          <w:sz w:val="22"/>
          <w:szCs w:val="22"/>
        </w:rPr>
        <w:object w:dxaOrig="660" w:dyaOrig="639" w14:anchorId="63C25E2A">
          <v:shape id="_x0000_i1056" type="#_x0000_t75" style="width:30.5pt;height:31.5pt" o:ole="">
            <v:imagedata r:id="rId59" o:title=""/>
          </v:shape>
          <o:OLEObject Type="Embed" ProgID="Equation.3" ShapeID="_x0000_i1056" DrawAspect="Content" ObjectID="_1725192220" r:id="rId60"/>
        </w:object>
      </w:r>
    </w:p>
    <w:p w14:paraId="436FBC1E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090A231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29157E">
        <w:rPr>
          <w:rFonts w:ascii="Arial" w:hAnsi="Arial" w:cs="Arial"/>
          <w:sz w:val="22"/>
          <w:szCs w:val="22"/>
        </w:rPr>
        <w:t>alternating current/voltage</w:t>
      </w:r>
      <w:r w:rsidRPr="0029157E"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i/>
          <w:sz w:val="22"/>
          <w:szCs w:val="22"/>
        </w:rPr>
        <w:t>x</w:t>
      </w:r>
      <w:r w:rsidRPr="0029157E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32A36D57">
          <v:shape id="_x0000_i1057" type="#_x0000_t75" style="width:10pt;height:7.5pt" o:ole="">
            <v:imagedata r:id="rId14" o:title=""/>
          </v:shape>
          <o:OLEObject Type="Embed" ProgID="Equation.3" ShapeID="_x0000_i1057" DrawAspect="Content" ObjectID="_1725192221" r:id="rId61"/>
        </w:object>
      </w:r>
      <w:r>
        <w:rPr>
          <w:rFonts w:ascii="Arial" w:hAnsi="Arial" w:cs="Arial"/>
          <w:sz w:val="22"/>
          <w:szCs w:val="22"/>
        </w:rPr>
        <w:tab/>
      </w:r>
      <w:r w:rsidRPr="0029157E">
        <w:rPr>
          <w:rFonts w:ascii="Arial" w:hAnsi="Arial" w:cs="Arial"/>
          <w:i/>
          <w:sz w:val="22"/>
          <w:szCs w:val="22"/>
        </w:rPr>
        <w:t>x</w:t>
      </w:r>
      <w:r w:rsidRPr="0029157E">
        <w:rPr>
          <w:rFonts w:ascii="Arial" w:hAnsi="Arial" w:cs="Arial"/>
          <w:sz w:val="22"/>
          <w:szCs w:val="22"/>
          <w:vertAlign w:val="subscript"/>
        </w:rPr>
        <w:t>0</w:t>
      </w:r>
      <w:r w:rsidRPr="0029157E">
        <w:rPr>
          <w:rFonts w:ascii="Arial" w:hAnsi="Arial" w:cs="Arial"/>
          <w:i/>
          <w:sz w:val="22"/>
          <w:szCs w:val="22"/>
          <w:vertAlign w:val="subscript"/>
        </w:rPr>
        <w:t xml:space="preserve"> </w:t>
      </w:r>
      <w:r w:rsidRPr="0029157E">
        <w:rPr>
          <w:rFonts w:ascii="Arial" w:hAnsi="Arial" w:cs="Arial"/>
          <w:i/>
          <w:sz w:val="22"/>
          <w:szCs w:val="22"/>
        </w:rPr>
        <w:t xml:space="preserve">sin </w:t>
      </w:r>
      <w:r w:rsidRPr="0029157E">
        <w:rPr>
          <w:rFonts w:ascii="Arial" w:hAnsi="Arial" w:cs="Arial"/>
          <w:i/>
          <w:sz w:val="22"/>
          <w:szCs w:val="22"/>
        </w:rPr>
        <w:sym w:font="Symbol" w:char="F077"/>
      </w:r>
      <w:r w:rsidRPr="00B15486">
        <w:rPr>
          <w:rFonts w:ascii="Arial" w:hAnsi="Arial" w:cs="Arial"/>
          <w:i/>
          <w:sz w:val="16"/>
          <w:szCs w:val="16"/>
        </w:rPr>
        <w:t xml:space="preserve"> </w:t>
      </w:r>
      <w:r w:rsidRPr="0029157E">
        <w:rPr>
          <w:rFonts w:ascii="Arial" w:hAnsi="Arial" w:cs="Arial"/>
          <w:i/>
          <w:sz w:val="22"/>
          <w:szCs w:val="22"/>
        </w:rPr>
        <w:t>t</w:t>
      </w:r>
    </w:p>
    <w:p w14:paraId="37AAFCBB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35AE5DFD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agnetic flux density due to </w:t>
      </w:r>
      <w:r w:rsidR="009B1A38">
        <w:rPr>
          <w:rFonts w:ascii="Arial" w:hAnsi="Arial" w:cs="Arial"/>
          <w:sz w:val="22"/>
          <w:szCs w:val="22"/>
        </w:rPr>
        <w:t xml:space="preserve">a </w:t>
      </w:r>
      <w:r>
        <w:rPr>
          <w:rFonts w:ascii="Arial" w:hAnsi="Arial" w:cs="Arial"/>
          <w:sz w:val="22"/>
          <w:szCs w:val="22"/>
        </w:rPr>
        <w:t>long straight wire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2"/>
          <w:sz w:val="22"/>
          <w:szCs w:val="22"/>
        </w:rPr>
        <w:object w:dxaOrig="499" w:dyaOrig="580" w14:anchorId="42A674A7">
          <v:shape id="_x0000_i1058" type="#_x0000_t75" style="width:25pt;height:29.5pt" o:ole="">
            <v:imagedata r:id="rId62" o:title=""/>
          </v:shape>
          <o:OLEObject Type="Embed" ProgID="Equation.3" ShapeID="_x0000_i1058" DrawAspect="Content" ObjectID="_1725192222" r:id="rId63"/>
        </w:object>
      </w:r>
    </w:p>
    <w:p w14:paraId="7D587465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45763D74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 a flat circular coil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position w:val="-22"/>
          <w:sz w:val="22"/>
          <w:szCs w:val="22"/>
        </w:rPr>
        <w:object w:dxaOrig="580" w:dyaOrig="580" w14:anchorId="06D6008A">
          <v:shape id="_x0000_i1059" type="#_x0000_t75" style="width:29.5pt;height:29.5pt" o:ole="">
            <v:imagedata r:id="rId64" o:title=""/>
          </v:shape>
          <o:OLEObject Type="Embed" ProgID="Equation.3" ShapeID="_x0000_i1059" DrawAspect="Content" ObjectID="_1725192223" r:id="rId65"/>
        </w:object>
      </w:r>
    </w:p>
    <w:p w14:paraId="6420613B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493F0952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gnetic flux density due to a long solenoid</w:t>
      </w:r>
      <w:r>
        <w:rPr>
          <w:rFonts w:ascii="Arial" w:hAnsi="Arial" w:cs="Arial"/>
          <w:sz w:val="22"/>
          <w:szCs w:val="22"/>
        </w:rPr>
        <w:tab/>
      </w:r>
      <w:r w:rsidRPr="0063641A">
        <w:rPr>
          <w:rFonts w:ascii="Arial" w:hAnsi="Arial" w:cs="Arial"/>
          <w:i/>
          <w:iCs/>
          <w:sz w:val="22"/>
          <w:szCs w:val="22"/>
        </w:rPr>
        <w:t>B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position w:val="-10"/>
          <w:sz w:val="22"/>
          <w:szCs w:val="22"/>
        </w:rPr>
        <w:object w:dxaOrig="520" w:dyaOrig="320" w14:anchorId="5ADF67C0">
          <v:shape id="_x0000_i1060" type="#_x0000_t75" style="width:25pt;height:15.5pt" o:ole="">
            <v:imagedata r:id="rId66" o:title=""/>
          </v:shape>
          <o:OLEObject Type="Embed" ProgID="Equation.3" ShapeID="_x0000_i1060" DrawAspect="Content" ObjectID="_1725192224" r:id="rId67"/>
        </w:object>
      </w:r>
    </w:p>
    <w:p w14:paraId="1255766B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</w:p>
    <w:p w14:paraId="73ACA25D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 w:rsidRPr="00C12DBF">
        <w:rPr>
          <w:rFonts w:ascii="Arial" w:hAnsi="Arial" w:cs="Arial"/>
          <w:sz w:val="22"/>
          <w:szCs w:val="22"/>
        </w:rPr>
        <w:t>radioactive decay</w:t>
      </w:r>
      <w:r w:rsidRPr="00C12DBF">
        <w:rPr>
          <w:rFonts w:ascii="Arial" w:hAnsi="Arial" w:cs="Arial"/>
          <w:sz w:val="22"/>
          <w:szCs w:val="22"/>
        </w:rPr>
        <w:tab/>
      </w:r>
      <w:r w:rsidRPr="00C12DBF">
        <w:rPr>
          <w:rFonts w:ascii="Arial" w:hAnsi="Arial" w:cs="Arial"/>
          <w:i/>
          <w:sz w:val="22"/>
          <w:szCs w:val="22"/>
        </w:rPr>
        <w:t>x</w:t>
      </w:r>
      <w:r w:rsidRPr="00C12DBF">
        <w:rPr>
          <w:rFonts w:ascii="Arial" w:hAnsi="Arial" w:cs="Arial"/>
          <w:sz w:val="22"/>
          <w:szCs w:val="22"/>
        </w:rPr>
        <w:t xml:space="preserve"> </w:t>
      </w:r>
      <w:r w:rsidRPr="0097145D">
        <w:rPr>
          <w:rFonts w:ascii="Arial" w:hAnsi="Arial" w:cs="Arial"/>
          <w:position w:val="-2"/>
          <w:sz w:val="22"/>
          <w:szCs w:val="22"/>
        </w:rPr>
        <w:object w:dxaOrig="200" w:dyaOrig="160" w14:anchorId="479C24BD">
          <v:shape id="_x0000_i1061" type="#_x0000_t75" style="width:10pt;height:7.5pt" o:ole="">
            <v:imagedata r:id="rId14" o:title=""/>
          </v:shape>
          <o:OLEObject Type="Embed" ProgID="Equation.3" ShapeID="_x0000_i1061" DrawAspect="Content" ObjectID="_1725192225" r:id="rId68"/>
        </w:object>
      </w:r>
      <w:r>
        <w:rPr>
          <w:rFonts w:ascii="Arial" w:hAnsi="Arial" w:cs="Arial"/>
          <w:sz w:val="22"/>
          <w:szCs w:val="22"/>
        </w:rPr>
        <w:tab/>
      </w:r>
      <w:r w:rsidRPr="00C12DBF">
        <w:rPr>
          <w:rFonts w:ascii="Arial" w:hAnsi="Arial" w:cs="Arial"/>
          <w:sz w:val="22"/>
          <w:szCs w:val="22"/>
        </w:rPr>
        <w:t xml:space="preserve"> </w:t>
      </w:r>
      <w:r w:rsidRPr="00C12DBF">
        <w:rPr>
          <w:rFonts w:ascii="Arial" w:hAnsi="Arial" w:cs="Arial"/>
          <w:i/>
          <w:sz w:val="22"/>
          <w:szCs w:val="22"/>
        </w:rPr>
        <w:t>x</w:t>
      </w:r>
      <w:r w:rsidRPr="00C12DBF">
        <w:rPr>
          <w:rFonts w:ascii="Arial" w:hAnsi="Arial" w:cs="Arial"/>
          <w:sz w:val="22"/>
          <w:szCs w:val="22"/>
          <w:vertAlign w:val="subscript"/>
        </w:rPr>
        <w:t>0</w:t>
      </w:r>
      <w:r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C12DBF">
        <w:rPr>
          <w:rFonts w:ascii="Arial" w:hAnsi="Arial" w:cs="Arial"/>
          <w:i/>
          <w:sz w:val="22"/>
          <w:szCs w:val="22"/>
        </w:rPr>
        <w:t>exp</w:t>
      </w:r>
      <w:r w:rsidRPr="00C12DBF">
        <w:rPr>
          <w:rFonts w:ascii="Arial" w:hAnsi="Arial" w:cs="Arial"/>
          <w:sz w:val="22"/>
          <w:szCs w:val="22"/>
        </w:rPr>
        <w:t>(</w:t>
      </w:r>
      <w:r w:rsidR="00927CF7">
        <w:rPr>
          <w:rFonts w:ascii="Arial" w:hAnsi="Arial" w:cs="Arial"/>
          <w:sz w:val="22"/>
          <w:szCs w:val="22"/>
        </w:rPr>
        <w:t>–</w:t>
      </w:r>
      <w:r w:rsidRPr="00C12DBF">
        <w:rPr>
          <w:rFonts w:ascii="Arial" w:hAnsi="Arial" w:cs="Arial"/>
          <w:i/>
          <w:sz w:val="22"/>
          <w:szCs w:val="22"/>
        </w:rPr>
        <w:sym w:font="Symbol" w:char="F06C"/>
      </w:r>
      <w:r w:rsidRPr="00C12DBF">
        <w:rPr>
          <w:rFonts w:ascii="Arial" w:hAnsi="Arial" w:cs="Arial"/>
          <w:i/>
          <w:sz w:val="22"/>
          <w:szCs w:val="22"/>
        </w:rPr>
        <w:t>t</w:t>
      </w:r>
      <w:r w:rsidRPr="00C12DBF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br/>
      </w:r>
    </w:p>
    <w:p w14:paraId="40DDAC2B" w14:textId="77777777" w:rsidR="006D7FEA" w:rsidRDefault="006D7FEA" w:rsidP="006D7FEA">
      <w:pPr>
        <w:tabs>
          <w:tab w:val="right" w:pos="7059"/>
          <w:tab w:val="left" w:pos="7088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cay constant</w:t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i/>
          <w:iCs/>
          <w:sz w:val="22"/>
          <w:szCs w:val="22"/>
        </w:rPr>
        <w:sym w:font="Symbol" w:char="F06C"/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3D"/>
      </w:r>
      <w:r>
        <w:rPr>
          <w:rFonts w:ascii="Arial" w:hAnsi="Arial" w:cs="Arial"/>
          <w:sz w:val="22"/>
          <w:szCs w:val="22"/>
        </w:rPr>
        <w:tab/>
      </w:r>
      <w:r w:rsidRPr="008A70E3">
        <w:rPr>
          <w:rFonts w:ascii="Arial" w:hAnsi="Arial" w:cs="Arial"/>
          <w:position w:val="-36"/>
          <w:sz w:val="22"/>
          <w:szCs w:val="22"/>
        </w:rPr>
        <w:object w:dxaOrig="420" w:dyaOrig="720" w14:anchorId="4C3A4764">
          <v:shape id="_x0000_i1062" type="#_x0000_t75" style="width:20pt;height:38pt" o:ole="">
            <v:imagedata r:id="rId69" o:title=""/>
          </v:shape>
          <o:OLEObject Type="Embed" ProgID="Equation.3" ShapeID="_x0000_i1062" DrawAspect="Content" ObjectID="_1725192226" r:id="rId70"/>
        </w:object>
      </w:r>
    </w:p>
    <w:p w14:paraId="1322B422" w14:textId="77777777" w:rsidR="00AA6964" w:rsidRPr="00DA0020" w:rsidRDefault="00AA6964" w:rsidP="00AA6964">
      <w:pPr>
        <w:tabs>
          <w:tab w:val="left" w:pos="3420"/>
        </w:tabs>
        <w:rPr>
          <w:rFonts w:ascii="Arial" w:hAnsi="Arial" w:cs="Arial"/>
          <w:sz w:val="22"/>
          <w:szCs w:val="22"/>
        </w:rPr>
      </w:pPr>
      <w:r w:rsidRPr="00DA0020">
        <w:rPr>
          <w:rFonts w:ascii="Arial" w:hAnsi="Arial" w:cs="Arial"/>
          <w:sz w:val="22"/>
          <w:szCs w:val="22"/>
        </w:rPr>
        <w:tab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B11058" w:rsidRPr="0035614F" w14:paraId="06CEDB7E" w14:textId="77777777" w:rsidTr="00327187">
        <w:tc>
          <w:tcPr>
            <w:tcW w:w="543" w:type="dxa"/>
            <w:shd w:val="clear" w:color="auto" w:fill="auto"/>
          </w:tcPr>
          <w:p w14:paraId="24B62B6A" w14:textId="62846DBD" w:rsidR="00B11058" w:rsidRPr="0035614F" w:rsidRDefault="0069674F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lastRenderedPageBreak/>
              <w:br w:type="page"/>
            </w:r>
            <w:r w:rsidR="00B11058">
              <w:rPr>
                <w:rFonts w:ascii="Arial" w:hAnsi="Arial" w:cs="Arial"/>
                <w:b/>
                <w:sz w:val="22"/>
                <w:szCs w:val="22"/>
              </w:rPr>
              <w:t>1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7BAC4397" w14:textId="77777777" w:rsidR="00B11058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SI unit of specific heat capacity is J kg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1AAA0001" w14:textId="77777777" w:rsidR="00B11058" w:rsidRPr="00154E1D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unit of specific heat capacity expressed in SI base units?</w:t>
            </w:r>
          </w:p>
        </w:tc>
      </w:tr>
      <w:tr w:rsidR="00B11058" w:rsidRPr="0035614F" w14:paraId="7B836182" w14:textId="77777777" w:rsidTr="00DF6C45">
        <w:trPr>
          <w:trHeight w:val="288"/>
        </w:trPr>
        <w:tc>
          <w:tcPr>
            <w:tcW w:w="543" w:type="dxa"/>
            <w:shd w:val="clear" w:color="auto" w:fill="auto"/>
          </w:tcPr>
          <w:p w14:paraId="48C71BEF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19876B48" w14:textId="77777777" w:rsidR="00B11058" w:rsidRPr="00154E1D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  <w:vertAlign w:val="superscript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m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2302" w:type="dxa"/>
            <w:shd w:val="clear" w:color="auto" w:fill="auto"/>
          </w:tcPr>
          <w:p w14:paraId="7B2B5942" w14:textId="77777777" w:rsidR="00B11058" w:rsidRPr="00154E1D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2301" w:type="dxa"/>
            <w:shd w:val="clear" w:color="auto" w:fill="auto"/>
          </w:tcPr>
          <w:p w14:paraId="490C2A58" w14:textId="77777777" w:rsidR="00B11058" w:rsidRPr="00154E1D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kg m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2305" w:type="dxa"/>
            <w:shd w:val="clear" w:color="auto" w:fill="auto"/>
          </w:tcPr>
          <w:p w14:paraId="72C14510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kg m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 xml:space="preserve"> s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szCs w:val="22"/>
              </w:rPr>
              <w:t xml:space="preserve"> K</w:t>
            </w:r>
            <w:r w:rsidRPr="00154E1D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7A40AB3D" w14:textId="1F90D447" w:rsidR="00B11058" w:rsidRDefault="00B11058" w:rsidP="003E3939">
      <w:pPr>
        <w:spacing w:line="276" w:lineRule="auto"/>
        <w:ind w:right="43"/>
        <w:rPr>
          <w:rFonts w:ascii="Arial" w:hAnsi="Arial" w:cs="Arial"/>
          <w:sz w:val="22"/>
          <w:szCs w:val="22"/>
        </w:rPr>
      </w:pPr>
    </w:p>
    <w:p w14:paraId="70EC0DA2" w14:textId="77777777" w:rsidR="00210F8C" w:rsidRDefault="00210F8C" w:rsidP="003E3939">
      <w:pPr>
        <w:spacing w:line="276" w:lineRule="auto"/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B11058" w:rsidRPr="0035614F" w14:paraId="711DCBA6" w14:textId="77777777" w:rsidTr="00327187">
        <w:tc>
          <w:tcPr>
            <w:tcW w:w="543" w:type="dxa"/>
            <w:shd w:val="clear" w:color="auto" w:fill="auto"/>
          </w:tcPr>
          <w:p w14:paraId="1DF63C79" w14:textId="0E33B444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0A7AA46F" w14:textId="77777777" w:rsidR="00B11058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Quant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has a fractional uncertainty of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. Quant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>
              <w:rPr>
                <w:rFonts w:ascii="Arial" w:hAnsi="Arial" w:cs="Arial"/>
                <w:sz w:val="22"/>
                <w:szCs w:val="22"/>
              </w:rPr>
              <w:t xml:space="preserve"> has a fractional uncertainty of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1E02EBD3" w14:textId="77777777" w:rsidR="00B11058" w:rsidRPr="0035614F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fractional uncertainty in</w:t>
            </w:r>
            <w:r w:rsidRPr="00103051">
              <w:rPr>
                <w:rFonts w:ascii="Arial" w:hAnsi="Arial" w:cs="Arial"/>
                <w:position w:val="-24"/>
                <w:sz w:val="22"/>
                <w:szCs w:val="22"/>
              </w:rPr>
              <w:object w:dxaOrig="460" w:dyaOrig="620" w14:anchorId="33963684">
                <v:shape id="_x0000_i1063" type="#_x0000_t75" style="width:24pt;height:30.5pt" o:ole="">
                  <v:imagedata r:id="rId71" o:title=""/>
                </v:shape>
                <o:OLEObject Type="Embed" ProgID="Equation.DSMT4" ShapeID="_x0000_i1063" DrawAspect="Content" ObjectID="_1725192227" r:id="rId72"/>
              </w:object>
            </w:r>
            <w:r>
              <w:rPr>
                <w:rFonts w:ascii="Arial" w:hAnsi="Arial" w:cs="Arial"/>
                <w:sz w:val="22"/>
                <w:szCs w:val="22"/>
              </w:rPr>
              <w:t>?</w:t>
            </w:r>
          </w:p>
        </w:tc>
      </w:tr>
      <w:tr w:rsidR="00B11058" w:rsidRPr="0035614F" w14:paraId="5C7ADB25" w14:textId="77777777" w:rsidTr="00327187">
        <w:tc>
          <w:tcPr>
            <w:tcW w:w="543" w:type="dxa"/>
            <w:shd w:val="clear" w:color="auto" w:fill="auto"/>
          </w:tcPr>
          <w:p w14:paraId="1F1AA2E2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5BE76A14" w14:textId="77777777" w:rsidR="00B11058" w:rsidRPr="007B4EB0" w:rsidRDefault="00B11058" w:rsidP="00327187">
            <w:pPr>
              <w:ind w:right="43"/>
              <w:rPr>
                <w:rFonts w:ascii="Arial" w:hAnsi="Arial" w:cs="Arial"/>
                <w:bCs/>
                <w:i/>
                <w:iCs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 w:rsidRPr="00103051">
              <w:rPr>
                <w:rFonts w:ascii="Arial" w:hAnsi="Arial" w:cs="Arial"/>
                <w:bCs/>
                <w:sz w:val="22"/>
                <w:szCs w:val="22"/>
              </w:rPr>
              <w:t>3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+ 2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  <w:tc>
          <w:tcPr>
            <w:tcW w:w="2302" w:type="dxa"/>
            <w:shd w:val="clear" w:color="auto" w:fill="auto"/>
          </w:tcPr>
          <w:p w14:paraId="57DD6106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Pr="00103051">
              <w:rPr>
                <w:rFonts w:ascii="Arial" w:hAnsi="Arial" w:cs="Arial"/>
                <w:bCs/>
                <w:sz w:val="22"/>
                <w:szCs w:val="22"/>
              </w:rPr>
              <w:t>3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–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2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  <w:tc>
          <w:tcPr>
            <w:tcW w:w="2301" w:type="dxa"/>
            <w:shd w:val="clear" w:color="auto" w:fill="auto"/>
          </w:tcPr>
          <w:p w14:paraId="62E00243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+ 2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  <w:tc>
          <w:tcPr>
            <w:tcW w:w="2305" w:type="dxa"/>
            <w:shd w:val="clear" w:color="auto" w:fill="auto"/>
          </w:tcPr>
          <w:p w14:paraId="46C3B16F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–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2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y</w:t>
            </w:r>
          </w:p>
        </w:tc>
      </w:tr>
    </w:tbl>
    <w:p w14:paraId="703602E4" w14:textId="4C684436" w:rsidR="00B11058" w:rsidRDefault="00B11058" w:rsidP="003E3939">
      <w:pPr>
        <w:spacing w:line="276" w:lineRule="auto"/>
        <w:ind w:right="43"/>
        <w:rPr>
          <w:rFonts w:ascii="Arial" w:hAnsi="Arial" w:cs="Arial"/>
          <w:sz w:val="22"/>
          <w:szCs w:val="22"/>
        </w:rPr>
      </w:pPr>
    </w:p>
    <w:p w14:paraId="22B3E398" w14:textId="77777777" w:rsidR="00210F8C" w:rsidRDefault="00210F8C" w:rsidP="003E3939">
      <w:pPr>
        <w:spacing w:line="276" w:lineRule="auto"/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B11058" w:rsidRPr="0035614F" w14:paraId="5225E15A" w14:textId="77777777" w:rsidTr="00327187">
        <w:tc>
          <w:tcPr>
            <w:tcW w:w="543" w:type="dxa"/>
            <w:shd w:val="clear" w:color="auto" w:fill="auto"/>
          </w:tcPr>
          <w:p w14:paraId="2F1A3A7F" w14:textId="4285B0BD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3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1C42F746" w14:textId="77777777" w:rsidR="00B11058" w:rsidRDefault="00B11058" w:rsidP="00327187">
            <w:pPr>
              <w:spacing w:after="120" w:line="276" w:lineRule="auto"/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 car is travelling at constant velocity. Its brakes are then applied, causing uniform deceleration.</w:t>
            </w:r>
          </w:p>
          <w:p w14:paraId="501509CD" w14:textId="3C2293E6" w:rsidR="00B11058" w:rsidRPr="00770485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graph show</w:t>
            </w:r>
            <w:r w:rsidR="00D96CE1">
              <w:rPr>
                <w:rFonts w:ascii="Arial" w:hAnsi="Arial" w:cs="Arial"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 xml:space="preserve"> the variation with distanc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veloc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car?</w:t>
            </w:r>
          </w:p>
        </w:tc>
      </w:tr>
      <w:tr w:rsidR="00B11058" w:rsidRPr="0035614F" w14:paraId="70B013B9" w14:textId="77777777" w:rsidTr="00327187">
        <w:trPr>
          <w:trHeight w:val="1953"/>
        </w:trPr>
        <w:tc>
          <w:tcPr>
            <w:tcW w:w="543" w:type="dxa"/>
            <w:shd w:val="clear" w:color="auto" w:fill="auto"/>
          </w:tcPr>
          <w:p w14:paraId="62C9AA8C" w14:textId="77777777" w:rsidR="00B11058" w:rsidRPr="0035614F" w:rsidRDefault="00B11058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6DA09F63" w14:textId="77777777" w:rsidR="00B11058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460F93B3" w14:textId="77777777" w:rsidR="00B11058" w:rsidRPr="007B4EB0" w:rsidRDefault="00B11058" w:rsidP="00327187">
            <w:pPr>
              <w:ind w:right="43"/>
              <w:rPr>
                <w:rFonts w:ascii="Arial" w:hAnsi="Arial" w:cs="Arial"/>
                <w:bCs/>
                <w:i/>
                <w:iCs/>
                <w:sz w:val="22"/>
                <w:szCs w:val="22"/>
              </w:rPr>
            </w:pPr>
            <w:r w:rsidRPr="00770485">
              <w:rPr>
                <w:rFonts w:ascii="Arial" w:hAnsi="Arial" w:cs="Arial"/>
                <w:bCs/>
                <w:i/>
                <w:iCs/>
                <w:noProof/>
                <w:sz w:val="22"/>
                <w:szCs w:val="22"/>
              </w:rPr>
              <w:drawing>
                <wp:inline distT="0" distB="0" distL="0" distR="0" wp14:anchorId="3107B58D" wp14:editId="37DC962B">
                  <wp:extent cx="1401637" cy="1432560"/>
                  <wp:effectExtent l="0" t="0" r="8255" b="0"/>
                  <wp:docPr id="171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6737" cy="14377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  <w:shd w:val="clear" w:color="auto" w:fill="auto"/>
          </w:tcPr>
          <w:p w14:paraId="5EA201E2" w14:textId="77777777" w:rsidR="00B11058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  <w:p w14:paraId="082F1C5D" w14:textId="77777777" w:rsidR="00B11058" w:rsidRPr="0035614F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70485">
              <w:rPr>
                <w:rFonts w:ascii="Arial" w:hAnsi="Arial" w:cs="Arial"/>
                <w:b/>
                <w:noProof/>
                <w:sz w:val="22"/>
                <w:szCs w:val="22"/>
              </w:rPr>
              <w:drawing>
                <wp:inline distT="0" distB="0" distL="0" distR="0" wp14:anchorId="3A82F891" wp14:editId="2479C005">
                  <wp:extent cx="1437149" cy="1477108"/>
                  <wp:effectExtent l="0" t="0" r="0" b="889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2540" cy="1482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1" w:type="dxa"/>
            <w:shd w:val="clear" w:color="auto" w:fill="auto"/>
          </w:tcPr>
          <w:p w14:paraId="125FC66C" w14:textId="77777777" w:rsidR="00B11058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7F4BDE45" w14:textId="77777777" w:rsidR="00B11058" w:rsidRPr="0035614F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70485">
              <w:rPr>
                <w:rFonts w:ascii="Arial" w:hAnsi="Arial" w:cs="Arial"/>
                <w:b/>
                <w:noProof/>
                <w:sz w:val="22"/>
                <w:szCs w:val="22"/>
              </w:rPr>
              <w:drawing>
                <wp:inline distT="0" distB="0" distL="0" distR="0" wp14:anchorId="3FB256DD" wp14:editId="6DC855D5">
                  <wp:extent cx="1442720" cy="1477010"/>
                  <wp:effectExtent l="0" t="0" r="5080" b="8890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510" cy="1482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5" w:type="dxa"/>
            <w:shd w:val="clear" w:color="auto" w:fill="auto"/>
          </w:tcPr>
          <w:p w14:paraId="1C9AF062" w14:textId="77777777" w:rsidR="00B11058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7F04A80E" w14:textId="77777777" w:rsidR="00B11058" w:rsidRPr="0035614F" w:rsidRDefault="00B11058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70485">
              <w:rPr>
                <w:rFonts w:ascii="Arial" w:hAnsi="Arial" w:cs="Arial"/>
                <w:b/>
                <w:noProof/>
                <w:sz w:val="22"/>
                <w:szCs w:val="22"/>
              </w:rPr>
              <w:drawing>
                <wp:inline distT="0" distB="0" distL="0" distR="0" wp14:anchorId="21C53612" wp14:editId="3991BA4D">
                  <wp:extent cx="1478280" cy="1517650"/>
                  <wp:effectExtent l="0" t="0" r="7620" b="6350"/>
                  <wp:docPr id="174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444" cy="15260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F19D1D" w14:textId="403B3A91" w:rsidR="00B11058" w:rsidRDefault="00B11058" w:rsidP="00B11058">
      <w:pPr>
        <w:ind w:right="43"/>
        <w:rPr>
          <w:rFonts w:ascii="Arial" w:hAnsi="Arial" w:cs="Arial"/>
          <w:sz w:val="22"/>
          <w:szCs w:val="22"/>
        </w:rPr>
      </w:pPr>
    </w:p>
    <w:p w14:paraId="26DE211F" w14:textId="77777777" w:rsidR="00210F8C" w:rsidRDefault="00210F8C" w:rsidP="00B11058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9209"/>
      </w:tblGrid>
      <w:tr w:rsidR="00B11058" w:rsidRPr="0035614F" w14:paraId="1E234A14" w14:textId="77777777" w:rsidTr="00327187">
        <w:tc>
          <w:tcPr>
            <w:tcW w:w="543" w:type="dxa"/>
            <w:shd w:val="clear" w:color="auto" w:fill="auto"/>
          </w:tcPr>
          <w:p w14:paraId="29253395" w14:textId="755BE40D" w:rsidR="00B11058" w:rsidRPr="0035614F" w:rsidRDefault="00B11058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9209" w:type="dxa"/>
            <w:shd w:val="clear" w:color="auto" w:fill="auto"/>
          </w:tcPr>
          <w:p w14:paraId="1338B100" w14:textId="77777777" w:rsidR="00B11058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n object falls freely from rest in a vacuum. The graph shows the variation with tim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velocity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object.</w:t>
            </w:r>
          </w:p>
          <w:p w14:paraId="00EB06A0" w14:textId="77777777" w:rsidR="00B11058" w:rsidRDefault="00B11058" w:rsidP="00327187">
            <w:pPr>
              <w:spacing w:after="120" w:line="276" w:lineRule="auto"/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9B715C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20C97041" wp14:editId="26A4E16F">
                  <wp:extent cx="1399735" cy="1333432"/>
                  <wp:effectExtent l="0" t="0" r="0" b="635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426" cy="1354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69CF63" w14:textId="77777777" w:rsidR="00B11058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graph, using the same scales, represents the object falling in air?</w:t>
            </w:r>
          </w:p>
          <w:p w14:paraId="1D45E9B3" w14:textId="77777777" w:rsidR="00B11058" w:rsidRPr="009B715C" w:rsidRDefault="00B11058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 w:rsidRPr="009B715C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 wp14:anchorId="507C76FF" wp14:editId="1E69216A">
                  <wp:extent cx="5710555" cy="1463675"/>
                  <wp:effectExtent l="0" t="0" r="4445" b="3175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0555" cy="1463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DD90C5" w14:textId="77777777" w:rsidR="00B11058" w:rsidRDefault="00B11058" w:rsidP="00B11058">
      <w:pPr>
        <w:ind w:right="43"/>
        <w:rPr>
          <w:rFonts w:ascii="Arial" w:hAnsi="Arial" w:cs="Arial"/>
          <w:sz w:val="22"/>
          <w:szCs w:val="22"/>
        </w:rPr>
      </w:pPr>
    </w:p>
    <w:p w14:paraId="545F65B4" w14:textId="77777777" w:rsidR="003E3939" w:rsidRDefault="003E3939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9209"/>
      </w:tblGrid>
      <w:tr w:rsidR="00E934CD" w:rsidRPr="0035614F" w14:paraId="206CCF54" w14:textId="77777777" w:rsidTr="00327187">
        <w:tc>
          <w:tcPr>
            <w:tcW w:w="543" w:type="dxa"/>
            <w:shd w:val="clear" w:color="auto" w:fill="auto"/>
          </w:tcPr>
          <w:p w14:paraId="1DB7889A" w14:textId="3015EE30" w:rsidR="00E934CD" w:rsidRPr="0099277D" w:rsidRDefault="00E34216" w:rsidP="00327187">
            <w:pPr>
              <w:ind w:right="43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lastRenderedPageBreak/>
              <w:br w:type="page"/>
            </w:r>
            <w:r w:rsidR="00E934CD" w:rsidRPr="0099277D">
              <w:rPr>
                <w:rFonts w:ascii="Arial" w:hAnsi="Arial" w:cs="Arial"/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9209" w:type="dxa"/>
            <w:shd w:val="clear" w:color="auto" w:fill="auto"/>
          </w:tcPr>
          <w:p w14:paraId="25002F46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ball strikes a horizontal surface with momentum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p</w:t>
            </w:r>
            <w:r>
              <w:rPr>
                <w:rFonts w:ascii="Arial" w:hAnsi="Arial" w:cs="Arial"/>
                <w:sz w:val="22"/>
                <w:szCs w:val="22"/>
              </w:rPr>
              <w:t xml:space="preserve"> at an angle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θ</w:t>
            </w:r>
            <w:r>
              <w:rPr>
                <w:rFonts w:ascii="Arial" w:hAnsi="Arial" w:cs="Arial"/>
                <w:sz w:val="22"/>
                <w:szCs w:val="22"/>
              </w:rPr>
              <w:t xml:space="preserve"> to the surface, as shown.</w:t>
            </w:r>
          </w:p>
          <w:p w14:paraId="1322542B" w14:textId="77777777" w:rsidR="00E934CD" w:rsidRDefault="00E934CD" w:rsidP="00327187">
            <w:pPr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95A89BC" wp14:editId="42339AED">
                  <wp:extent cx="2508016" cy="100965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9710" cy="1014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03B0E4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ball rebounds with the same magnitude of momentum at an angle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θ</w:t>
            </w:r>
            <w:r w:rsidRPr="002860B3"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to the surface.</w:t>
            </w:r>
          </w:p>
          <w:p w14:paraId="53A5E84E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ECDCB22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ball is in contact with the surface for time </w:t>
            </w:r>
            <w:r w:rsidRPr="002860B3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57F6A62D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C51E97C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magnitude of the average resultant force acting on the ball during the collision?</w:t>
            </w:r>
          </w:p>
          <w:p w14:paraId="5D770B6B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6E6C87B7" wp14:editId="50CB5182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143510</wp:posOffset>
                  </wp:positionV>
                  <wp:extent cx="4898590" cy="46355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8590" cy="46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AFDEBC0" w14:textId="77777777" w:rsidR="00E934CD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A4A0376" w14:textId="77777777" w:rsidR="00E934CD" w:rsidRPr="0035614F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473901F" w14:textId="77777777" w:rsidR="00E934CD" w:rsidRPr="0035614F" w:rsidRDefault="00E934CD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4F6CCCE8" w14:textId="7D7CF474" w:rsidR="00931D72" w:rsidRDefault="00931D72" w:rsidP="00FB01A9">
      <w:pPr>
        <w:ind w:right="43"/>
        <w:rPr>
          <w:rFonts w:ascii="Arial" w:hAnsi="Arial" w:cs="Arial"/>
          <w:sz w:val="22"/>
          <w:szCs w:val="22"/>
        </w:rPr>
      </w:pPr>
    </w:p>
    <w:p w14:paraId="3DBAEE5E" w14:textId="77777777" w:rsidR="00E34216" w:rsidRDefault="00E34216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B66A44" w:rsidRPr="0035614F" w14:paraId="6F279642" w14:textId="77777777" w:rsidTr="00327187">
        <w:tc>
          <w:tcPr>
            <w:tcW w:w="534" w:type="dxa"/>
            <w:shd w:val="clear" w:color="auto" w:fill="auto"/>
          </w:tcPr>
          <w:p w14:paraId="19FA9E17" w14:textId="77777777" w:rsidR="00B66A44" w:rsidRPr="0035614F" w:rsidRDefault="00B66A44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9105" w:type="dxa"/>
            <w:shd w:val="clear" w:color="auto" w:fill="auto"/>
          </w:tcPr>
          <w:p w14:paraId="51D5C97F" w14:textId="77777777" w:rsidR="007C4338" w:rsidRDefault="007C4338" w:rsidP="007C433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student pulls a book from a shelf by its top corner, holding it 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between his forefinger and thumb. The book is uniform and has weight </w:t>
            </w:r>
            <w:r w:rsidRPr="00501DBC">
              <w:rPr>
                <w:rFonts w:ascii="Arial" w:hAnsi="Arial" w:cs="Arial"/>
                <w:i/>
                <w:iCs/>
                <w:sz w:val="22"/>
                <w:szCs w:val="22"/>
              </w:rPr>
              <w:t>W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 and dimensions </w:t>
            </w:r>
            <w:r w:rsidRPr="00501DBC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 and </w:t>
            </w:r>
            <w:r w:rsidRPr="00501DBC">
              <w:rPr>
                <w:rFonts w:ascii="Arial" w:hAnsi="Arial" w:cs="Arial"/>
                <w:i/>
                <w:iCs/>
                <w:sz w:val="22"/>
                <w:szCs w:val="22"/>
              </w:rPr>
              <w:t>y</w:t>
            </w:r>
            <w:r w:rsidRPr="00501DBC">
              <w:rPr>
                <w:rFonts w:ascii="Arial" w:hAnsi="Arial" w:cs="Arial"/>
                <w:sz w:val="22"/>
                <w:szCs w:val="22"/>
              </w:rPr>
              <w:t xml:space="preserve"> as</w:t>
            </w:r>
            <w:r>
              <w:rPr>
                <w:rFonts w:ascii="Arial" w:hAnsi="Arial" w:cs="Arial"/>
                <w:sz w:val="22"/>
                <w:szCs w:val="22"/>
              </w:rPr>
              <w:t xml:space="preserve"> shown.</w:t>
            </w:r>
            <w:r>
              <w:rPr>
                <w:noProof/>
              </w:rPr>
              <w:t xml:space="preserve"> </w:t>
            </w:r>
          </w:p>
          <w:p w14:paraId="119FDBE4" w14:textId="77777777" w:rsidR="007C4338" w:rsidRDefault="007C4338" w:rsidP="007C433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CC369A2" w14:textId="77777777" w:rsidR="007C4338" w:rsidRDefault="007C4338" w:rsidP="007C433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3C618CDC" wp14:editId="2302D925">
                      <wp:simplePos x="0" y="0"/>
                      <wp:positionH relativeFrom="column">
                        <wp:posOffset>2929255</wp:posOffset>
                      </wp:positionH>
                      <wp:positionV relativeFrom="paragraph">
                        <wp:posOffset>1974215</wp:posOffset>
                      </wp:positionV>
                      <wp:extent cx="247650" cy="266700"/>
                      <wp:effectExtent l="0" t="0" r="0" b="0"/>
                      <wp:wrapNone/>
                      <wp:docPr id="123316" name="Text Box 123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65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4BCAFF" w14:textId="77777777" w:rsidR="00E20B73" w:rsidRPr="00DD7C7A" w:rsidRDefault="00E20B73" w:rsidP="007C4338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D7C7A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618CDC" id="Text Box 123316" o:spid="_x0000_s1031" type="#_x0000_t202" style="position:absolute;margin-left:230.65pt;margin-top:155.45pt;width:19.5pt;height:21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" fillcolor="white [3201]" stroked="f" strokeweight=".5pt">
                      <v:textbox>
                        <w:txbxContent>
                          <w:p w14:paraId="174BCAFF" w14:textId="77777777" w:rsidR="00E20B73" w:rsidRPr="00DD7C7A" w:rsidRDefault="00E20B73" w:rsidP="007C4338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D7C7A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07072" behindDoc="0" locked="0" layoutInCell="1" allowOverlap="1" wp14:anchorId="28AB24CF" wp14:editId="3F513004">
                      <wp:simplePos x="0" y="0"/>
                      <wp:positionH relativeFrom="column">
                        <wp:posOffset>2141855</wp:posOffset>
                      </wp:positionH>
                      <wp:positionV relativeFrom="paragraph">
                        <wp:posOffset>996315</wp:posOffset>
                      </wp:positionV>
                      <wp:extent cx="184150" cy="381000"/>
                      <wp:effectExtent l="0" t="0" r="6350" b="0"/>
                      <wp:wrapNone/>
                      <wp:docPr id="123315" name="Text Box 1233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415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740043" w14:textId="77777777" w:rsidR="00E20B73" w:rsidRPr="00DD7C7A" w:rsidRDefault="00E20B73" w:rsidP="007C4338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D7C7A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AB24CF" id="Text Box 123315" o:spid="_x0000_s1032" type="#_x0000_t202" style="position:absolute;margin-left:168.65pt;margin-top:78.45pt;width:14.5pt;height:30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" fillcolor="white [3201]" stroked="f" strokeweight=".5pt">
                      <v:textbox>
                        <w:txbxContent>
                          <w:p w14:paraId="00740043" w14:textId="77777777" w:rsidR="00E20B73" w:rsidRPr="00DD7C7A" w:rsidRDefault="00E20B73" w:rsidP="007C4338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DD7C7A"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06048" behindDoc="0" locked="0" layoutInCell="1" allowOverlap="1" wp14:anchorId="1BA7D662" wp14:editId="28ABDF8C">
                      <wp:simplePos x="0" y="0"/>
                      <wp:positionH relativeFrom="column">
                        <wp:posOffset>2508250</wp:posOffset>
                      </wp:positionH>
                      <wp:positionV relativeFrom="paragraph">
                        <wp:posOffset>514985</wp:posOffset>
                      </wp:positionV>
                      <wp:extent cx="1123950" cy="1317625"/>
                      <wp:effectExtent l="19050" t="0" r="19050" b="34925"/>
                      <wp:wrapNone/>
                      <wp:docPr id="123311" name="Group 1233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23950" cy="1317625"/>
                                <a:chOff x="0" y="0"/>
                                <a:chExt cx="1123950" cy="1317625"/>
                              </a:xfrm>
                            </wpg:grpSpPr>
                            <wps:wsp>
                              <wps:cNvPr id="123312" name="Freeform: Shape 123312"/>
                              <wps:cNvSpPr/>
                              <wps:spPr>
                                <a:xfrm>
                                  <a:off x="0" y="0"/>
                                  <a:ext cx="1028700" cy="1317625"/>
                                </a:xfrm>
                                <a:custGeom>
                                  <a:avLst/>
                                  <a:gdLst>
                                    <a:gd name="connsiteX0" fmla="*/ 0 w 1028700"/>
                                    <a:gd name="connsiteY0" fmla="*/ 0 h 1317625"/>
                                    <a:gd name="connsiteX1" fmla="*/ 876300 w 1028700"/>
                                    <a:gd name="connsiteY1" fmla="*/ 0 h 1317625"/>
                                    <a:gd name="connsiteX2" fmla="*/ 841375 w 1028700"/>
                                    <a:gd name="connsiteY2" fmla="*/ 50800 h 1317625"/>
                                    <a:gd name="connsiteX3" fmla="*/ 841375 w 1028700"/>
                                    <a:gd name="connsiteY3" fmla="*/ 92075 h 1317625"/>
                                    <a:gd name="connsiteX4" fmla="*/ 860425 w 1028700"/>
                                    <a:gd name="connsiteY4" fmla="*/ 136525 h 1317625"/>
                                    <a:gd name="connsiteX5" fmla="*/ 904875 w 1028700"/>
                                    <a:gd name="connsiteY5" fmla="*/ 152400 h 1317625"/>
                                    <a:gd name="connsiteX6" fmla="*/ 981075 w 1028700"/>
                                    <a:gd name="connsiteY6" fmla="*/ 149225 h 1317625"/>
                                    <a:gd name="connsiteX7" fmla="*/ 1022350 w 1028700"/>
                                    <a:gd name="connsiteY7" fmla="*/ 133350 h 1317625"/>
                                    <a:gd name="connsiteX8" fmla="*/ 1028700 w 1028700"/>
                                    <a:gd name="connsiteY8" fmla="*/ 1317625 h 1317625"/>
                                    <a:gd name="connsiteX9" fmla="*/ 9525 w 1028700"/>
                                    <a:gd name="connsiteY9" fmla="*/ 1311275 h 1317625"/>
                                    <a:gd name="connsiteX10" fmla="*/ 0 w 1028700"/>
                                    <a:gd name="connsiteY10" fmla="*/ 0 h 131762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</a:cxnLst>
                                  <a:rect l="l" t="t" r="r" b="b"/>
                                  <a:pathLst>
                                    <a:path w="1028700" h="1317625">
                                      <a:moveTo>
                                        <a:pt x="0" y="0"/>
                                      </a:moveTo>
                                      <a:lnTo>
                                        <a:pt x="876300" y="0"/>
                                      </a:lnTo>
                                      <a:lnTo>
                                        <a:pt x="841375" y="50800"/>
                                      </a:lnTo>
                                      <a:lnTo>
                                        <a:pt x="841375" y="92075"/>
                                      </a:lnTo>
                                      <a:lnTo>
                                        <a:pt x="860425" y="136525"/>
                                      </a:lnTo>
                                      <a:lnTo>
                                        <a:pt x="904875" y="152400"/>
                                      </a:lnTo>
                                      <a:lnTo>
                                        <a:pt x="981075" y="149225"/>
                                      </a:lnTo>
                                      <a:lnTo>
                                        <a:pt x="1022350" y="133350"/>
                                      </a:lnTo>
                                      <a:cubicBezTo>
                                        <a:pt x="1024467" y="528108"/>
                                        <a:pt x="1026583" y="922867"/>
                                        <a:pt x="1028700" y="1317625"/>
                                      </a:cubicBezTo>
                                      <a:lnTo>
                                        <a:pt x="9525" y="131127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2"/>
                                </a:solidFill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313" name="Freeform: Shape 123313"/>
                              <wps:cNvSpPr/>
                              <wps:spPr>
                                <a:xfrm>
                                  <a:off x="1028700" y="98425"/>
                                  <a:ext cx="95250" cy="1200150"/>
                                </a:xfrm>
                                <a:custGeom>
                                  <a:avLst/>
                                  <a:gdLst>
                                    <a:gd name="connsiteX0" fmla="*/ 0 w 95250"/>
                                    <a:gd name="connsiteY0" fmla="*/ 44450 h 1200150"/>
                                    <a:gd name="connsiteX1" fmla="*/ 92075 w 95250"/>
                                    <a:gd name="connsiteY1" fmla="*/ 0 h 1200150"/>
                                    <a:gd name="connsiteX2" fmla="*/ 95250 w 95250"/>
                                    <a:gd name="connsiteY2" fmla="*/ 1127125 h 1200150"/>
                                    <a:gd name="connsiteX3" fmla="*/ 38100 w 95250"/>
                                    <a:gd name="connsiteY3" fmla="*/ 1200150 h 1200150"/>
                                    <a:gd name="connsiteX4" fmla="*/ 15875 w 95250"/>
                                    <a:gd name="connsiteY4" fmla="*/ 1200150 h 1200150"/>
                                    <a:gd name="connsiteX5" fmla="*/ 0 w 95250"/>
                                    <a:gd name="connsiteY5" fmla="*/ 44450 h 120015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95250" h="1200150">
                                      <a:moveTo>
                                        <a:pt x="0" y="44450"/>
                                      </a:moveTo>
                                      <a:lnTo>
                                        <a:pt x="92075" y="0"/>
                                      </a:lnTo>
                                      <a:cubicBezTo>
                                        <a:pt x="93133" y="375708"/>
                                        <a:pt x="94192" y="751417"/>
                                        <a:pt x="95250" y="1127125"/>
                                      </a:cubicBezTo>
                                      <a:lnTo>
                                        <a:pt x="38100" y="1200150"/>
                                      </a:lnTo>
                                      <a:lnTo>
                                        <a:pt x="15875" y="1200150"/>
                                      </a:lnTo>
                                      <a:lnTo>
                                        <a:pt x="0" y="444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2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6812175" id="Group 123311" o:spid="_x0000_s1026" style="position:absolute;margin-left:197.5pt;margin-top:40.55pt;width:88.5pt;height:103.75pt;z-index:251906048" coordsize="11239,13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">
                      <v:shape id="Freeform: Shape 123312" o:spid="_x0000_s1027" style="position:absolute;width:10287;height:13176;visibility:visible;mso-wrap-style:square;v-text-anchor:middle" coordsize="1028700,1317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" path="m,l876300,,841375,50800r,41275l860425,136525r44450,15875l981075,149225r41275,-15875c1024467,528108,1026583,922867,1028700,1317625l9525,1311275,,xe" fillcolor="#e7e6e6 [3214]" strokecolor="black [1600]" strokeweight="1pt">
                        <v:stroke joinstyle="miter"/>
                        <v:path arrowok="t" o:connecttype="custom" o:connectlocs="0,0;876300,0;841375,50800;841375,92075;860425,136525;904875,152400;981075,149225;1022350,133350;1028700,1317625;9525,1311275;0,0" o:connectangles="0,0,0,0,0,0,0,0,0,0,0"/>
                      </v:shape>
                      <v:shape id="Freeform: Shape 123313" o:spid="_x0000_s1028" style="position:absolute;left:10287;top:984;width:952;height:12001;visibility:visible;mso-wrap-style:square;v-text-anchor:middle" coordsize="95250,1200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" path="m,44450l92075,v1058,375708,2117,751417,3175,1127125l38100,1200150r-22225,l,44450xe" fillcolor="#e7e6e6 [3214]" strokecolor="#1f4d78 [1604]" strokeweight="1pt">
                        <v:stroke joinstyle="miter"/>
                        <v:path arrowok="t" o:connecttype="custom" o:connectlocs="0,44450;92075,0;95250,1127125;38100,1200150;15875,1200150;0,44450" o:connectangles="0,0,0,0,0,0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1A46978" wp14:editId="64ABCC62">
                  <wp:extent cx="4782045" cy="2410691"/>
                  <wp:effectExtent l="0" t="0" r="0" b="8890"/>
                  <wp:docPr id="123314" name="Picture 123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2045" cy="2410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FB84159" w14:textId="77777777" w:rsidR="007C4338" w:rsidRDefault="007C4338" w:rsidP="007C433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AAFB079" w14:textId="77777777" w:rsidR="007C4338" w:rsidRPr="0035614F" w:rsidRDefault="007C4338" w:rsidP="007C4338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moment must the student provide at the corner of the book to stop it from rotating just before it leaves the shelf?</w:t>
            </w:r>
          </w:p>
          <w:p w14:paraId="5111F430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8D1B44C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9C4ED6">
              <w:rPr>
                <w:rFonts w:ascii="Arial" w:hAnsi="Arial" w:cs="Arial"/>
                <w:position w:val="-24"/>
                <w:sz w:val="22"/>
                <w:szCs w:val="22"/>
              </w:rPr>
              <w:object w:dxaOrig="460" w:dyaOrig="620" w14:anchorId="3B88847D">
                <v:shape id="_x0000_i1064" type="#_x0000_t75" style="width:23.5pt;height:31.5pt" o:ole="">
                  <v:imagedata r:id="rId82" o:title=""/>
                </v:shape>
                <o:OLEObject Type="Embed" ProgID="Equation.DSMT4" ShapeID="_x0000_i1064" DrawAspect="Content" ObjectID="_1725192228" r:id="rId83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anticlockwise</w:t>
            </w:r>
          </w:p>
          <w:p w14:paraId="5FFE9FCC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6454D4B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 w:rsidRPr="009C4ED6">
              <w:rPr>
                <w:rFonts w:ascii="Arial" w:hAnsi="Arial" w:cs="Arial"/>
                <w:position w:val="-24"/>
                <w:sz w:val="22"/>
                <w:szCs w:val="22"/>
              </w:rPr>
              <w:object w:dxaOrig="460" w:dyaOrig="620" w14:anchorId="7F4F7205">
                <v:shape id="_x0000_i1065" type="#_x0000_t75" style="width:23.5pt;height:31.5pt" o:ole="">
                  <v:imagedata r:id="rId84" o:title=""/>
                </v:shape>
                <o:OLEObject Type="Embed" ProgID="Equation.DSMT4" ShapeID="_x0000_i1065" DrawAspect="Content" ObjectID="_1725192229" r:id="rId85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anticlockwise</w:t>
            </w:r>
          </w:p>
          <w:p w14:paraId="6BB31D92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1825662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9C4ED6">
              <w:rPr>
                <w:rFonts w:ascii="Arial" w:hAnsi="Arial" w:cs="Arial"/>
                <w:position w:val="-24"/>
                <w:sz w:val="22"/>
                <w:szCs w:val="22"/>
              </w:rPr>
              <w:object w:dxaOrig="1040" w:dyaOrig="620" w14:anchorId="25D61604">
                <v:shape id="_x0000_i1066" type="#_x0000_t75" style="width:51.5pt;height:31.5pt" o:ole="">
                  <v:imagedata r:id="rId86" o:title=""/>
                </v:shape>
                <o:OLEObject Type="Embed" ProgID="Equation.DSMT4" ShapeID="_x0000_i1066" DrawAspect="Content" ObjectID="_1725192230" r:id="rId8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clockwise</w:t>
            </w:r>
          </w:p>
          <w:p w14:paraId="1038E09F" w14:textId="77777777" w:rsidR="007C4338" w:rsidRPr="0035614F" w:rsidRDefault="007C4338" w:rsidP="007C4338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97CADE2" w14:textId="710DE044" w:rsidR="00B66A44" w:rsidRPr="0035614F" w:rsidRDefault="007C4338" w:rsidP="007C4338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501DBC">
              <w:rPr>
                <w:rFonts w:ascii="Arial" w:hAnsi="Arial" w:cs="Arial"/>
                <w:position w:val="-4"/>
                <w:sz w:val="22"/>
                <w:szCs w:val="22"/>
              </w:rPr>
              <w:object w:dxaOrig="420" w:dyaOrig="260" w14:anchorId="21175605">
                <v:shape id="_x0000_i1067" type="#_x0000_t75" style="width:22.5pt;height:13.5pt" o:ole="">
                  <v:imagedata r:id="rId88" o:title=""/>
                </v:shape>
                <o:OLEObject Type="Embed" ProgID="Equation.DSMT4" ShapeID="_x0000_i1067" DrawAspect="Content" ObjectID="_1725192231" r:id="rId89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clockwise</w:t>
            </w:r>
          </w:p>
        </w:tc>
      </w:tr>
    </w:tbl>
    <w:p w14:paraId="05401D60" w14:textId="07B392C4" w:rsidR="00B66A44" w:rsidRDefault="00B66A44" w:rsidP="00FB01A9">
      <w:pPr>
        <w:ind w:right="43"/>
        <w:rPr>
          <w:rFonts w:ascii="Arial" w:hAnsi="Arial" w:cs="Arial"/>
          <w:sz w:val="22"/>
          <w:szCs w:val="22"/>
        </w:rPr>
      </w:pPr>
    </w:p>
    <w:p w14:paraId="0F122719" w14:textId="1FE4FEAE" w:rsidR="00B66A44" w:rsidRDefault="00B66A44" w:rsidP="00FB01A9">
      <w:pPr>
        <w:ind w:right="43"/>
        <w:rPr>
          <w:rFonts w:ascii="Arial" w:hAnsi="Arial" w:cs="Arial"/>
          <w:sz w:val="22"/>
          <w:szCs w:val="22"/>
        </w:rPr>
      </w:pPr>
    </w:p>
    <w:p w14:paraId="2F0B221E" w14:textId="5928A89F" w:rsidR="00B66A44" w:rsidRDefault="00B66A44" w:rsidP="00FB01A9">
      <w:pPr>
        <w:ind w:right="43"/>
        <w:rPr>
          <w:rFonts w:ascii="Arial" w:hAnsi="Arial" w:cs="Arial"/>
          <w:sz w:val="22"/>
          <w:szCs w:val="22"/>
        </w:rPr>
      </w:pPr>
    </w:p>
    <w:p w14:paraId="07D9BFCB" w14:textId="479F9507" w:rsidR="00B66A44" w:rsidRDefault="00B66A44" w:rsidP="00FB01A9">
      <w:pPr>
        <w:ind w:right="43"/>
        <w:rPr>
          <w:rFonts w:ascii="Arial" w:hAnsi="Arial" w:cs="Arial"/>
          <w:sz w:val="22"/>
          <w:szCs w:val="22"/>
        </w:rPr>
      </w:pPr>
    </w:p>
    <w:p w14:paraId="7C859393" w14:textId="402A2337" w:rsidR="009C0DC3" w:rsidRDefault="009C0DC3" w:rsidP="009C0DC3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296"/>
        <w:gridCol w:w="9"/>
      </w:tblGrid>
      <w:tr w:rsidR="00E20B73" w:rsidRPr="00E20B73" w14:paraId="71902E73" w14:textId="77777777" w:rsidTr="00E20B73">
        <w:trPr>
          <w:gridAfter w:val="1"/>
          <w:wAfter w:w="9" w:type="dxa"/>
          <w:trHeight w:val="747"/>
        </w:trPr>
        <w:tc>
          <w:tcPr>
            <w:tcW w:w="543" w:type="dxa"/>
            <w:shd w:val="clear" w:color="auto" w:fill="auto"/>
          </w:tcPr>
          <w:p w14:paraId="5CA8142E" w14:textId="77777777" w:rsidR="00E20B73" w:rsidRPr="00E37011" w:rsidRDefault="00E20B73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E37011">
              <w:rPr>
                <w:rFonts w:ascii="Arial" w:hAnsi="Arial" w:cs="Arial"/>
                <w:b/>
                <w:sz w:val="22"/>
                <w:szCs w:val="22"/>
              </w:rPr>
              <w:lastRenderedPageBreak/>
              <w:t>7</w:t>
            </w:r>
          </w:p>
        </w:tc>
        <w:tc>
          <w:tcPr>
            <w:tcW w:w="9200" w:type="dxa"/>
            <w:gridSpan w:val="4"/>
            <w:shd w:val="clear" w:color="auto" w:fill="auto"/>
          </w:tcPr>
          <w:p w14:paraId="5F919950" w14:textId="0E7A8EC7" w:rsidR="00E20B73" w:rsidRPr="00E37011" w:rsidRDefault="00E20B73" w:rsidP="00E20B73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E37011">
              <w:rPr>
                <w:rFonts w:ascii="Arial" w:hAnsi="Arial" w:cs="Arial"/>
                <w:sz w:val="22"/>
                <w:szCs w:val="22"/>
              </w:rPr>
              <w:t>A train of mass 250 000 kg is accelerating at 0.90 m s</w:t>
            </w:r>
            <w:r w:rsidRPr="00E37011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  <w:r w:rsidRPr="00E37011">
              <w:rPr>
                <w:rFonts w:ascii="Arial" w:hAnsi="Arial" w:cs="Arial"/>
                <w:sz w:val="22"/>
                <w:szCs w:val="22"/>
              </w:rPr>
              <w:t>. At one instant, the speed of the train is 5.0 m s</w:t>
            </w:r>
            <w:r w:rsidRPr="00E37011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 w:rsidRPr="00E37011">
              <w:rPr>
                <w:rFonts w:ascii="Arial" w:hAnsi="Arial" w:cs="Arial"/>
                <w:sz w:val="22"/>
                <w:szCs w:val="22"/>
              </w:rPr>
              <w:t xml:space="preserve"> and the resistive force to its motion is 15 kN.</w:t>
            </w:r>
          </w:p>
          <w:p w14:paraId="133B0847" w14:textId="77777777" w:rsidR="00E20B73" w:rsidRPr="00E37011" w:rsidRDefault="00E20B73" w:rsidP="00E20B73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AB959B8" w14:textId="1636A113" w:rsidR="00E20B73" w:rsidRPr="00E37011" w:rsidRDefault="00E20B73" w:rsidP="00E20B73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E37011">
              <w:rPr>
                <w:rFonts w:ascii="Arial" w:hAnsi="Arial" w:cs="Arial"/>
                <w:sz w:val="22"/>
                <w:szCs w:val="22"/>
              </w:rPr>
              <w:t>At this instant, what is the rate of increase of kinetic energy of the train?</w:t>
            </w:r>
          </w:p>
          <w:p w14:paraId="13B3BE17" w14:textId="77777777" w:rsidR="00E20B73" w:rsidRPr="00E37011" w:rsidRDefault="00E20B73" w:rsidP="00E20B73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20B73" w:rsidRPr="00E20B73" w14:paraId="42A47CD2" w14:textId="77777777" w:rsidTr="00E20B73">
        <w:tc>
          <w:tcPr>
            <w:tcW w:w="543" w:type="dxa"/>
            <w:shd w:val="clear" w:color="auto" w:fill="auto"/>
          </w:tcPr>
          <w:p w14:paraId="4352F786" w14:textId="77777777" w:rsidR="00E20B73" w:rsidRPr="00E20B73" w:rsidRDefault="00E20B73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60EEB25C" w14:textId="0DC74F76" w:rsidR="00E20B73" w:rsidRPr="00E20B73" w:rsidRDefault="00E20B73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E20B73">
              <w:rPr>
                <w:rFonts w:ascii="Arial" w:hAnsi="Arial" w:cs="Arial"/>
                <w:b/>
                <w:sz w:val="22"/>
                <w:szCs w:val="22"/>
              </w:rPr>
              <w:t xml:space="preserve">A   </w:t>
            </w:r>
            <w:r w:rsidRPr="00E20B73">
              <w:rPr>
                <w:rFonts w:ascii="Arial" w:hAnsi="Arial" w:cs="Arial"/>
                <w:b/>
                <w:color w:val="FF0000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75 kW</w:t>
            </w:r>
          </w:p>
        </w:tc>
        <w:tc>
          <w:tcPr>
            <w:tcW w:w="2302" w:type="dxa"/>
            <w:shd w:val="clear" w:color="auto" w:fill="auto"/>
          </w:tcPr>
          <w:p w14:paraId="403D55BA" w14:textId="371CAFF5" w:rsidR="00E20B73" w:rsidRPr="00E20B73" w:rsidRDefault="00E20B73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E20B73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color w:val="000000" w:themeColor="text1"/>
                <w:sz w:val="22"/>
                <w:szCs w:val="22"/>
              </w:rPr>
              <w:t>1.1 MW</w:t>
            </w:r>
          </w:p>
        </w:tc>
        <w:tc>
          <w:tcPr>
            <w:tcW w:w="2301" w:type="dxa"/>
            <w:shd w:val="clear" w:color="auto" w:fill="auto"/>
          </w:tcPr>
          <w:p w14:paraId="0C0EA667" w14:textId="069423CB" w:rsidR="00E20B73" w:rsidRPr="00E20B73" w:rsidRDefault="00E20B73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E20B73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1.2 MW</w:t>
            </w:r>
          </w:p>
        </w:tc>
        <w:tc>
          <w:tcPr>
            <w:tcW w:w="2305" w:type="dxa"/>
            <w:gridSpan w:val="2"/>
            <w:shd w:val="clear" w:color="auto" w:fill="auto"/>
          </w:tcPr>
          <w:p w14:paraId="29126B20" w14:textId="34869ACD" w:rsidR="00E20B73" w:rsidRPr="00E20B73" w:rsidRDefault="00E20B73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E20B73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="00F23AC8">
              <w:rPr>
                <w:rFonts w:ascii="Arial" w:hAnsi="Arial" w:cs="Arial"/>
                <w:sz w:val="22"/>
                <w:szCs w:val="22"/>
              </w:rPr>
              <w:t>3.1 MW</w:t>
            </w:r>
          </w:p>
        </w:tc>
      </w:tr>
    </w:tbl>
    <w:p w14:paraId="22799CC7" w14:textId="504FC916" w:rsidR="00B87850" w:rsidRDefault="00B87850" w:rsidP="00FD1BD7">
      <w:pPr>
        <w:spacing w:line="276" w:lineRule="auto"/>
        <w:ind w:right="43"/>
        <w:rPr>
          <w:rFonts w:ascii="Arial" w:hAnsi="Arial" w:cs="Arial"/>
          <w:sz w:val="22"/>
          <w:szCs w:val="22"/>
        </w:rPr>
      </w:pPr>
    </w:p>
    <w:p w14:paraId="1FE21FD2" w14:textId="77777777" w:rsidR="00583CBD" w:rsidRPr="009C0DC3" w:rsidRDefault="00583CBD" w:rsidP="00FD1BD7">
      <w:pPr>
        <w:spacing w:line="276" w:lineRule="auto"/>
        <w:ind w:right="43"/>
        <w:rPr>
          <w:rFonts w:ascii="Arial" w:hAnsi="Arial" w:cs="Arial"/>
          <w:sz w:val="22"/>
          <w:szCs w:val="22"/>
        </w:rPr>
      </w:pPr>
    </w:p>
    <w:tbl>
      <w:tblPr>
        <w:tblW w:w="9743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</w:tblGrid>
      <w:tr w:rsidR="009C0DC3" w:rsidRPr="009C0DC3" w14:paraId="11A2ED69" w14:textId="77777777" w:rsidTr="00327187">
        <w:trPr>
          <w:trHeight w:val="747"/>
        </w:trPr>
        <w:tc>
          <w:tcPr>
            <w:tcW w:w="543" w:type="dxa"/>
            <w:shd w:val="clear" w:color="auto" w:fill="auto"/>
          </w:tcPr>
          <w:p w14:paraId="2B7B63D1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9200" w:type="dxa"/>
            <w:shd w:val="clear" w:color="auto" w:fill="auto"/>
          </w:tcPr>
          <w:p w14:paraId="37B114AE" w14:textId="77777777" w:rsidR="009C0DC3" w:rsidRPr="009C0DC3" w:rsidRDefault="009C0DC3" w:rsidP="009C0DC3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sz w:val="22"/>
                <w:szCs w:val="22"/>
              </w:rPr>
              <w:t>Titan, the largest moon of Saturn, orbits in a circle around Saturn with a radius of 1.22 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6</w:t>
            </w:r>
            <w:r w:rsidRPr="009C0DC3">
              <w:rPr>
                <w:rFonts w:ascii="Arial" w:hAnsi="Arial" w:cs="Arial"/>
                <w:sz w:val="22"/>
                <w:szCs w:val="22"/>
              </w:rPr>
              <w:t> km. It has an orbital period of 15.9 days.</w:t>
            </w:r>
          </w:p>
          <w:p w14:paraId="1F732331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F19C952" w14:textId="77777777" w:rsidR="009C0DC3" w:rsidRPr="009C0DC3" w:rsidRDefault="009C0DC3" w:rsidP="009C0DC3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C0DC3">
              <w:rPr>
                <w:rFonts w:ascii="Arial" w:hAnsi="Arial" w:cs="Arial"/>
                <w:spacing w:val="-2"/>
                <w:sz w:val="22"/>
                <w:szCs w:val="22"/>
              </w:rPr>
              <w:t>What is the centripetal acceleration of Titan?</w:t>
            </w:r>
          </w:p>
          <w:p w14:paraId="3B4D234F" w14:textId="77777777" w:rsidR="009C0DC3" w:rsidRPr="009C0DC3" w:rsidRDefault="009C0DC3" w:rsidP="009C0DC3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</w:p>
          <w:p w14:paraId="19506358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4.06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3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</w:p>
          <w:p w14:paraId="3BFFF20C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4F59059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 w:rsidRPr="009C0DC3">
              <w:rPr>
                <w:rFonts w:ascii="Arial" w:hAnsi="Arial" w:cs="Arial"/>
                <w:sz w:val="22"/>
                <w:szCs w:val="22"/>
              </w:rPr>
              <w:t>2.55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</w:p>
          <w:p w14:paraId="3BAF85F1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7B23FB2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9.19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</w:p>
          <w:p w14:paraId="6C428500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EF53C12" w14:textId="77777777" w:rsidR="009C0DC3" w:rsidRPr="009C0DC3" w:rsidRDefault="009C0DC3" w:rsidP="009C0DC3">
            <w:pPr>
              <w:ind w:right="43"/>
              <w:jc w:val="both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1.55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2</w:t>
            </w:r>
          </w:p>
          <w:p w14:paraId="310E6E1C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327A8254" w14:textId="4757591A" w:rsidR="009C0DC3" w:rsidRDefault="009C0DC3" w:rsidP="009C0DC3">
      <w:pPr>
        <w:ind w:right="43"/>
        <w:rPr>
          <w:rFonts w:ascii="Arial" w:hAnsi="Arial" w:cs="Arial"/>
          <w:sz w:val="22"/>
          <w:szCs w:val="22"/>
        </w:rPr>
      </w:pPr>
    </w:p>
    <w:p w14:paraId="7D0202D3" w14:textId="77777777" w:rsidR="00E34216" w:rsidRPr="009C0DC3" w:rsidRDefault="00E34216" w:rsidP="009C0DC3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0" w:type="dxa"/>
        <w:tblLayout w:type="fixed"/>
        <w:tblLook w:val="01E0" w:firstRow="1" w:lastRow="1" w:firstColumn="1" w:lastColumn="1" w:noHBand="0" w:noVBand="0"/>
      </w:tblPr>
      <w:tblGrid>
        <w:gridCol w:w="544"/>
        <w:gridCol w:w="9206"/>
      </w:tblGrid>
      <w:tr w:rsidR="009C0DC3" w:rsidRPr="009C0DC3" w14:paraId="0E075A75" w14:textId="77777777" w:rsidTr="00327187">
        <w:tc>
          <w:tcPr>
            <w:tcW w:w="544" w:type="dxa"/>
            <w:hideMark/>
          </w:tcPr>
          <w:p w14:paraId="20E6984D" w14:textId="77777777" w:rsidR="009C0DC3" w:rsidRPr="009C0DC3" w:rsidRDefault="009C0DC3" w:rsidP="009C0DC3">
            <w:pPr>
              <w:ind w:right="43"/>
              <w:rPr>
                <w:rFonts w:ascii="Arial" w:eastAsia="SimSun" w:hAnsi="Arial" w:cs="Arial"/>
                <w:b/>
                <w:sz w:val="22"/>
                <w:szCs w:val="22"/>
                <w:lang w:val="en-GB"/>
              </w:rPr>
            </w:pPr>
            <w:r w:rsidRPr="009C0DC3">
              <w:rPr>
                <w:rFonts w:ascii="Arial" w:eastAsia="PMingLiU" w:hAnsi="Arial" w:cs="Arial"/>
                <w:b/>
                <w:sz w:val="22"/>
                <w:szCs w:val="22"/>
                <w:lang w:val="en-GB" w:eastAsia="zh-TW"/>
              </w:rPr>
              <w:br w:type="page"/>
            </w:r>
            <w:r w:rsidRPr="009C0DC3">
              <w:rPr>
                <w:rFonts w:ascii="Arial" w:eastAsia="SimSun" w:hAnsi="Arial" w:cs="Arial"/>
                <w:b/>
                <w:sz w:val="22"/>
                <w:szCs w:val="22"/>
                <w:lang w:val="en-GB"/>
              </w:rPr>
              <w:t>9</w:t>
            </w:r>
          </w:p>
        </w:tc>
        <w:tc>
          <w:tcPr>
            <w:tcW w:w="9206" w:type="dxa"/>
          </w:tcPr>
          <w:p w14:paraId="496D75E6" w14:textId="77777777" w:rsidR="009C0DC3" w:rsidRPr="009C0DC3" w:rsidRDefault="009C0DC3" w:rsidP="009C0DC3">
            <w:pPr>
              <w:jc w:val="both"/>
              <w:rPr>
                <w:rFonts w:ascii="Arial" w:eastAsia="SimSun" w:hAnsi="Arial" w:cs="Arial"/>
                <w:sz w:val="22"/>
                <w:szCs w:val="22"/>
                <w:lang w:val="en-GB"/>
              </w:rPr>
            </w:pPr>
            <w:r w:rsidRPr="009C0DC3">
              <w:rPr>
                <w:rFonts w:ascii="Arial" w:eastAsia="SimSun" w:hAnsi="Arial" w:cs="Arial"/>
                <w:sz w:val="22"/>
                <w:szCs w:val="22"/>
                <w:lang w:val="en-GB"/>
              </w:rPr>
              <w:t xml:space="preserve">A record on a turntable rotates at a constant number of revolutions per second. </w:t>
            </w:r>
          </w:p>
          <w:p w14:paraId="0750CDAD" w14:textId="77777777" w:rsidR="009C0DC3" w:rsidRPr="009C0DC3" w:rsidRDefault="009C0DC3" w:rsidP="009C0DC3">
            <w:pPr>
              <w:jc w:val="both"/>
              <w:rPr>
                <w:rFonts w:ascii="Arial" w:eastAsia="SimSun" w:hAnsi="Arial" w:cs="Arial"/>
                <w:sz w:val="22"/>
                <w:szCs w:val="22"/>
                <w:lang w:val="en-GB"/>
              </w:rPr>
            </w:pPr>
          </w:p>
          <w:p w14:paraId="522C7167" w14:textId="26D0BF09" w:rsidR="009C0DC3" w:rsidRPr="009C0DC3" w:rsidRDefault="009C0DC3" w:rsidP="009C0DC3">
            <w:pPr>
              <w:jc w:val="both"/>
              <w:rPr>
                <w:rFonts w:ascii="Arial" w:eastAsia="SimSun" w:hAnsi="Arial" w:cs="Arial"/>
                <w:sz w:val="22"/>
                <w:szCs w:val="22"/>
                <w:lang w:val="en-GB"/>
              </w:rPr>
            </w:pPr>
            <w:r w:rsidRPr="009C0DC3">
              <w:rPr>
                <w:rFonts w:ascii="Arial" w:eastAsia="SimSun" w:hAnsi="Arial" w:cs="Arial"/>
                <w:sz w:val="22"/>
                <w:szCs w:val="22"/>
                <w:lang w:val="en-GB"/>
              </w:rPr>
              <w:t xml:space="preserve">Which graph best represents the relationship between the linear speed </w:t>
            </w:r>
            <w:r w:rsidRPr="009C0DC3">
              <w:rPr>
                <w:rFonts w:ascii="Arial" w:eastAsia="SimSun" w:hAnsi="Arial" w:cs="Arial"/>
                <w:i/>
                <w:iCs/>
                <w:sz w:val="22"/>
                <w:szCs w:val="22"/>
                <w:lang w:val="en-GB"/>
              </w:rPr>
              <w:t>v</w:t>
            </w:r>
            <w:r w:rsidRPr="009C0DC3">
              <w:rPr>
                <w:rFonts w:ascii="Arial" w:eastAsia="SimSun" w:hAnsi="Arial" w:cs="Arial"/>
                <w:sz w:val="22"/>
                <w:szCs w:val="22"/>
                <w:lang w:val="en-GB"/>
              </w:rPr>
              <w:t xml:space="preserve"> of a point on the record and its distance </w:t>
            </w:r>
            <w:r w:rsidRPr="009C0DC3">
              <w:rPr>
                <w:rFonts w:ascii="Arial" w:eastAsia="SimSun" w:hAnsi="Arial" w:cs="Arial"/>
                <w:i/>
                <w:iCs/>
                <w:sz w:val="22"/>
                <w:szCs w:val="22"/>
                <w:lang w:val="en-GB"/>
              </w:rPr>
              <w:t>r</w:t>
            </w:r>
            <w:r w:rsidRPr="009C0DC3">
              <w:rPr>
                <w:rFonts w:ascii="Arial" w:eastAsia="SimSun" w:hAnsi="Arial" w:cs="Arial"/>
                <w:sz w:val="22"/>
                <w:szCs w:val="22"/>
                <w:lang w:val="en-GB"/>
              </w:rPr>
              <w:t xml:space="preserve"> from the centre of the rotation?</w:t>
            </w:r>
          </w:p>
        </w:tc>
      </w:tr>
    </w:tbl>
    <w:p w14:paraId="4B25EC68" w14:textId="13B028FB" w:rsidR="009C0DC3" w:rsidRDefault="009C0DC3" w:rsidP="009C0DC3">
      <w:pPr>
        <w:ind w:right="43"/>
        <w:rPr>
          <w:rFonts w:ascii="Arial" w:hAnsi="Arial" w:cs="Arial"/>
          <w:sz w:val="22"/>
          <w:szCs w:val="22"/>
        </w:rPr>
      </w:pPr>
    </w:p>
    <w:tbl>
      <w:tblPr>
        <w:tblStyle w:val="TableGrid"/>
        <w:tblW w:w="9213" w:type="dxa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7"/>
        <w:gridCol w:w="4596"/>
      </w:tblGrid>
      <w:tr w:rsidR="00DF6C45" w:rsidRPr="007664DE" w14:paraId="5C4FFF94" w14:textId="77777777" w:rsidTr="00147E48">
        <w:trPr>
          <w:trHeight w:val="20"/>
        </w:trPr>
        <w:tc>
          <w:tcPr>
            <w:tcW w:w="4617" w:type="dxa"/>
            <w:shd w:val="clear" w:color="auto" w:fill="auto"/>
          </w:tcPr>
          <w:p w14:paraId="3BDE4540" w14:textId="77777777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  <w:noProof/>
                <w:lang w:val="en-SG" w:bidi="ta-IN"/>
              </w:rPr>
            </w:pPr>
            <w:r w:rsidRPr="007664DE">
              <w:rPr>
                <w:b/>
                <w:bCs/>
              </w:rPr>
              <w:t>A</w:t>
            </w:r>
          </w:p>
        </w:tc>
        <w:tc>
          <w:tcPr>
            <w:tcW w:w="4596" w:type="dxa"/>
            <w:shd w:val="clear" w:color="auto" w:fill="auto"/>
          </w:tcPr>
          <w:p w14:paraId="59138130" w14:textId="77777777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  <w:noProof/>
                <w:lang w:val="en-SG" w:bidi="ta-IN"/>
              </w:rPr>
            </w:pPr>
            <w:r w:rsidRPr="007664DE">
              <w:rPr>
                <w:b/>
                <w:bCs/>
              </w:rPr>
              <w:t>B</w:t>
            </w:r>
          </w:p>
        </w:tc>
      </w:tr>
      <w:tr w:rsidR="00DF6C45" w:rsidRPr="007664DE" w14:paraId="596EAC0C" w14:textId="77777777" w:rsidTr="00DF6C45">
        <w:trPr>
          <w:trHeight w:val="2016"/>
        </w:trPr>
        <w:tc>
          <w:tcPr>
            <w:tcW w:w="4617" w:type="dxa"/>
            <w:shd w:val="clear" w:color="auto" w:fill="auto"/>
          </w:tcPr>
          <w:p w14:paraId="0E5F1A1A" w14:textId="101CA879" w:rsidR="00DF6C45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  <w:r w:rsidRPr="00DF6C45"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923456" behindDoc="0" locked="0" layoutInCell="1" allowOverlap="1" wp14:anchorId="47B5AFA4" wp14:editId="2DCCB33B">
                      <wp:simplePos x="0" y="0"/>
                      <wp:positionH relativeFrom="column">
                        <wp:posOffset>755170</wp:posOffset>
                      </wp:positionH>
                      <wp:positionV relativeFrom="paragraph">
                        <wp:posOffset>103083</wp:posOffset>
                      </wp:positionV>
                      <wp:extent cx="1289495" cy="1388886"/>
                      <wp:effectExtent l="0" t="19050" r="25400" b="1905"/>
                      <wp:wrapNone/>
                      <wp:docPr id="70" name="Group 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9495" cy="1388886"/>
                                <a:chOff x="185738" y="-132238"/>
                                <a:chExt cx="1290251" cy="1389079"/>
                              </a:xfrm>
                            </wpg:grpSpPr>
                            <wps:wsp>
                              <wps:cNvPr id="71" name="Straight Arrow Connector 71"/>
                              <wps:cNvCnPr/>
                              <wps:spPr>
                                <a:xfrm flipV="1">
                                  <a:off x="381662" y="-76844"/>
                                  <a:ext cx="0" cy="10973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2" name="Straight Arrow Connector 72"/>
                              <wps:cNvCnPr/>
                              <wps:spPr>
                                <a:xfrm>
                                  <a:off x="302149" y="937965"/>
                                  <a:ext cx="109792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348366" y="1025701"/>
                                  <a:ext cx="84455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67B7155" w14:textId="77777777" w:rsidR="00DF6C45" w:rsidRPr="00BA6840" w:rsidRDefault="00DF6C45" w:rsidP="00DF6C45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22"/>
                              <wps:cNvSpPr txBox="1"/>
                              <wps:spPr>
                                <a:xfrm>
                                  <a:off x="205400" y="853100"/>
                                  <a:ext cx="8445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B7B6C1" w14:textId="77777777" w:rsidR="00DF6C45" w:rsidRDefault="00DF6C45" w:rsidP="00DF6C45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" name="Text Box 22"/>
                              <wps:cNvSpPr txBox="1"/>
                              <wps:spPr>
                                <a:xfrm>
                                  <a:off x="185738" y="-132238"/>
                                  <a:ext cx="8509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AEABAAC" w14:textId="77777777" w:rsidR="00DF6C45" w:rsidRPr="00BA6840" w:rsidRDefault="00DF6C45" w:rsidP="00DF6C45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Text Box 22"/>
                              <wps:cNvSpPr txBox="1"/>
                              <wps:spPr>
                                <a:xfrm>
                                  <a:off x="1410584" y="948291"/>
                                  <a:ext cx="6540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A080092" w14:textId="77777777" w:rsidR="00DF6C45" w:rsidRDefault="00DF6C45" w:rsidP="00DF6C45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B5AFA4" id="Group 70" o:spid="_x0000_s1033" style="position:absolute;left:0;text-align:left;margin-left:59.45pt;margin-top:8.1pt;width:101.55pt;height:109.35pt;z-index:251923456;mso-width-relative:margin;mso-height-relative:margin" coordorigin="1857,-1322" coordsize="12902,13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71" o:spid="_x0000_s1034" type="#_x0000_t32" style="position:absolute;left:3816;top:-768;width:0;height:109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" strokecolor="windowText" strokeweight="1pt">
                        <v:stroke endarrow="block" joinstyle="miter"/>
                      </v:shape>
                      <v:shape id="Straight Arrow Connector 72" o:spid="_x0000_s1035" type="#_x0000_t32" style="position:absolute;left:3021;top:9379;width:109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" strokecolor="windowText" strokeweight="1pt">
                        <v:stroke endarrow="block" joinstyle="miter"/>
                      </v:shape>
                      <v:shape id="Text Box 73" o:spid="_x0000_s1036" type="#_x0000_t202" style="position:absolute;left:3483;top:10257;width:845;height:2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467B7155" w14:textId="77777777" w:rsidR="00DF6C45" w:rsidRPr="00BA6840" w:rsidRDefault="00DF6C45" w:rsidP="00DF6C4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37" type="#_x0000_t202" style="position:absolute;left:2054;top:8531;width:844;height:23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" filled="f" stroked="f" strokeweight=".5pt">
                        <v:textbox inset="0,0,0,0">
                          <w:txbxContent>
                            <w:p w14:paraId="08B7B6C1" w14:textId="77777777" w:rsidR="00DF6C45" w:rsidRDefault="00DF6C45" w:rsidP="00DF6C4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38" type="#_x0000_t202" style="position:absolute;left:1857;top:-1322;width:851;height:23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" filled="f" stroked="f" strokeweight=".5pt">
                        <v:textbox inset="0,0,0,0">
                          <w:txbxContent>
                            <w:p w14:paraId="0AEABAAC" w14:textId="77777777" w:rsidR="00DF6C45" w:rsidRPr="00BA6840" w:rsidRDefault="00DF6C45" w:rsidP="00DF6C45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22" o:spid="_x0000_s1039" type="#_x0000_t202" style="position:absolute;left:14105;top:9482;width:654;height:22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" filled="f" stroked="f" strokeweight=".5pt">
                        <v:textbox inset="0,0,0,0">
                          <w:txbxContent>
                            <w:p w14:paraId="6A080092" w14:textId="77777777" w:rsidR="00DF6C45" w:rsidRDefault="00DF6C45" w:rsidP="00DF6C45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359036D" w14:textId="6C5EE8FA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  <w:p w14:paraId="2EE8C711" w14:textId="55F7A446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  <w:r w:rsidRPr="00DF6C45"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924480" behindDoc="0" locked="0" layoutInCell="1" allowOverlap="1" wp14:anchorId="07F62C73" wp14:editId="210499EE">
                      <wp:simplePos x="0" y="0"/>
                      <wp:positionH relativeFrom="column">
                        <wp:posOffset>954227</wp:posOffset>
                      </wp:positionH>
                      <wp:positionV relativeFrom="paragraph">
                        <wp:posOffset>51151</wp:posOffset>
                      </wp:positionV>
                      <wp:extent cx="873889" cy="794862"/>
                      <wp:effectExtent l="0" t="0" r="21590" b="24765"/>
                      <wp:wrapNone/>
                      <wp:docPr id="77" name="Straight Connector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73889" cy="7948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0B862B" id="Straight Connector 77" o:spid="_x0000_s1026" style="position:absolute;flip:y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5.15pt,4.05pt" to="143.95pt,6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" strokecolor="windowText">
                      <v:stroke joinstyle="miter"/>
                    </v:line>
                  </w:pict>
                </mc:Fallback>
              </mc:AlternateContent>
            </w:r>
          </w:p>
          <w:p w14:paraId="60FA3DD0" w14:textId="2310C8E4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  <w:p w14:paraId="6D7707C1" w14:textId="77777777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  <w:p w14:paraId="3C1845E6" w14:textId="77777777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  <w:p w14:paraId="1790A003" w14:textId="77777777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  <w:p w14:paraId="0999D615" w14:textId="77777777" w:rsidR="00583CBD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  <w:p w14:paraId="040CB540" w14:textId="2257490A" w:rsidR="00583CBD" w:rsidRPr="007664DE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</w:p>
        </w:tc>
        <w:tc>
          <w:tcPr>
            <w:tcW w:w="4596" w:type="dxa"/>
            <w:shd w:val="clear" w:color="auto" w:fill="auto"/>
          </w:tcPr>
          <w:p w14:paraId="7691FB9D" w14:textId="7A0507A9" w:rsidR="00DF6C45" w:rsidRPr="007664DE" w:rsidRDefault="00583CBD" w:rsidP="00147E48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937792" behindDoc="0" locked="0" layoutInCell="1" allowOverlap="1" wp14:anchorId="2E03CAAB" wp14:editId="4891FB7A">
                      <wp:simplePos x="0" y="0"/>
                      <wp:positionH relativeFrom="column">
                        <wp:posOffset>915075</wp:posOffset>
                      </wp:positionH>
                      <wp:positionV relativeFrom="paragraph">
                        <wp:posOffset>722252</wp:posOffset>
                      </wp:positionV>
                      <wp:extent cx="892762" cy="0"/>
                      <wp:effectExtent l="0" t="0" r="0" b="0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2762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39E4E1" id="Straight Connector 27" o:spid="_x0000_s1026" style="position:absolute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05pt,56.85pt" to="142.35pt,5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" strokecolor="black [3213]">
                      <v:stroke joinstyle="miter"/>
                    </v:line>
                  </w:pict>
                </mc:Fallback>
              </mc:AlternateContent>
            </w:r>
            <w:r w:rsidRPr="00DF6C45"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936768" behindDoc="0" locked="0" layoutInCell="1" allowOverlap="1" wp14:anchorId="1E1EB39A" wp14:editId="2369641E">
                      <wp:simplePos x="0" y="0"/>
                      <wp:positionH relativeFrom="column">
                        <wp:posOffset>717775</wp:posOffset>
                      </wp:positionH>
                      <wp:positionV relativeFrom="paragraph">
                        <wp:posOffset>110870</wp:posOffset>
                      </wp:positionV>
                      <wp:extent cx="1289495" cy="1388886"/>
                      <wp:effectExtent l="0" t="19050" r="6350" b="190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9495" cy="1388886"/>
                                <a:chOff x="185738" y="-132238"/>
                                <a:chExt cx="1290251" cy="1389079"/>
                              </a:xfrm>
                            </wpg:grpSpPr>
                            <wps:wsp>
                              <wps:cNvPr id="13" name="Straight Arrow Connector 13"/>
                              <wps:cNvCnPr/>
                              <wps:spPr>
                                <a:xfrm flipV="1">
                                  <a:off x="381662" y="-76844"/>
                                  <a:ext cx="0" cy="10973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290568" y="937965"/>
                                  <a:ext cx="109792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348366" y="1025701"/>
                                  <a:ext cx="84455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2D4D2B0" w14:textId="77777777" w:rsidR="00583CBD" w:rsidRPr="00BA6840" w:rsidRDefault="00583CBD" w:rsidP="00583C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Text Box 22"/>
                              <wps:cNvSpPr txBox="1"/>
                              <wps:spPr>
                                <a:xfrm>
                                  <a:off x="205400" y="853100"/>
                                  <a:ext cx="8445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9A3873A" w14:textId="77777777" w:rsidR="00583CBD" w:rsidRDefault="00583CBD" w:rsidP="00583C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2"/>
                              <wps:cNvSpPr txBox="1"/>
                              <wps:spPr>
                                <a:xfrm>
                                  <a:off x="185738" y="-132238"/>
                                  <a:ext cx="8509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877505" w14:textId="77777777" w:rsidR="00583CBD" w:rsidRPr="00BA6840" w:rsidRDefault="00583CBD" w:rsidP="00583C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2"/>
                              <wps:cNvSpPr txBox="1"/>
                              <wps:spPr>
                                <a:xfrm>
                                  <a:off x="1410584" y="948291"/>
                                  <a:ext cx="6540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4A0F617" w14:textId="77777777" w:rsidR="00583CBD" w:rsidRDefault="00583CBD" w:rsidP="00583C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1EB39A" id="Group 8" o:spid="_x0000_s1040" style="position:absolute;left:0;text-align:left;margin-left:56.5pt;margin-top:8.75pt;width:101.55pt;height:109.35pt;z-index:251936768;mso-width-relative:margin;mso-height-relative:margin" coordorigin="1857,-1322" coordsize="12902,13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">
                      <v:shape id="Straight Arrow Connector 13" o:spid="_x0000_s1041" type="#_x0000_t32" style="position:absolute;left:3816;top:-768;width:0;height:109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" strokecolor="windowText" strokeweight="1pt">
                        <v:stroke endarrow="block" joinstyle="miter"/>
                      </v:shape>
                      <v:shape id="Straight Arrow Connector 15" o:spid="_x0000_s1042" type="#_x0000_t32" style="position:absolute;left:2905;top:9379;width:109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" strokecolor="windowText" strokeweight="1pt">
                        <v:stroke endarrow="block" joinstyle="miter"/>
                      </v:shape>
                      <v:shape id="Text Box 17" o:spid="_x0000_s1043" type="#_x0000_t202" style="position:absolute;left:3483;top:10257;width:845;height:2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" filled="f" stroked="f" strokeweight=".5pt">
                        <v:textbox inset="0,0,0,0">
                          <w:txbxContent>
                            <w:p w14:paraId="32D4D2B0" w14:textId="77777777" w:rsidR="00583CBD" w:rsidRPr="00BA6840" w:rsidRDefault="00583CBD" w:rsidP="00583C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44" type="#_x0000_t202" style="position:absolute;left:2054;top:8531;width:844;height:23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29A3873A" w14:textId="77777777" w:rsidR="00583CBD" w:rsidRDefault="00583CBD" w:rsidP="00583C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45" type="#_x0000_t202" style="position:absolute;left:1857;top:-1322;width:851;height:23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" filled="f" stroked="f" strokeweight=".5pt">
                        <v:textbox inset="0,0,0,0">
                          <w:txbxContent>
                            <w:p w14:paraId="01877505" w14:textId="77777777" w:rsidR="00583CBD" w:rsidRPr="00BA6840" w:rsidRDefault="00583CBD" w:rsidP="00583C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14105;top:9482;width:654;height:22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" filled="f" stroked="f" strokeweight=".5pt">
                        <v:textbox inset="0,0,0,0">
                          <w:txbxContent>
                            <w:p w14:paraId="44A0F617" w14:textId="77777777" w:rsidR="00583CBD" w:rsidRDefault="00583CBD" w:rsidP="00583C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DF6C45" w:rsidRPr="007664DE" w14:paraId="5882D605" w14:textId="77777777" w:rsidTr="00147E48">
        <w:trPr>
          <w:trHeight w:val="20"/>
        </w:trPr>
        <w:tc>
          <w:tcPr>
            <w:tcW w:w="4617" w:type="dxa"/>
            <w:shd w:val="clear" w:color="auto" w:fill="auto"/>
          </w:tcPr>
          <w:p w14:paraId="5D6A4A82" w14:textId="242DCD69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0C2DFDD4" w14:textId="77777777" w:rsidR="005D547C" w:rsidRDefault="005D547C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780F64C2" w14:textId="2E7B9B74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  <w:p w14:paraId="74ABD6E4" w14:textId="57076A62" w:rsidR="00DF6C45" w:rsidRDefault="005F0C4F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 w:rsidRPr="00DF6C45"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939840" behindDoc="0" locked="0" layoutInCell="1" allowOverlap="1" wp14:anchorId="5F41B887" wp14:editId="1D32A2D9">
                      <wp:simplePos x="0" y="0"/>
                      <wp:positionH relativeFrom="column">
                        <wp:posOffset>710565</wp:posOffset>
                      </wp:positionH>
                      <wp:positionV relativeFrom="paragraph">
                        <wp:posOffset>84527</wp:posOffset>
                      </wp:positionV>
                      <wp:extent cx="1289050" cy="1388745"/>
                      <wp:effectExtent l="0" t="19050" r="25400" b="1905"/>
                      <wp:wrapNone/>
                      <wp:docPr id="28" name="Group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9050" cy="1388745"/>
                                <a:chOff x="185738" y="-132238"/>
                                <a:chExt cx="1290251" cy="1389079"/>
                              </a:xfrm>
                            </wpg:grpSpPr>
                            <wps:wsp>
                              <wps:cNvPr id="29" name="Straight Arrow Connector 29"/>
                              <wps:cNvCnPr/>
                              <wps:spPr>
                                <a:xfrm flipV="1">
                                  <a:off x="381662" y="-76844"/>
                                  <a:ext cx="0" cy="10973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" name="Straight Arrow Connector 30"/>
                              <wps:cNvCnPr/>
                              <wps:spPr>
                                <a:xfrm>
                                  <a:off x="302149" y="937965"/>
                                  <a:ext cx="109792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348366" y="1025701"/>
                                  <a:ext cx="84455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BFE810B" w14:textId="77777777" w:rsidR="00583CBD" w:rsidRPr="00BA6840" w:rsidRDefault="00583CBD" w:rsidP="00583C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Text Box 22"/>
                              <wps:cNvSpPr txBox="1"/>
                              <wps:spPr>
                                <a:xfrm>
                                  <a:off x="205400" y="853100"/>
                                  <a:ext cx="8445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A94A2D" w14:textId="77777777" w:rsidR="00583CBD" w:rsidRDefault="00583CBD" w:rsidP="00583C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22"/>
                              <wps:cNvSpPr txBox="1"/>
                              <wps:spPr>
                                <a:xfrm>
                                  <a:off x="185738" y="-132238"/>
                                  <a:ext cx="8509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28F8F9E" w14:textId="77777777" w:rsidR="00583CBD" w:rsidRPr="00BA6840" w:rsidRDefault="00583CBD" w:rsidP="00583C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22"/>
                              <wps:cNvSpPr txBox="1"/>
                              <wps:spPr>
                                <a:xfrm>
                                  <a:off x="1410584" y="948291"/>
                                  <a:ext cx="6540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857020" w14:textId="77777777" w:rsidR="00583CBD" w:rsidRDefault="00583CBD" w:rsidP="00583C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41B887" id="Group 28" o:spid="_x0000_s1047" style="position:absolute;left:0;text-align:left;margin-left:55.95pt;margin-top:6.65pt;width:101.5pt;height:109.35pt;z-index:251939840;mso-width-relative:margin;mso-height-relative:margin" coordorigin="1857,-1322" coordsize="12902,13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">
                      <v:shape id="Straight Arrow Connector 29" o:spid="_x0000_s1048" type="#_x0000_t32" style="position:absolute;left:3816;top:-768;width:0;height:109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" strokecolor="windowText" strokeweight="1pt">
                        <v:stroke endarrow="block" joinstyle="miter"/>
                      </v:shape>
                      <v:shape id="Straight Arrow Connector 30" o:spid="_x0000_s1049" type="#_x0000_t32" style="position:absolute;left:3021;top:9379;width:109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" strokecolor="windowText" strokeweight="1pt">
                        <v:stroke endarrow="block" joinstyle="miter"/>
                      </v:shape>
                      <v:shape id="Text Box 31" o:spid="_x0000_s1050" type="#_x0000_t202" style="position:absolute;left:3483;top:10257;width:845;height:2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2BFE810B" w14:textId="77777777" w:rsidR="00583CBD" w:rsidRPr="00BA6840" w:rsidRDefault="00583CBD" w:rsidP="00583C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51" type="#_x0000_t202" style="position:absolute;left:2054;top:8531;width:844;height:23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5DA94A2D" w14:textId="77777777" w:rsidR="00583CBD" w:rsidRDefault="00583CBD" w:rsidP="00583C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52" type="#_x0000_t202" style="position:absolute;left:1857;top:-1322;width:851;height:23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428F8F9E" w14:textId="77777777" w:rsidR="00583CBD" w:rsidRPr="00BA6840" w:rsidRDefault="00583CBD" w:rsidP="00583C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22" o:spid="_x0000_s1053" type="#_x0000_t202" style="position:absolute;left:14105;top:9482;width:654;height:22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" filled="f" stroked="f" strokeweight=".5pt">
                        <v:textbox inset="0,0,0,0">
                          <w:txbxContent>
                            <w:p w14:paraId="18857020" w14:textId="77777777" w:rsidR="00583CBD" w:rsidRDefault="00583CBD" w:rsidP="00583C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9908241" w14:textId="0F6E4B05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579E5A9A" w14:textId="1540BBBC" w:rsidR="00DF6C45" w:rsidRDefault="005F0C4F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 w:rsidRPr="00DF6C45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930624" behindDoc="0" locked="0" layoutInCell="1" allowOverlap="1" wp14:anchorId="733038AC" wp14:editId="3A9E3167">
                      <wp:simplePos x="0" y="0"/>
                      <wp:positionH relativeFrom="column">
                        <wp:posOffset>971550</wp:posOffset>
                      </wp:positionH>
                      <wp:positionV relativeFrom="paragraph">
                        <wp:posOffset>24202</wp:posOffset>
                      </wp:positionV>
                      <wp:extent cx="855980" cy="723265"/>
                      <wp:effectExtent l="0" t="0" r="20320" b="19685"/>
                      <wp:wrapNone/>
                      <wp:docPr id="187" name="Freeform: Shape 1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5980" cy="723265"/>
                              </a:xfrm>
                              <a:custGeom>
                                <a:avLst/>
                                <a:gdLst>
                                  <a:gd name="connsiteX0" fmla="*/ 0 w 755650"/>
                                  <a:gd name="connsiteY0" fmla="*/ 0 h 558800"/>
                                  <a:gd name="connsiteX1" fmla="*/ 190500 w 755650"/>
                                  <a:gd name="connsiteY1" fmla="*/ 355600 h 558800"/>
                                  <a:gd name="connsiteX2" fmla="*/ 457200 w 755650"/>
                                  <a:gd name="connsiteY2" fmla="*/ 520700 h 558800"/>
                                  <a:gd name="connsiteX3" fmla="*/ 755650 w 755650"/>
                                  <a:gd name="connsiteY3" fmla="*/ 558800 h 5588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755650" h="558800">
                                    <a:moveTo>
                                      <a:pt x="0" y="0"/>
                                    </a:moveTo>
                                    <a:cubicBezTo>
                                      <a:pt x="57150" y="134408"/>
                                      <a:pt x="114300" y="268817"/>
                                      <a:pt x="190500" y="355600"/>
                                    </a:cubicBezTo>
                                    <a:cubicBezTo>
                                      <a:pt x="266700" y="442383"/>
                                      <a:pt x="363008" y="486833"/>
                                      <a:pt x="457200" y="520700"/>
                                    </a:cubicBezTo>
                                    <a:cubicBezTo>
                                      <a:pt x="551392" y="554567"/>
                                      <a:pt x="653521" y="556683"/>
                                      <a:pt x="755650" y="55880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807034" id="Freeform: Shape 187" o:spid="_x0000_s1026" style="position:absolute;margin-left:76.5pt;margin-top:1.9pt;width:67.4pt;height:56.95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55650,558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" path="m,c57150,134408,114300,268817,190500,355600v76200,86783,172508,131233,266700,165100c551392,554567,653521,556683,755650,558800e" filled="f" strokecolor="windowText">
                      <v:stroke joinstyle="miter"/>
                      <v:path arrowok="t" o:connecttype="custom" o:connectlocs="0,0;215793,460260;517904,673951;855980,723265" o:connectangles="0,0,0,0"/>
                    </v:shape>
                  </w:pict>
                </mc:Fallback>
              </mc:AlternateContent>
            </w:r>
          </w:p>
          <w:p w14:paraId="2768E578" w14:textId="2A20816D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2FF23AE2" w14:textId="7AC9BF73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28C28654" w14:textId="49A81F8E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1BF2EEA0" w14:textId="77777777" w:rsidR="00DF6C45" w:rsidRDefault="00DF6C45" w:rsidP="00DF6C45">
            <w:pPr>
              <w:pStyle w:val="ExamPapers"/>
              <w:spacing w:line="240" w:lineRule="auto"/>
              <w:contextualSpacing/>
              <w:rPr>
                <w:b/>
                <w:bCs/>
              </w:rPr>
            </w:pPr>
          </w:p>
          <w:p w14:paraId="4198D8D5" w14:textId="3BBA7C17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51B9411B" w14:textId="7606640B" w:rsidR="00DF6C45" w:rsidRPr="007664DE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</w:tc>
        <w:tc>
          <w:tcPr>
            <w:tcW w:w="4596" w:type="dxa"/>
            <w:shd w:val="clear" w:color="auto" w:fill="auto"/>
          </w:tcPr>
          <w:p w14:paraId="6172C392" w14:textId="5B6F68D5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5C15A3C5" w14:textId="77777777" w:rsidR="005D547C" w:rsidRDefault="005D547C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58742478" w14:textId="588AFE77" w:rsidR="00DF6C45" w:rsidRDefault="00DF6C45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  <w:p w14:paraId="0AC5921B" w14:textId="2EE22B26" w:rsidR="00DF6C45" w:rsidRPr="007664DE" w:rsidRDefault="005F0C4F" w:rsidP="00147E48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 w:rsidRPr="00DF6C45">
              <w:rPr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933696" behindDoc="0" locked="0" layoutInCell="1" allowOverlap="1" wp14:anchorId="4C0A603D" wp14:editId="61DA1CB3">
                      <wp:simplePos x="0" y="0"/>
                      <wp:positionH relativeFrom="column">
                        <wp:posOffset>944317</wp:posOffset>
                      </wp:positionH>
                      <wp:positionV relativeFrom="paragraph">
                        <wp:posOffset>343535</wp:posOffset>
                      </wp:positionV>
                      <wp:extent cx="886388" cy="794128"/>
                      <wp:effectExtent l="0" t="0" r="28575" b="25400"/>
                      <wp:wrapNone/>
                      <wp:docPr id="5782" name="Freeform: Shape 57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86388" cy="794128"/>
                              </a:xfrm>
                              <a:custGeom>
                                <a:avLst/>
                                <a:gdLst>
                                  <a:gd name="connsiteX0" fmla="*/ 0 w 723900"/>
                                  <a:gd name="connsiteY0" fmla="*/ 713377 h 713377"/>
                                  <a:gd name="connsiteX1" fmla="*/ 127000 w 723900"/>
                                  <a:gd name="connsiteY1" fmla="*/ 237127 h 713377"/>
                                  <a:gd name="connsiteX2" fmla="*/ 400050 w 723900"/>
                                  <a:gd name="connsiteY2" fmla="*/ 33927 h 713377"/>
                                  <a:gd name="connsiteX3" fmla="*/ 723900 w 723900"/>
                                  <a:gd name="connsiteY3" fmla="*/ 2177 h 71337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723900" h="713377">
                                    <a:moveTo>
                                      <a:pt x="0" y="713377"/>
                                    </a:moveTo>
                                    <a:cubicBezTo>
                                      <a:pt x="30162" y="531873"/>
                                      <a:pt x="60325" y="350369"/>
                                      <a:pt x="127000" y="237127"/>
                                    </a:cubicBezTo>
                                    <a:cubicBezTo>
                                      <a:pt x="193675" y="123885"/>
                                      <a:pt x="300567" y="73085"/>
                                      <a:pt x="400050" y="33927"/>
                                    </a:cubicBezTo>
                                    <a:cubicBezTo>
                                      <a:pt x="499533" y="-5231"/>
                                      <a:pt x="611716" y="-1527"/>
                                      <a:pt x="723900" y="2177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8FCF07" id="Freeform: Shape 5782" o:spid="_x0000_s1026" style="position:absolute;margin-left:74.35pt;margin-top:27.05pt;width:69.8pt;height:62.5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23900,713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" path="m,713377c30162,531873,60325,350369,127000,237127,193675,123885,300567,73085,400050,33927,499533,-5231,611716,-1527,723900,2177e" filled="f" strokecolor="windowText">
                      <v:stroke joinstyle="miter"/>
                      <v:path arrowok="t" o:connecttype="custom" o:connectlocs="0,794128;155507,263969;489846,37767;886388,2423" o:connectangles="0,0,0,0"/>
                    </v:shape>
                  </w:pict>
                </mc:Fallback>
              </mc:AlternateContent>
            </w:r>
            <w:r w:rsidRPr="00DF6C45"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941888" behindDoc="0" locked="0" layoutInCell="1" allowOverlap="1" wp14:anchorId="31DEEDFA" wp14:editId="078BE888">
                      <wp:simplePos x="0" y="0"/>
                      <wp:positionH relativeFrom="column">
                        <wp:posOffset>748665</wp:posOffset>
                      </wp:positionH>
                      <wp:positionV relativeFrom="paragraph">
                        <wp:posOffset>69287</wp:posOffset>
                      </wp:positionV>
                      <wp:extent cx="1289050" cy="1388745"/>
                      <wp:effectExtent l="0" t="19050" r="25400" b="1905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9050" cy="1388745"/>
                                <a:chOff x="185738" y="-132238"/>
                                <a:chExt cx="1290251" cy="1389079"/>
                              </a:xfrm>
                            </wpg:grpSpPr>
                            <wps:wsp>
                              <wps:cNvPr id="36" name="Straight Arrow Connector 36"/>
                              <wps:cNvCnPr/>
                              <wps:spPr>
                                <a:xfrm flipV="1">
                                  <a:off x="381662" y="-76844"/>
                                  <a:ext cx="0" cy="109738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7" name="Straight Arrow Connector 37"/>
                              <wps:cNvCnPr/>
                              <wps:spPr>
                                <a:xfrm>
                                  <a:off x="302149" y="937965"/>
                                  <a:ext cx="109792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348366" y="1025701"/>
                                  <a:ext cx="84455" cy="2311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812B74" w14:textId="77777777" w:rsidR="00583CBD" w:rsidRPr="00BA6840" w:rsidRDefault="00583CBD" w:rsidP="00583C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22"/>
                              <wps:cNvSpPr txBox="1"/>
                              <wps:spPr>
                                <a:xfrm>
                                  <a:off x="205400" y="853100"/>
                                  <a:ext cx="84455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6CD9A1" w14:textId="77777777" w:rsidR="00583CBD" w:rsidRDefault="00583CBD" w:rsidP="00583CBD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Text Box 22"/>
                              <wps:cNvSpPr txBox="1"/>
                              <wps:spPr>
                                <a:xfrm>
                                  <a:off x="185738" y="-132238"/>
                                  <a:ext cx="8509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DE5E330" w14:textId="77777777" w:rsidR="00583CBD" w:rsidRPr="00BA6840" w:rsidRDefault="00583CBD" w:rsidP="00583C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BA6840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22"/>
                              <wps:cNvSpPr txBox="1"/>
                              <wps:spPr>
                                <a:xfrm>
                                  <a:off x="1410584" y="948291"/>
                                  <a:ext cx="65405" cy="229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74958EB" w14:textId="77777777" w:rsidR="00583CBD" w:rsidRDefault="00583CBD" w:rsidP="00583CBD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DEEDFA" id="Group 35" o:spid="_x0000_s1054" style="position:absolute;left:0;text-align:left;margin-left:58.95pt;margin-top:5.45pt;width:101.5pt;height:109.35pt;z-index:251941888;mso-width-relative:margin;mso-height-relative:margin" coordorigin="1857,-1322" coordsize="12902,13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">
                      <v:shape id="Straight Arrow Connector 36" o:spid="_x0000_s1055" type="#_x0000_t32" style="position:absolute;left:3816;top:-768;width:0;height:109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" strokecolor="windowText" strokeweight="1pt">
                        <v:stroke endarrow="block" joinstyle="miter"/>
                      </v:shape>
                      <v:shape id="Straight Arrow Connector 37" o:spid="_x0000_s1056" type="#_x0000_t32" style="position:absolute;left:3021;top:9379;width:109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" strokecolor="windowText" strokeweight="1pt">
                        <v:stroke endarrow="block" joinstyle="miter"/>
                      </v:shape>
                      <v:shape id="Text Box 38" o:spid="_x0000_s1057" type="#_x0000_t202" style="position:absolute;left:3483;top:10257;width:845;height:2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" filled="f" stroked="f" strokeweight=".5pt">
                        <v:textbox inset="0,0,0,0">
                          <w:txbxContent>
                            <w:p w14:paraId="2D812B74" w14:textId="77777777" w:rsidR="00583CBD" w:rsidRPr="00BA6840" w:rsidRDefault="00583CBD" w:rsidP="00583C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58" type="#_x0000_t202" style="position:absolute;left:2054;top:8531;width:844;height:23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" filled="f" stroked="f" strokeweight=".5pt">
                        <v:textbox inset="0,0,0,0">
                          <w:txbxContent>
                            <w:p w14:paraId="4F6CD9A1" w14:textId="77777777" w:rsidR="00583CBD" w:rsidRDefault="00583CBD" w:rsidP="00583CB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2" o:spid="_x0000_s1059" type="#_x0000_t202" style="position:absolute;left:1857;top:-1322;width:851;height:23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" filled="f" stroked="f" strokeweight=".5pt">
                        <v:textbox inset="0,0,0,0">
                          <w:txbxContent>
                            <w:p w14:paraId="1DE5E330" w14:textId="77777777" w:rsidR="00583CBD" w:rsidRPr="00BA6840" w:rsidRDefault="00583CBD" w:rsidP="00583C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BA6840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22" o:spid="_x0000_s1060" type="#_x0000_t202" style="position:absolute;left:14105;top:9482;width:654;height:22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" filled="f" stroked="f" strokeweight=".5pt">
                        <v:textbox inset="0,0,0,0">
                          <w:txbxContent>
                            <w:p w14:paraId="174958EB" w14:textId="77777777" w:rsidR="00583CBD" w:rsidRDefault="00583CBD" w:rsidP="00583CBD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14:paraId="0E860707" w14:textId="77777777" w:rsidR="00DF6C45" w:rsidRDefault="00DF6C45" w:rsidP="00DF6C45">
      <w:pPr>
        <w:rPr>
          <w:rFonts w:ascii="Arial" w:eastAsia="SimSun" w:hAnsi="Arial"/>
          <w:bCs/>
          <w:sz w:val="22"/>
          <w:szCs w:val="22"/>
        </w:rPr>
      </w:pPr>
    </w:p>
    <w:p w14:paraId="36D0FEBE" w14:textId="77777777" w:rsidR="00E34216" w:rsidRPr="009C0DC3" w:rsidRDefault="00E34216" w:rsidP="009C0DC3">
      <w:pPr>
        <w:ind w:right="43"/>
        <w:rPr>
          <w:rFonts w:ascii="Arial" w:hAnsi="Arial" w:cs="Arial"/>
          <w:sz w:val="22"/>
          <w:szCs w:val="22"/>
        </w:rPr>
      </w:pPr>
    </w:p>
    <w:p w14:paraId="0157F371" w14:textId="77777777" w:rsidR="00DF6C45" w:rsidRDefault="00DF6C45">
      <w:r>
        <w:br w:type="page"/>
      </w:r>
    </w:p>
    <w:tbl>
      <w:tblPr>
        <w:tblpPr w:leftFromText="180" w:rightFromText="180" w:vertAnchor="text" w:horzAnchor="margin" w:tblpY="99"/>
        <w:tblW w:w="9750" w:type="dxa"/>
        <w:tblLayout w:type="fixed"/>
        <w:tblLook w:val="01E0" w:firstRow="1" w:lastRow="1" w:firstColumn="1" w:lastColumn="1" w:noHBand="0" w:noVBand="0"/>
      </w:tblPr>
      <w:tblGrid>
        <w:gridCol w:w="540"/>
        <w:gridCol w:w="9210"/>
      </w:tblGrid>
      <w:tr w:rsidR="009C0DC3" w:rsidRPr="009C0DC3" w14:paraId="62967296" w14:textId="77777777" w:rsidTr="00327187">
        <w:tc>
          <w:tcPr>
            <w:tcW w:w="540" w:type="dxa"/>
            <w:hideMark/>
          </w:tcPr>
          <w:p w14:paraId="08EB2A93" w14:textId="4317C11B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  <w:lang w:val="en-GB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lastRenderedPageBreak/>
              <w:t>10</w:t>
            </w:r>
          </w:p>
        </w:tc>
        <w:tc>
          <w:tcPr>
            <w:tcW w:w="9210" w:type="dxa"/>
          </w:tcPr>
          <w:p w14:paraId="40CD063F" w14:textId="77777777" w:rsidR="009C0DC3" w:rsidRPr="009C0DC3" w:rsidRDefault="009C0DC3" w:rsidP="009C0DC3">
            <w:pPr>
              <w:ind w:left="27" w:hanging="27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sz w:val="22"/>
                <w:szCs w:val="22"/>
              </w:rPr>
              <w:t>The escape speed of a nitrogen molecule at the Earth’s surface is 1.1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4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  <w:p w14:paraId="1475653F" w14:textId="77777777" w:rsidR="009C0DC3" w:rsidRPr="009C0DC3" w:rsidRDefault="009C0DC3" w:rsidP="009C0DC3">
            <w:pPr>
              <w:ind w:left="27" w:hanging="27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6B9EADD" w14:textId="77777777" w:rsidR="009C0DC3" w:rsidRPr="009C0DC3" w:rsidRDefault="009C0DC3" w:rsidP="009C0DC3">
            <w:pPr>
              <w:ind w:left="27" w:hanging="27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9C0DC3">
              <w:rPr>
                <w:rFonts w:ascii="Arial" w:hAnsi="Arial" w:cs="Arial"/>
                <w:sz w:val="22"/>
                <w:szCs w:val="22"/>
              </w:rPr>
              <w:t xml:space="preserve">What is the escape speed at a height of 2 </w:t>
            </w:r>
            <w:r w:rsidRPr="009C0DC3">
              <w:rPr>
                <w:rFonts w:ascii="Arial" w:hAnsi="Arial" w:cs="Arial"/>
                <w:i/>
                <w:iCs/>
                <w:sz w:val="22"/>
                <w:szCs w:val="22"/>
              </w:rPr>
              <w:t>R</w:t>
            </w:r>
            <w:r w:rsidRPr="009C0DC3">
              <w:rPr>
                <w:rFonts w:ascii="Arial" w:hAnsi="Arial" w:cs="Arial"/>
                <w:sz w:val="22"/>
                <w:szCs w:val="22"/>
                <w:vertAlign w:val="subscript"/>
              </w:rPr>
              <w:t>E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above the Earth’s surface, where </w:t>
            </w:r>
            <w:r w:rsidRPr="009C0DC3">
              <w:rPr>
                <w:rFonts w:ascii="Arial" w:hAnsi="Arial" w:cs="Arial"/>
                <w:i/>
                <w:iCs/>
                <w:sz w:val="22"/>
                <w:szCs w:val="22"/>
              </w:rPr>
              <w:t>R</w:t>
            </w:r>
            <w:r w:rsidRPr="009C0DC3">
              <w:rPr>
                <w:rFonts w:ascii="Arial" w:hAnsi="Arial" w:cs="Arial"/>
                <w:sz w:val="22"/>
                <w:szCs w:val="22"/>
                <w:vertAlign w:val="subscript"/>
              </w:rPr>
              <w:t>E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is the radius of the Earth?</w:t>
            </w:r>
          </w:p>
          <w:p w14:paraId="55741D57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9C0DC3" w:rsidRPr="009C0DC3" w14:paraId="207FCC0C" w14:textId="77777777" w:rsidTr="00327187">
        <w:tc>
          <w:tcPr>
            <w:tcW w:w="543" w:type="dxa"/>
            <w:shd w:val="clear" w:color="auto" w:fill="auto"/>
          </w:tcPr>
          <w:p w14:paraId="40B6D87B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419BC76B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 w:rsidRPr="009C0DC3">
              <w:rPr>
                <w:rFonts w:ascii="Arial" w:hAnsi="Arial" w:cs="Arial"/>
                <w:sz w:val="22"/>
                <w:szCs w:val="22"/>
              </w:rPr>
              <w:t>6.4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2" w:type="dxa"/>
            <w:shd w:val="clear" w:color="auto" w:fill="auto"/>
          </w:tcPr>
          <w:p w14:paraId="103E1A75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7.8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3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1" w:type="dxa"/>
            <w:shd w:val="clear" w:color="auto" w:fill="auto"/>
          </w:tcPr>
          <w:p w14:paraId="3989B207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Pr="009C0DC3">
              <w:rPr>
                <w:rFonts w:ascii="Arial" w:hAnsi="Arial" w:cs="Arial"/>
                <w:sz w:val="22"/>
                <w:szCs w:val="22"/>
              </w:rPr>
              <w:t>1.6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4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  <w:tc>
          <w:tcPr>
            <w:tcW w:w="2305" w:type="dxa"/>
            <w:shd w:val="clear" w:color="auto" w:fill="auto"/>
          </w:tcPr>
          <w:p w14:paraId="727F80DE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1.9 × 10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4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9C0DC3">
              <w:rPr>
                <w:rFonts w:ascii="Arial" w:hAnsi="Arial" w:cs="Arial"/>
                <w:sz w:val="22"/>
                <w:szCs w:val="22"/>
                <w:vertAlign w:val="superscript"/>
              </w:rPr>
              <w:t>−1</w:t>
            </w:r>
          </w:p>
        </w:tc>
      </w:tr>
    </w:tbl>
    <w:p w14:paraId="43C6C14D" w14:textId="2622E63B" w:rsidR="00E37011" w:rsidRDefault="00E37011" w:rsidP="00F56BD3">
      <w:pPr>
        <w:rPr>
          <w:rFonts w:ascii="Arial" w:hAnsi="Arial" w:cs="Arial"/>
          <w:sz w:val="22"/>
          <w:szCs w:val="22"/>
        </w:rPr>
      </w:pPr>
    </w:p>
    <w:p w14:paraId="23E73769" w14:textId="77777777" w:rsidR="00DF6C45" w:rsidRPr="009C0DC3" w:rsidRDefault="00DF6C45" w:rsidP="00F56BD3">
      <w:pPr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Y="99"/>
        <w:tblW w:w="9750" w:type="dxa"/>
        <w:tblLayout w:type="fixed"/>
        <w:tblLook w:val="01E0" w:firstRow="1" w:lastRow="1" w:firstColumn="1" w:lastColumn="1" w:noHBand="0" w:noVBand="0"/>
      </w:tblPr>
      <w:tblGrid>
        <w:gridCol w:w="540"/>
        <w:gridCol w:w="9210"/>
      </w:tblGrid>
      <w:tr w:rsidR="009C0DC3" w:rsidRPr="009C0DC3" w14:paraId="0D0C1DFA" w14:textId="77777777" w:rsidTr="00327187">
        <w:tc>
          <w:tcPr>
            <w:tcW w:w="540" w:type="dxa"/>
            <w:hideMark/>
          </w:tcPr>
          <w:p w14:paraId="298BA36A" w14:textId="77777777" w:rsidR="009C0DC3" w:rsidRPr="009C0DC3" w:rsidRDefault="009C0DC3" w:rsidP="009C0DC3">
            <w:pPr>
              <w:ind w:right="43"/>
              <w:rPr>
                <w:rFonts w:ascii="Arial" w:hAnsi="Arial" w:cs="Arial"/>
                <w:b/>
                <w:sz w:val="22"/>
                <w:szCs w:val="22"/>
                <w:lang w:val="en-GB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11</w:t>
            </w:r>
          </w:p>
        </w:tc>
        <w:tc>
          <w:tcPr>
            <w:tcW w:w="9210" w:type="dxa"/>
          </w:tcPr>
          <w:p w14:paraId="6D08E136" w14:textId="77777777" w:rsidR="009C0DC3" w:rsidRPr="009C0DC3" w:rsidRDefault="009C0DC3" w:rsidP="009C0DC3">
            <w:pPr>
              <w:ind w:left="27" w:hanging="27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9C0DC3">
              <w:rPr>
                <w:rFonts w:ascii="Arial" w:hAnsi="Arial" w:cs="Arial"/>
                <w:sz w:val="22"/>
                <w:szCs w:val="22"/>
              </w:rPr>
              <w:t>Which of the following statement about a geostationary satellite is true</w:t>
            </w:r>
            <w:r w:rsidRPr="009C0DC3">
              <w:rPr>
                <w:rFonts w:ascii="Arial" w:hAnsi="Arial" w:cs="Arial"/>
                <w:bCs/>
                <w:sz w:val="22"/>
                <w:szCs w:val="22"/>
              </w:rPr>
              <w:t>?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                                                                                                                               </w:t>
            </w:r>
          </w:p>
          <w:p w14:paraId="08B4CE4E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B5B3937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It can remain vertically above any chosen fixed point on the Earth.</w:t>
            </w:r>
          </w:p>
          <w:p w14:paraId="15AEB346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A20320F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 w:rsidRPr="009C0DC3">
              <w:rPr>
                <w:rFonts w:ascii="Arial" w:hAnsi="Arial" w:cs="Arial"/>
                <w:sz w:val="22"/>
                <w:szCs w:val="22"/>
              </w:rPr>
              <w:t>Its linear speed is equal to the speed of a point on the Earth’s equator.</w:t>
            </w:r>
          </w:p>
          <w:p w14:paraId="702D5B0A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70A7690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It has the same angular velocity as the Earth’s rotation on its own axis.</w:t>
            </w:r>
          </w:p>
          <w:p w14:paraId="07732365" w14:textId="77777777" w:rsidR="009C0DC3" w:rsidRPr="009C0DC3" w:rsidRDefault="009C0DC3" w:rsidP="009C0DC3">
            <w:pPr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7218C31" w14:textId="77777777" w:rsidR="009C0DC3" w:rsidRPr="009C0DC3" w:rsidRDefault="009C0DC3" w:rsidP="009C0DC3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9C0DC3">
              <w:rPr>
                <w:rFonts w:ascii="Arial" w:hAnsi="Arial" w:cs="Arial"/>
                <w:sz w:val="22"/>
                <w:szCs w:val="22"/>
              </w:rPr>
              <w:t xml:space="preserve">     It is always travelling from east to west.</w:t>
            </w:r>
          </w:p>
        </w:tc>
      </w:tr>
    </w:tbl>
    <w:p w14:paraId="189F522A" w14:textId="77777777" w:rsidR="00DF6C45" w:rsidRDefault="00DF6C45"/>
    <w:p w14:paraId="67A38C1A" w14:textId="77777777" w:rsidR="00DF6C45" w:rsidRDefault="00DF6C45"/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142F6E" w:rsidRPr="0035614F" w14:paraId="1707865A" w14:textId="77777777" w:rsidTr="00327187">
        <w:tc>
          <w:tcPr>
            <w:tcW w:w="543" w:type="dxa"/>
            <w:shd w:val="clear" w:color="auto" w:fill="auto"/>
          </w:tcPr>
          <w:p w14:paraId="1581A29D" w14:textId="78456B2E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2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29481A35" w14:textId="77777777" w:rsidR="00142F6E" w:rsidRDefault="00142F6E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E56BA1">
              <w:rPr>
                <w:rFonts w:ascii="Arial" w:hAnsi="Arial" w:cs="Arial"/>
                <w:sz w:val="22"/>
                <w:szCs w:val="22"/>
              </w:rPr>
              <w:t>An ideal gas is contained in two spherical containers X and Y of volume 2</w:t>
            </w:r>
            <w:r w:rsidRPr="00E56BA1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 w:rsidRPr="00E56BA1">
              <w:rPr>
                <w:rFonts w:ascii="Arial" w:hAnsi="Arial" w:cs="Arial"/>
                <w:sz w:val="22"/>
                <w:szCs w:val="22"/>
              </w:rPr>
              <w:t xml:space="preserve"> and </w:t>
            </w:r>
            <w:r w:rsidRPr="00E56BA1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 w:rsidRPr="00E56BA1">
              <w:rPr>
                <w:rFonts w:ascii="Arial" w:hAnsi="Arial" w:cs="Arial"/>
                <w:sz w:val="22"/>
                <w:szCs w:val="22"/>
              </w:rPr>
              <w:t xml:space="preserve"> respectively, connected by a hollow tube of negligible volume. The containers X and Y are maintained at temperatures 2</w:t>
            </w:r>
            <w:r w:rsidRPr="00E56BA1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 w:rsidRPr="00E56BA1">
              <w:rPr>
                <w:rFonts w:ascii="Arial" w:hAnsi="Arial" w:cs="Arial"/>
                <w:sz w:val="22"/>
                <w:szCs w:val="22"/>
              </w:rPr>
              <w:t xml:space="preserve"> and </w:t>
            </w:r>
            <w:r w:rsidRPr="00E56BA1"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 w:rsidRPr="00E56BA1">
              <w:rPr>
                <w:rFonts w:ascii="Arial" w:hAnsi="Arial" w:cs="Arial"/>
                <w:sz w:val="22"/>
                <w:szCs w:val="22"/>
              </w:rPr>
              <w:t xml:space="preserve"> respectively. The setup is shown in the diagram below.</w:t>
            </w:r>
            <w:r w:rsidRPr="00D32692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4E222D6F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035CE6C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5E3504">
              <w:rPr>
                <w:rFonts w:ascii="Arial" w:hAnsi="Arial" w:cs="Arial"/>
                <w:noProof/>
                <w:sz w:val="22"/>
                <w:szCs w:val="22"/>
                <w:lang w:val="en-SG"/>
              </w:rPr>
              <mc:AlternateContent>
                <mc:Choice Requires="wpc">
                  <w:drawing>
                    <wp:anchor distT="0" distB="0" distL="114300" distR="114300" simplePos="0" relativeHeight="251779072" behindDoc="1" locked="0" layoutInCell="1" allowOverlap="1" wp14:anchorId="4D9C23F8" wp14:editId="5FDEE9E7">
                      <wp:simplePos x="0" y="0"/>
                      <wp:positionH relativeFrom="column">
                        <wp:posOffset>1355583</wp:posOffset>
                      </wp:positionH>
                      <wp:positionV relativeFrom="paragraph">
                        <wp:posOffset>162560</wp:posOffset>
                      </wp:positionV>
                      <wp:extent cx="2124075" cy="1028700"/>
                      <wp:effectExtent l="0" t="0" r="0" b="19050"/>
                      <wp:wrapTight wrapText="bothSides">
                        <wp:wrapPolygon edited="0">
                          <wp:start x="387" y="0"/>
                          <wp:lineTo x="0" y="9200"/>
                          <wp:lineTo x="0" y="16400"/>
                          <wp:lineTo x="1550" y="20000"/>
                          <wp:lineTo x="2906" y="21600"/>
                          <wp:lineTo x="3100" y="21600"/>
                          <wp:lineTo x="6393" y="21600"/>
                          <wp:lineTo x="6587" y="21600"/>
                          <wp:lineTo x="7943" y="20000"/>
                          <wp:lineTo x="13367" y="20000"/>
                          <wp:lineTo x="19178" y="16800"/>
                          <wp:lineTo x="19178" y="12400"/>
                          <wp:lineTo x="18597" y="9200"/>
                          <wp:lineTo x="17822" y="7200"/>
                          <wp:lineTo x="20535" y="7200"/>
                          <wp:lineTo x="20147" y="3600"/>
                          <wp:lineTo x="3487" y="0"/>
                          <wp:lineTo x="387" y="0"/>
                        </wp:wrapPolygon>
                      </wp:wrapTight>
                      <wp:docPr id="61" name="Canvas 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1" name="Rectangle 3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703" y="533081"/>
                                  <a:ext cx="380899" cy="7635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2" name="Oval 3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18997"/>
                                  <a:ext cx="914703" cy="91414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3" name="Oval 3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5602" y="304716"/>
                                  <a:ext cx="533122" cy="5337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4" name="Rectangle 3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146" y="538923"/>
                                  <a:ext cx="548640" cy="64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6" name="Text Box 38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96599" cy="228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488479" w14:textId="77777777" w:rsidR="00E20B73" w:rsidRPr="007D17E6" w:rsidRDefault="00E20B73" w:rsidP="00142F6E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 w:rsidRPr="007D17E6">
                                      <w:rPr>
                                        <w:rFonts w:asci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Text Box 38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0801" y="152702"/>
                                  <a:ext cx="396599" cy="228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94137E" w14:textId="77777777" w:rsidR="00E20B73" w:rsidRPr="007D17E6" w:rsidRDefault="00E20B73" w:rsidP="00142F6E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 w:rsidRPr="007D17E6">
                                      <w:rPr>
                                        <w:rFonts w:asci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Text Box 3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130" y="336356"/>
                                  <a:ext cx="380960" cy="595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C5BD92" w14:textId="77777777" w:rsidR="00E20B73" w:rsidRPr="007D17E6" w:rsidRDefault="00E20B73" w:rsidP="00142F6E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 w:rsidRPr="007D17E6">
                                      <w:rPr>
                                        <w:rFonts w:asci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2</w:t>
                                    </w:r>
                                    <w:r w:rsidRPr="007D17E6">
                                      <w:rPr>
                                        <w:rFonts w:asci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  <w:p w14:paraId="36066454" w14:textId="77777777" w:rsidR="00E20B73" w:rsidRPr="007D17E6" w:rsidRDefault="00E20B73" w:rsidP="00142F6E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jc w:val="center"/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  <w:p w14:paraId="2E43BFA3" w14:textId="77777777" w:rsidR="00E20B73" w:rsidRPr="007D17E6" w:rsidRDefault="00E20B73" w:rsidP="00142F6E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 w:rsidRPr="007D17E6">
                                      <w:rPr>
                                        <w:rFonts w:ascii="Arial" w:cs="Arial"/>
                                        <w:color w:val="000000"/>
                                        <w:sz w:val="22"/>
                                        <w:szCs w:val="22"/>
                                      </w:rPr>
                                      <w:t>2</w:t>
                                    </w:r>
                                    <w:r w:rsidRPr="007D17E6">
                                      <w:rPr>
                                        <w:rFonts w:asci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38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2125" y="336357"/>
                                  <a:ext cx="396599" cy="273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91D836" w14:textId="77777777" w:rsidR="00E20B73" w:rsidRDefault="00E20B73" w:rsidP="00142F6E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38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6816" y="565435"/>
                                  <a:ext cx="396240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BBE0E3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F8F97C" w14:textId="77777777" w:rsidR="00E20B73" w:rsidRDefault="00E20B73" w:rsidP="00142F6E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sz w:val="22"/>
                                        <w:szCs w:val="22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9C23F8" id="Canvas 61" o:spid="_x0000_s1061" editas="canvas" style="position:absolute;margin-left:106.75pt;margin-top:12.8pt;width:167.25pt;height:81pt;z-index:-251537408;mso-height-relative:margin" coordsize="21240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">
                      <v:shape id="_x0000_s1062" type="#_x0000_t75" style="position:absolute;width:21240;height:10287;visibility:visible;mso-wrap-style:square">
                        <v:fill o:detectmouseclick="t"/>
                        <v:path o:connecttype="none"/>
                      </v:shape>
                      <v:rect id="Rectangle 3874" o:spid="_x0000_s1063" style="position:absolute;left:9147;top:5330;width:3809;height: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" filled="f" fillcolor="#bbe0e3"/>
                      <v:oval id="Oval 3875" o:spid="_x0000_s1064" style="position:absolute;top:1189;width:9147;height:91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" filled="f" fillcolor="#bbe0e3"/>
                      <v:oval id="Oval 3876" o:spid="_x0000_s1065" style="position:absolute;left:12956;top:3047;width:5331;height:5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" filled="f" fillcolor="#bbe0e3"/>
                      <v:rect id="Rectangle 3877" o:spid="_x0000_s1066" style="position:absolute;left:8601;top:5389;width:5486;height:6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" fillcolor="white [3212]" strokecolor="white"/>
                      <v:shape id="Text Box 3879" o:spid="_x0000_s1067" type="#_x0000_t202" style="position:absolute;width:3965;height:2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" filled="f" fillcolor="#bbe0e3" stroked="f">
                        <v:textbox>
                          <w:txbxContent>
                            <w:p w14:paraId="36488479" w14:textId="77777777" w:rsidR="00E20B73" w:rsidRPr="007D17E6" w:rsidRDefault="00E20B73" w:rsidP="00142F6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cs="Arial"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7D17E6">
                                <w:rPr>
                                  <w:rFonts w:ascii="Arial" w:cs="Arial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880" o:spid="_x0000_s1068" type="#_x0000_t202" style="position:absolute;left:16608;top:1527;width:3966;height:2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" filled="f" fillcolor="#bbe0e3" stroked="f">
                        <v:textbox>
                          <w:txbxContent>
                            <w:p w14:paraId="3094137E" w14:textId="77777777" w:rsidR="00E20B73" w:rsidRPr="007D17E6" w:rsidRDefault="00E20B73" w:rsidP="00142F6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cs="Arial"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7D17E6">
                                <w:rPr>
                                  <w:rFonts w:ascii="Arial" w:cs="Arial"/>
                                  <w:color w:val="000000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3881" o:spid="_x0000_s1069" type="#_x0000_t202" style="position:absolute;left:3051;top:3363;width:3809;height:5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" filled="f" fillcolor="#bbe0e3" stroked="f">
                        <v:textbox>
                          <w:txbxContent>
                            <w:p w14:paraId="4DC5BD92" w14:textId="77777777" w:rsidR="00E20B73" w:rsidRPr="007D17E6" w:rsidRDefault="00E20B73" w:rsidP="00142F6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7D17E6">
                                <w:rPr>
                                  <w:rFonts w:ascii="Arial" w:cs="Arial"/>
                                  <w:color w:val="000000"/>
                                  <w:sz w:val="22"/>
                                  <w:szCs w:val="22"/>
                                </w:rPr>
                                <w:t>2</w:t>
                              </w:r>
                              <w:r w:rsidRPr="007D17E6">
                                <w:rPr>
                                  <w:rFonts w:asci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  <w:p w14:paraId="36066454" w14:textId="77777777" w:rsidR="00E20B73" w:rsidRPr="007D17E6" w:rsidRDefault="00E20B73" w:rsidP="00142F6E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</w:rPr>
                              </w:pPr>
                            </w:p>
                            <w:p w14:paraId="2E43BFA3" w14:textId="77777777" w:rsidR="00E20B73" w:rsidRPr="007D17E6" w:rsidRDefault="00E20B73" w:rsidP="00142F6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7D17E6">
                                <w:rPr>
                                  <w:rFonts w:ascii="Arial" w:cs="Arial"/>
                                  <w:color w:val="000000"/>
                                  <w:sz w:val="22"/>
                                  <w:szCs w:val="22"/>
                                </w:rPr>
                                <w:t>2</w:t>
                              </w:r>
                              <w:r w:rsidRPr="007D17E6">
                                <w:rPr>
                                  <w:rFonts w:asci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3882" o:spid="_x0000_s1070" type="#_x0000_t202" style="position:absolute;left:14321;top:3363;width:3966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" filled="f" fillcolor="#bbe0e3" stroked="f">
                        <v:textbox>
                          <w:txbxContent>
                            <w:p w14:paraId="5491D836" w14:textId="77777777" w:rsidR="00E20B73" w:rsidRDefault="00E20B73" w:rsidP="00142F6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3882" o:spid="_x0000_s1071" type="#_x0000_t202" style="position:absolute;left:14268;top:5654;width:3962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" filled="f" fillcolor="#bbe0e3" stroked="f">
                        <v:textbox>
                          <w:txbxContent>
                            <w:p w14:paraId="48F8F97C" w14:textId="77777777" w:rsidR="00E20B73" w:rsidRDefault="00E20B73" w:rsidP="00142F6E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  <w:p w14:paraId="7B3CC991" w14:textId="6F0BEBD8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60DB2B0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68D033F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AC264A6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E9C0932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319BBA5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D40AC24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118176C" w14:textId="5DA5825A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447637A" w14:textId="77777777" w:rsidR="00142F6E" w:rsidRDefault="00142F6E" w:rsidP="0095649F">
            <w:pPr>
              <w:ind w:left="430" w:right="43"/>
              <w:rPr>
                <w:rFonts w:ascii="Arial" w:hAnsi="Arial" w:cs="Arial"/>
                <w:sz w:val="22"/>
                <w:szCs w:val="22"/>
              </w:rPr>
            </w:pPr>
          </w:p>
          <w:p w14:paraId="61BFFF9B" w14:textId="3E519CB6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</w:t>
            </w:r>
            <w:r w:rsidRPr="000974C1">
              <w:rPr>
                <w:rFonts w:ascii="Arial" w:hAnsi="Arial" w:cs="Arial"/>
                <w:sz w:val="22"/>
                <w:szCs w:val="22"/>
              </w:rPr>
              <w:t xml:space="preserve"> the ratio </w:t>
            </w:r>
            <w:r w:rsidRPr="000974C1">
              <w:rPr>
                <w:rFonts w:ascii="Arial" w:hAnsi="Arial" w:cs="Arial"/>
                <w:position w:val="-28"/>
                <w:sz w:val="22"/>
                <w:szCs w:val="22"/>
              </w:rPr>
              <w:object w:dxaOrig="3840" w:dyaOrig="639" w14:anchorId="0B46CD8E">
                <v:shape id="_x0000_i1068" type="#_x0000_t75" style="width:189pt;height:31.5pt" o:ole="">
                  <v:imagedata r:id="rId90" o:title=""/>
                </v:shape>
                <o:OLEObject Type="Embed" ProgID="Equation.DSMT4" ShapeID="_x0000_i1068" DrawAspect="Content" ObjectID="_1725192232" r:id="rId91"/>
              </w:object>
            </w:r>
            <w:r>
              <w:rPr>
                <w:rFonts w:ascii="Arial" w:hAnsi="Arial" w:cs="Arial"/>
                <w:sz w:val="22"/>
                <w:szCs w:val="22"/>
              </w:rPr>
              <w:t>?</w:t>
            </w:r>
          </w:p>
          <w:p w14:paraId="1DBDD7AB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42F6E" w:rsidRPr="0035614F" w14:paraId="2DDE8B8B" w14:textId="77777777" w:rsidTr="00327187">
        <w:tc>
          <w:tcPr>
            <w:tcW w:w="543" w:type="dxa"/>
            <w:shd w:val="clear" w:color="auto" w:fill="auto"/>
          </w:tcPr>
          <w:p w14:paraId="16B9EC43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75A97757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0.25</w:t>
            </w:r>
          </w:p>
        </w:tc>
        <w:tc>
          <w:tcPr>
            <w:tcW w:w="2302" w:type="dxa"/>
            <w:shd w:val="clear" w:color="auto" w:fill="auto"/>
          </w:tcPr>
          <w:p w14:paraId="01543CDF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301" w:type="dxa"/>
            <w:shd w:val="clear" w:color="auto" w:fill="auto"/>
          </w:tcPr>
          <w:p w14:paraId="17AFD8A8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305" w:type="dxa"/>
            <w:shd w:val="clear" w:color="auto" w:fill="auto"/>
          </w:tcPr>
          <w:p w14:paraId="50176DDD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4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405CFE7B" w14:textId="4A9B9BC9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5AC5281B" w14:textId="58A07C7B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142F6E" w:rsidRPr="0035614F" w14:paraId="1FD03593" w14:textId="77777777" w:rsidTr="00327187">
        <w:tc>
          <w:tcPr>
            <w:tcW w:w="534" w:type="dxa"/>
            <w:shd w:val="clear" w:color="auto" w:fill="auto"/>
          </w:tcPr>
          <w:p w14:paraId="3EB74075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13</w:t>
            </w:r>
          </w:p>
        </w:tc>
        <w:tc>
          <w:tcPr>
            <w:tcW w:w="9105" w:type="dxa"/>
            <w:shd w:val="clear" w:color="auto" w:fill="auto"/>
          </w:tcPr>
          <w:p w14:paraId="1730AFAF" w14:textId="77777777" w:rsidR="00142F6E" w:rsidRDefault="00142F6E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F16AEC">
              <w:rPr>
                <w:rFonts w:ascii="Arial" w:hAnsi="Arial" w:cs="Arial"/>
                <w:sz w:val="22"/>
                <w:szCs w:val="22"/>
              </w:rPr>
              <w:t xml:space="preserve">Water has a higher specific heat capacity than iron. </w:t>
            </w:r>
            <w:r>
              <w:rPr>
                <w:rFonts w:ascii="Arial" w:hAnsi="Arial" w:cs="Arial"/>
                <w:sz w:val="22"/>
                <w:szCs w:val="22"/>
              </w:rPr>
              <w:t>T</w:t>
            </w:r>
            <w:r w:rsidRPr="00F16AEC">
              <w:rPr>
                <w:rFonts w:ascii="Arial" w:hAnsi="Arial" w:cs="Arial"/>
                <w:sz w:val="22"/>
                <w:szCs w:val="22"/>
              </w:rPr>
              <w:t xml:space="preserve">he </w:t>
            </w:r>
            <w:r>
              <w:rPr>
                <w:rFonts w:ascii="Arial" w:hAnsi="Arial" w:cs="Arial"/>
                <w:sz w:val="22"/>
                <w:szCs w:val="22"/>
              </w:rPr>
              <w:t xml:space="preserve">same amount of heat is given to </w:t>
            </w:r>
            <w:r w:rsidRPr="00F16AEC">
              <w:rPr>
                <w:rFonts w:ascii="Arial" w:hAnsi="Arial" w:cs="Arial"/>
                <w:sz w:val="22"/>
                <w:szCs w:val="22"/>
              </w:rPr>
              <w:t>equal masses of water and iron that are initially at the same temperature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  <w:r w:rsidRPr="00F16AEC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14:paraId="41D0849F" w14:textId="77777777" w:rsidR="00142F6E" w:rsidRDefault="00142F6E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77C9C81" w14:textId="77777777" w:rsidR="00142F6E" w:rsidRDefault="00142F6E" w:rsidP="00327187">
            <w:pPr>
              <w:ind w:right="4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</w:t>
            </w:r>
            <w:r w:rsidRPr="00F16AEC">
              <w:rPr>
                <w:rFonts w:ascii="Arial" w:hAnsi="Arial" w:cs="Arial"/>
                <w:sz w:val="22"/>
                <w:szCs w:val="22"/>
              </w:rPr>
              <w:t>hich of the following</w:t>
            </w:r>
            <w:r>
              <w:rPr>
                <w:rFonts w:ascii="Arial" w:hAnsi="Arial" w:cs="Arial"/>
                <w:sz w:val="22"/>
                <w:szCs w:val="22"/>
              </w:rPr>
              <w:t xml:space="preserve"> statements</w:t>
            </w:r>
            <w:r w:rsidRPr="00F16AEC">
              <w:rPr>
                <w:rFonts w:ascii="Arial" w:hAnsi="Arial" w:cs="Arial"/>
                <w:sz w:val="22"/>
                <w:szCs w:val="22"/>
              </w:rPr>
              <w:t xml:space="preserve"> is true?</w:t>
            </w:r>
          </w:p>
          <w:p w14:paraId="028CEB6A" w14:textId="71F46490" w:rsidR="00142F6E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330005F" w14:textId="2C66C59E" w:rsidR="00142F6E" w:rsidRPr="0035614F" w:rsidRDefault="00142F6E" w:rsidP="00327187">
            <w:pPr>
              <w:ind w:left="432" w:right="43" w:hanging="4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95649F" w:rsidRPr="007827CF">
              <w:rPr>
                <w:rFonts w:ascii="Arial" w:hAnsi="Arial" w:cs="Arial"/>
                <w:sz w:val="22"/>
                <w:szCs w:val="22"/>
              </w:rPr>
              <w:t xml:space="preserve">The temperature of the iron rises faster than the </w:t>
            </w:r>
            <w:proofErr w:type="gramStart"/>
            <w:r w:rsidR="0095649F" w:rsidRPr="007827CF">
              <w:rPr>
                <w:rFonts w:ascii="Arial" w:hAnsi="Arial" w:cs="Arial"/>
                <w:sz w:val="22"/>
                <w:szCs w:val="22"/>
              </w:rPr>
              <w:t>water</w:t>
            </w:r>
            <w:proofErr w:type="gramEnd"/>
            <w:r w:rsidR="0095649F" w:rsidRPr="007827CF">
              <w:rPr>
                <w:rFonts w:ascii="Arial" w:hAnsi="Arial" w:cs="Arial"/>
                <w:sz w:val="22"/>
                <w:szCs w:val="22"/>
              </w:rPr>
              <w:t xml:space="preserve"> but both reach the same final temperature.</w:t>
            </w:r>
          </w:p>
          <w:p w14:paraId="138B2591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C2CE931" w14:textId="55E02639" w:rsidR="00142F6E" w:rsidRDefault="00142F6E" w:rsidP="0095649F">
            <w:pPr>
              <w:ind w:left="430" w:right="43" w:hanging="4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</w:t>
            </w:r>
            <w:r w:rsidR="0095649F">
              <w:rPr>
                <w:rFonts w:ascii="Arial" w:hAnsi="Arial" w:cs="Arial"/>
                <w:sz w:val="22"/>
                <w:szCs w:val="22"/>
              </w:rPr>
              <w:t xml:space="preserve">The temperature of the water rises faster than the </w:t>
            </w:r>
            <w:proofErr w:type="gramStart"/>
            <w:r w:rsidR="0095649F">
              <w:rPr>
                <w:rFonts w:ascii="Arial" w:hAnsi="Arial" w:cs="Arial"/>
                <w:sz w:val="22"/>
                <w:szCs w:val="22"/>
              </w:rPr>
              <w:t>iron</w:t>
            </w:r>
            <w:proofErr w:type="gramEnd"/>
            <w:r w:rsidR="0095649F">
              <w:rPr>
                <w:rFonts w:ascii="Arial" w:hAnsi="Arial" w:cs="Arial"/>
                <w:sz w:val="22"/>
                <w:szCs w:val="22"/>
              </w:rPr>
              <w:t xml:space="preserve"> but both reach the same final   temperature.</w:t>
            </w:r>
          </w:p>
          <w:p w14:paraId="41FADB83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FC3FAD8" w14:textId="7DB81B3B" w:rsidR="00142F6E" w:rsidRDefault="00142F6E" w:rsidP="00327187">
            <w:pPr>
              <w:ind w:left="435" w:right="43" w:hanging="435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95649F">
              <w:rPr>
                <w:rFonts w:ascii="Arial" w:hAnsi="Arial" w:cs="Arial"/>
                <w:sz w:val="22"/>
                <w:szCs w:val="22"/>
              </w:rPr>
              <w:t>The iron is now warmer than the water.</w:t>
            </w:r>
          </w:p>
          <w:p w14:paraId="2C7B0A89" w14:textId="77777777" w:rsidR="00142F6E" w:rsidRPr="0035614F" w:rsidRDefault="00142F6E" w:rsidP="00327187">
            <w:pPr>
              <w:ind w:right="4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74FE9FD" w14:textId="192F1E31" w:rsidR="00142F6E" w:rsidRPr="0035614F" w:rsidRDefault="00142F6E" w:rsidP="00327187">
            <w:pPr>
              <w:ind w:left="436" w:right="43" w:hanging="45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95649F">
              <w:rPr>
                <w:rFonts w:ascii="Arial" w:hAnsi="Arial" w:cs="Arial"/>
                <w:sz w:val="22"/>
                <w:szCs w:val="22"/>
              </w:rPr>
              <w:t>The water is now warmer than the iron.</w:t>
            </w:r>
          </w:p>
        </w:tc>
      </w:tr>
    </w:tbl>
    <w:p w14:paraId="1FD4715F" w14:textId="340E1890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12AF2012" w14:textId="257C4E4B" w:rsidR="00E34216" w:rsidRDefault="00E34216">
      <w:pPr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142F6E" w:rsidRPr="0035614F" w14:paraId="32E1B689" w14:textId="77777777" w:rsidTr="00327187">
        <w:tc>
          <w:tcPr>
            <w:tcW w:w="543" w:type="dxa"/>
            <w:shd w:val="clear" w:color="auto" w:fill="auto"/>
          </w:tcPr>
          <w:p w14:paraId="1D79A1E8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lastRenderedPageBreak/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5E4507F0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D32692">
              <w:rPr>
                <w:rFonts w:ascii="Arial" w:hAnsi="Arial" w:cs="Arial"/>
                <w:sz w:val="22"/>
                <w:szCs w:val="22"/>
              </w:rPr>
              <w:t>A gas undergoes one cycle of pressure and volume changes X</w:t>
            </w:r>
            <w:r w:rsidRPr="00D32692">
              <w:rPr>
                <w:rFonts w:ascii="Arial" w:hAnsi="Arial" w:cs="Arial"/>
                <w:sz w:val="22"/>
                <w:szCs w:val="22"/>
              </w:rPr>
              <w:sym w:font="Wingdings" w:char="F0E0"/>
            </w:r>
            <w:r w:rsidRPr="00D32692">
              <w:rPr>
                <w:rFonts w:ascii="Arial" w:hAnsi="Arial" w:cs="Arial"/>
                <w:sz w:val="22"/>
                <w:szCs w:val="22"/>
              </w:rPr>
              <w:t>Y</w:t>
            </w:r>
            <w:r w:rsidRPr="00D32692">
              <w:rPr>
                <w:rFonts w:ascii="Arial" w:hAnsi="Arial" w:cs="Arial"/>
                <w:sz w:val="22"/>
                <w:szCs w:val="22"/>
              </w:rPr>
              <w:sym w:font="Wingdings" w:char="F0E0"/>
            </w:r>
            <w:r w:rsidRPr="00D32692">
              <w:rPr>
                <w:rFonts w:ascii="Arial" w:hAnsi="Arial" w:cs="Arial"/>
                <w:sz w:val="22"/>
                <w:szCs w:val="22"/>
              </w:rPr>
              <w:t>Z</w:t>
            </w:r>
            <w:r w:rsidRPr="00D32692">
              <w:rPr>
                <w:rFonts w:ascii="Arial" w:hAnsi="Arial" w:cs="Arial"/>
                <w:sz w:val="22"/>
                <w:szCs w:val="22"/>
              </w:rPr>
              <w:sym w:font="Wingdings" w:char="F0E0"/>
            </w:r>
            <w:r w:rsidRPr="00D32692">
              <w:rPr>
                <w:rFonts w:ascii="Arial" w:hAnsi="Arial" w:cs="Arial"/>
                <w:sz w:val="22"/>
                <w:szCs w:val="22"/>
              </w:rPr>
              <w:t xml:space="preserve">X as shown. </w:t>
            </w:r>
          </w:p>
          <w:p w14:paraId="194E670B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FD3D734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81120" behindDoc="0" locked="0" layoutInCell="1" allowOverlap="1" wp14:anchorId="40377680" wp14:editId="2CDC2C54">
                      <wp:simplePos x="0" y="0"/>
                      <wp:positionH relativeFrom="column">
                        <wp:posOffset>1254103</wp:posOffset>
                      </wp:positionH>
                      <wp:positionV relativeFrom="paragraph">
                        <wp:posOffset>117431</wp:posOffset>
                      </wp:positionV>
                      <wp:extent cx="2851785" cy="1974850"/>
                      <wp:effectExtent l="0" t="0" r="0" b="6350"/>
                      <wp:wrapNone/>
                      <wp:docPr id="3348" name="Group 3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51785" cy="1974850"/>
                                <a:chOff x="3149" y="1916"/>
                                <a:chExt cx="4491" cy="3110"/>
                              </a:xfrm>
                            </wpg:grpSpPr>
                            <wps:wsp>
                              <wps:cNvPr id="3394" name="Text Box 107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9" y="2451"/>
                                  <a:ext cx="668" cy="4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6B65A7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8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9" name="Line 10726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737" y="3612"/>
                                  <a:ext cx="1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0" name="Line 10728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737" y="2707"/>
                                  <a:ext cx="1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1" name="Line 10729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732" y="3165"/>
                                  <a:ext cx="1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2" name="Line 10725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741" y="4074"/>
                                  <a:ext cx="1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8" name="Line 10741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383" y="3600"/>
                                  <a:ext cx="0" cy="9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4" name="Line 10742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5988" y="3585"/>
                                  <a:ext cx="0" cy="9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5" name="Line 10748"/>
                              <wps:cNvCnPr>
                                <a:cxnSpLocks/>
                              </wps:cNvCnPr>
                              <wps:spPr bwMode="auto">
                                <a:xfrm flipH="1" flipV="1">
                                  <a:off x="4382" y="3599"/>
                                  <a:ext cx="161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6" name="Line 10743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831" y="3614"/>
                                  <a:ext cx="5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7" name="Line 10727"/>
                              <wps:cNvCnPr>
                                <a:cxnSpLocks/>
                              </wps:cNvCnPr>
                              <wps:spPr bwMode="auto">
                                <a:xfrm rot="5400000">
                                  <a:off x="4852" y="4567"/>
                                  <a:ext cx="1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8" name="Line 10734"/>
                              <wps:cNvCnPr>
                                <a:cxnSpLocks/>
                              </wps:cNvCnPr>
                              <wps:spPr bwMode="auto">
                                <a:xfrm rot="5400000">
                                  <a:off x="5409" y="4559"/>
                                  <a:ext cx="1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9" name="Line 10735"/>
                              <wps:cNvCnPr>
                                <a:cxnSpLocks/>
                              </wps:cNvCnPr>
                              <wps:spPr bwMode="auto">
                                <a:xfrm rot="5400000">
                                  <a:off x="4314" y="4571"/>
                                  <a:ext cx="1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0" name="Line 10744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780" y="2697"/>
                                  <a:ext cx="2210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1" name="Line 10734"/>
                              <wps:cNvCnPr>
                                <a:cxnSpLocks/>
                              </wps:cNvCnPr>
                              <wps:spPr bwMode="auto">
                                <a:xfrm rot="5400000">
                                  <a:off x="5923" y="4560"/>
                                  <a:ext cx="1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2" name="Text Box 107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5" y="1916"/>
                                  <a:ext cx="1517" cy="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01E2EC" w14:textId="77777777" w:rsidR="00E20B73" w:rsidRPr="008221CF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8221CF"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  <w:r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/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B4"/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4</w:t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P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3" name="Line 107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15" y="2378"/>
                                  <a:ext cx="1" cy="21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5" name="Text Box 107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9" y="2942"/>
                                  <a:ext cx="627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27A36A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6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6" name="Text Box 107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9" y="3417"/>
                                  <a:ext cx="652" cy="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B4FAFD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4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7" name="Text Box 10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9" y="3907"/>
                                  <a:ext cx="623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0DA1D1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2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8" name="Text Box 107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62" y="4366"/>
                                  <a:ext cx="436" cy="4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05839A" w14:textId="77777777" w:rsidR="00E20B73" w:rsidRPr="008221CF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9" name="Line 107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21" y="4565"/>
                                  <a:ext cx="268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0" name="Line 107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990" y="2707"/>
                                  <a:ext cx="0" cy="8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1" name="Text Box 107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9" y="3537"/>
                                  <a:ext cx="489" cy="4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967906" w14:textId="173F2C5D" w:rsidR="00E20B73" w:rsidRPr="00936D31" w:rsidRDefault="00E51E04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2" name="Line 107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82" y="2707"/>
                                  <a:ext cx="1614" cy="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3" name="Text Box 107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3" y="3524"/>
                                  <a:ext cx="567" cy="4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AD9900" w14:textId="1E6671C6" w:rsidR="00E20B73" w:rsidRPr="00936D31" w:rsidRDefault="00E51E04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4" name="Text Box 107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3" y="2452"/>
                                  <a:ext cx="475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D342DC" w14:textId="77777777" w:rsidR="00E20B73" w:rsidRPr="00936D31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5" name="Text Box 107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74" y="4581"/>
                                  <a:ext cx="1466" cy="4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B8B730" w14:textId="77777777" w:rsidR="00E20B73" w:rsidRPr="008221CF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8221CF"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/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B4"/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−</w:t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3</w:t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  <w:r w:rsidRPr="008221C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6" name="Text Box 107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9" y="4596"/>
                                  <a:ext cx="660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588F06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1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7" name="Text Box 107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9" y="4596"/>
                                  <a:ext cx="606" cy="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73BC62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2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8" name="Text Box 107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5" y="4581"/>
                                  <a:ext cx="696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0EE853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3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9" name="Text Box 107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76" y="4596"/>
                                  <a:ext cx="696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7F38122" w14:textId="77777777" w:rsidR="00E20B73" w:rsidRPr="00F15CD4" w:rsidRDefault="00E20B73" w:rsidP="00142F6E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4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377680" id="Group 3348" o:spid="_x0000_s1072" style="position:absolute;margin-left:98.75pt;margin-top:9.25pt;width:224.55pt;height:155.5pt;z-index:251781120" coordorigin="3149,1916" coordsize="4491,3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">
                      <v:shape id="Text Box 10730" o:spid="_x0000_s1073" type="#_x0000_t202" style="position:absolute;left:3209;top:2451;width:668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" filled="f" stroked="f">
                        <v:textbox>
                          <w:txbxContent>
                            <w:p w14:paraId="456B65A7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8.0</w:t>
                              </w:r>
                            </w:p>
                          </w:txbxContent>
                        </v:textbox>
                      </v:shape>
                      <v:line id="Line 10726" o:spid="_x0000_s1074" style="position:absolute;visibility:visible;mso-wrap-style:square" from="3737,3612" to="3892,3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" strokeweight="1pt">
                        <o:lock v:ext="edit" shapetype="f"/>
                      </v:line>
                      <v:line id="Line 10728" o:spid="_x0000_s1075" style="position:absolute;visibility:visible;mso-wrap-style:square" from="3737,2707" to="3892,2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" strokeweight="1pt">
                        <o:lock v:ext="edit" shapetype="f"/>
                      </v:line>
                      <v:line id="Line 10729" o:spid="_x0000_s1076" style="position:absolute;visibility:visible;mso-wrap-style:square" from="3732,3165" to="3887,3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" strokeweight="1pt">
                        <o:lock v:ext="edit" shapetype="f"/>
                      </v:line>
                      <v:line id="Line 10725" o:spid="_x0000_s1077" style="position:absolute;visibility:visible;mso-wrap-style:square" from="3741,4074" to="3896,4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" strokeweight="1pt">
                        <o:lock v:ext="edit" shapetype="f"/>
                      </v:line>
                      <v:line id="Line 10741" o:spid="_x0000_s1078" style="position:absolute;visibility:visible;mso-wrap-style:square" from="4383,3600" to="4383,4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">
                        <v:stroke dashstyle="dash"/>
                        <o:lock v:ext="edit" shapetype="f"/>
                      </v:line>
                      <v:line id="Line 10742" o:spid="_x0000_s1079" style="position:absolute;visibility:visible;mso-wrap-style:square" from="5988,3585" to="5988,4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">
                        <v:stroke dashstyle="dash"/>
                        <o:lock v:ext="edit" shapetype="f"/>
                      </v:line>
                      <v:line id="Line 10748" o:spid="_x0000_s1080" style="position:absolute;flip:x y;visibility:visible;mso-wrap-style:square" from="4382,3599" to="5999,3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">
                        <v:stroke endarrow="block"/>
                        <o:lock v:ext="edit" shapetype="f"/>
                      </v:line>
                      <v:line id="Line 10743" o:spid="_x0000_s1081" style="position:absolute;visibility:visible;mso-wrap-style:square" from="3831,3614" to="4383,3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">
                        <v:stroke dashstyle="dash"/>
                        <o:lock v:ext="edit" shapetype="f"/>
                      </v:line>
                      <v:line id="Line 10727" o:spid="_x0000_s1082" style="position:absolute;rotation:90;visibility:visible;mso-wrap-style:square" from="4852,4567" to="4991,4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" strokeweight="1pt">
                        <o:lock v:ext="edit" shapetype="f"/>
                      </v:line>
                      <v:line id="Line 10734" o:spid="_x0000_s1083" style="position:absolute;rotation:90;visibility:visible;mso-wrap-style:square" from="5409,4559" to="5548,4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" strokeweight="1pt">
                        <o:lock v:ext="edit" shapetype="f"/>
                      </v:line>
                      <v:line id="Line 10735" o:spid="_x0000_s1084" style="position:absolute;rotation:90;visibility:visible;mso-wrap-style:square" from="4314,4571" to="4453,4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" strokeweight="1pt">
                        <o:lock v:ext="edit" shapetype="f"/>
                      </v:line>
                      <v:line id="Line 10744" o:spid="_x0000_s1085" style="position:absolute;flip:y;visibility:visible;mso-wrap-style:square" from="3780,2697" to="5990,2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">
                        <v:stroke dashstyle="dash"/>
                        <o:lock v:ext="edit" shapetype="f"/>
                      </v:line>
                      <v:line id="Line 10734" o:spid="_x0000_s1086" style="position:absolute;rotation:90;visibility:visible;mso-wrap-style:square" from="5923,4560" to="6062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" strokeweight="1pt">
                        <o:lock v:ext="edit" shapetype="f"/>
                      </v:line>
                      <v:shape id="Text Box 10722" o:spid="_x0000_s1087" type="#_x0000_t202" style="position:absolute;left:3305;top:1916;width:1517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" filled="f" stroked="f">
                        <v:textbox>
                          <w:txbxContent>
                            <w:p w14:paraId="4A01E2EC" w14:textId="77777777" w:rsidR="00E20B73" w:rsidRPr="008221CF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8221CF"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/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4"/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0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  <w:t>4</w:t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Pa</w:t>
                              </w:r>
                            </w:p>
                          </w:txbxContent>
                        </v:textbox>
                      </v:shape>
                      <v:line id="Line 10721" o:spid="_x0000_s1088" style="position:absolute;flip:y;visibility:visible;mso-wrap-style:square" from="3815,2378" to="3816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">
                        <v:stroke startarrowwidth="narrow" startarrowlength="short" endarrow="block" endarrowwidth="narrow" endarrowlength="short"/>
                      </v:line>
                      <v:shape id="Text Box 10731" o:spid="_x0000_s1089" type="#_x0000_t202" style="position:absolute;left:3209;top:2942;width:627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" filled="f" stroked="f">
                        <v:textbox>
                          <w:txbxContent>
                            <w:p w14:paraId="4427A36A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6.0</w:t>
                              </w:r>
                            </w:p>
                          </w:txbxContent>
                        </v:textbox>
                      </v:shape>
                      <v:shape id="Text Box 10732" o:spid="_x0000_s1090" type="#_x0000_t202" style="position:absolute;left:3209;top:3417;width:652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" filled="f" stroked="f">
                        <v:textbox>
                          <w:txbxContent>
                            <w:p w14:paraId="3FB4FAFD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4.0</w:t>
                              </w:r>
                            </w:p>
                          </w:txbxContent>
                        </v:textbox>
                      </v:shape>
                      <v:shape id="Text Box 10733" o:spid="_x0000_s1091" type="#_x0000_t202" style="position:absolute;left:3149;top:3907;width:623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" filled="f" stroked="f">
                        <v:textbox>
                          <w:txbxContent>
                            <w:p w14:paraId="1D0DA1D1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Text Box 10724" o:spid="_x0000_s1092" type="#_x0000_t202" style="position:absolute;left:3462;top:4366;width:436;height: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" filled="f" stroked="f">
                        <v:textbox>
                          <w:txbxContent>
                            <w:p w14:paraId="2F05839A" w14:textId="77777777" w:rsidR="00E20B73" w:rsidRPr="008221CF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10720" o:spid="_x0000_s1093" style="position:absolute;visibility:visible;mso-wrap-style:square" from="3821,4565" to="6505,4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">
                        <v:stroke startarrowwidth="narrow" startarrowlength="short" endarrow="block" endarrowwidth="narrow" endarrowlength="short"/>
                      </v:line>
                      <v:line id="Line 10747" o:spid="_x0000_s1094" style="position:absolute;flip:x;visibility:visible;mso-wrap-style:square" from="5990,2707" to="5990,3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">
                        <v:stroke endarrow="block"/>
                      </v:line>
                      <v:shape id="Text Box 10749" o:spid="_x0000_s1095" type="#_x0000_t202" style="position:absolute;left:4029;top:3537;width:489;height: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+gBxAAAAN0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UzWG+5v4BOTqBgAA//8DAFBLAQItABQABgAIAAAAIQDb4fbL7gAAAIUBAAATAAAAAAAAAAAA&#10;AAAAAAAAAABbQ29udGVudF9UeXBlc10ueG1sUEsBAi0AFAAGAAgAAAAhAFr0LFu/AAAAFQEAAAsA&#10;AAAAAAAAAAAAAAAAHwEAAF9yZWxzLy5yZWxzUEsBAi0AFAAGAAgAAAAhAFVb6AHEAAAA3QAAAA8A&#10;AAAAAAAAAAAAAAAABwIAAGRycy9kb3ducmV2LnhtbFBLBQYAAAAAAwADALcAAAD4AgAAAAA=&#10;" filled="f" stroked="f">
                        <v:textbox>
                          <w:txbxContent>
                            <w:p w14:paraId="01967906" w14:textId="173F2C5D" w:rsidR="00E20B73" w:rsidRPr="00936D31" w:rsidRDefault="00E51E04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line id="Line 10745" o:spid="_x0000_s1096" style="position:absolute;flip:y;visibility:visible;mso-wrap-style:square" from="4382,2707" to="5996,3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">
                        <v:stroke endarrow="block"/>
                      </v:line>
                      <v:shape id="Text Box 10752" o:spid="_x0000_s1097" type="#_x0000_t202" style="position:absolute;left:5883;top:3524;width:567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" filled="f" stroked="f">
                        <v:textbox>
                          <w:txbxContent>
                            <w:p w14:paraId="04AD9900" w14:textId="1E6671C6" w:rsidR="00E20B73" w:rsidRPr="00936D31" w:rsidRDefault="00E51E04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0750" o:spid="_x0000_s1098" type="#_x0000_t202" style="position:absolute;left:5883;top:2452;width:475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EuZxQAAAN0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" filled="f" stroked="f">
                        <v:textbox>
                          <w:txbxContent>
                            <w:p w14:paraId="12D342DC" w14:textId="77777777" w:rsidR="00E20B73" w:rsidRPr="00936D31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0723" o:spid="_x0000_s1099" type="#_x0000_t202" style="position:absolute;left:6174;top:4581;width:1466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" filled="f" stroked="f">
                        <v:textbox>
                          <w:txbxContent>
                            <w:p w14:paraId="4DB8B730" w14:textId="77777777" w:rsidR="00E20B73" w:rsidRPr="008221CF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8221CF"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/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4"/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0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  <w:t>−</w:t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  <w:t>3</w:t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  <w:r w:rsidRPr="008221CF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0737" o:spid="_x0000_s1100" type="#_x0000_t202" style="position:absolute;left:4059;top:4596;width:66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" filled="f" stroked="f">
                        <v:textbox>
                          <w:txbxContent>
                            <w:p w14:paraId="42588F06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Text Box 10738" o:spid="_x0000_s1101" type="#_x0000_t202" style="position:absolute;left:4649;top:4596;width:606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tXuxAAAAN0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vQzWG/zfxCcjZHQAA//8DAFBLAQItABQABgAIAAAAIQDb4fbL7gAAAIUBAAATAAAAAAAAAAAA&#10;AAAAAAAAAABbQ29udGVudF9UeXBlc10ueG1sUEsBAi0AFAAGAAgAAAAhAFr0LFu/AAAAFQEAAAsA&#10;AAAAAAAAAAAAAAAAHwEAAF9yZWxzLy5yZWxzUEsBAi0AFAAGAAgAAAAhALX+1e7EAAAA3QAAAA8A&#10;AAAAAAAAAAAAAAAABwIAAGRycy9kb3ducmV2LnhtbFBLBQYAAAAAAwADALcAAAD4AgAAAAA=&#10;" filled="f" stroked="f">
                        <v:textbox>
                          <w:txbxContent>
                            <w:p w14:paraId="5A73BC62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Text Box 10739" o:spid="_x0000_s1102" type="#_x0000_t202" style="position:absolute;left:5255;top:4581;width:696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" filled="f" stroked="f">
                        <v:textbox>
                          <w:txbxContent>
                            <w:p w14:paraId="250EE853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3.0</w:t>
                              </w:r>
                            </w:p>
                          </w:txbxContent>
                        </v:textbox>
                      </v:shape>
                      <v:shape id="Text Box 10739" o:spid="_x0000_s1103" type="#_x0000_t202" style="position:absolute;left:5776;top:4596;width:696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" filled="f" stroked="f">
                        <v:textbox>
                          <w:txbxContent>
                            <w:p w14:paraId="47F38122" w14:textId="77777777" w:rsidR="00E20B73" w:rsidRPr="00F15CD4" w:rsidRDefault="00E20B73" w:rsidP="00142F6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lang w:val="en-SG"/>
                                </w:rPr>
                                <w:t>4.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2CF3C74D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F318D8C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B0FECA8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CF6B6BB" w14:textId="3316FDAC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FCD0BA2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8442EAD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ABF811B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FC8D5FB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6C5CA9C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CFAA701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6E58D28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F650F6C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30D7E8B" w14:textId="77777777" w:rsidR="00142F6E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7BC924E" w14:textId="77777777" w:rsidR="00142F6E" w:rsidRPr="00D32692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D32692">
              <w:rPr>
                <w:rFonts w:ascii="Arial" w:hAnsi="Arial" w:cs="Arial"/>
                <w:sz w:val="22"/>
                <w:szCs w:val="22"/>
              </w:rPr>
              <w:t>What is the net work done on the gas?</w:t>
            </w:r>
          </w:p>
          <w:p w14:paraId="4845A542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42F6E" w:rsidRPr="0035614F" w14:paraId="65D53AA3" w14:textId="77777777" w:rsidTr="00327187">
        <w:tc>
          <w:tcPr>
            <w:tcW w:w="543" w:type="dxa"/>
            <w:shd w:val="clear" w:color="auto" w:fill="auto"/>
          </w:tcPr>
          <w:p w14:paraId="18246C48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485AB6B6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eastAsia="DengXian" w:hAnsi="Arial" w:cs="Arial"/>
                <w:sz w:val="22"/>
                <w:szCs w:val="22"/>
                <w:lang w:eastAsia="zh-CN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 xml:space="preserve"> 180 J</w:t>
            </w:r>
          </w:p>
        </w:tc>
        <w:tc>
          <w:tcPr>
            <w:tcW w:w="2302" w:type="dxa"/>
            <w:shd w:val="clear" w:color="auto" w:fill="auto"/>
          </w:tcPr>
          <w:p w14:paraId="5B203291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>
              <w:rPr>
                <w:rFonts w:ascii="Arial" w:eastAsia="DengXian" w:hAnsi="Arial" w:cs="Arial"/>
                <w:sz w:val="22"/>
                <w:szCs w:val="22"/>
                <w:lang w:eastAsia="zh-CN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 xml:space="preserve"> 60 J</w:t>
            </w:r>
          </w:p>
        </w:tc>
        <w:tc>
          <w:tcPr>
            <w:tcW w:w="2301" w:type="dxa"/>
            <w:shd w:val="clear" w:color="auto" w:fill="auto"/>
          </w:tcPr>
          <w:p w14:paraId="7D40C554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>
              <w:rPr>
                <w:rFonts w:ascii="Arial" w:hAnsi="Arial" w:cs="Arial"/>
                <w:sz w:val="22"/>
                <w:szCs w:val="22"/>
              </w:rPr>
              <w:t>60 J</w:t>
            </w:r>
          </w:p>
        </w:tc>
        <w:tc>
          <w:tcPr>
            <w:tcW w:w="2305" w:type="dxa"/>
            <w:shd w:val="clear" w:color="auto" w:fill="auto"/>
          </w:tcPr>
          <w:p w14:paraId="38DF33DB" w14:textId="77777777" w:rsidR="00142F6E" w:rsidRPr="0035614F" w:rsidRDefault="00142F6E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>
              <w:rPr>
                <w:rFonts w:ascii="Arial" w:hAnsi="Arial" w:cs="Arial"/>
                <w:sz w:val="22"/>
                <w:szCs w:val="22"/>
              </w:rPr>
              <w:t>120 J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6AE6E114" w14:textId="0131AFD4" w:rsidR="009031C4" w:rsidRDefault="009031C4" w:rsidP="00FB01A9">
      <w:pPr>
        <w:ind w:right="43"/>
        <w:rPr>
          <w:rFonts w:ascii="Arial" w:hAnsi="Arial" w:cs="Arial"/>
          <w:sz w:val="22"/>
          <w:szCs w:val="22"/>
        </w:rPr>
      </w:pPr>
    </w:p>
    <w:p w14:paraId="6A3315FB" w14:textId="77777777" w:rsidR="00DF6C45" w:rsidRDefault="00DF6C45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Y="99"/>
        <w:tblW w:w="9750" w:type="dxa"/>
        <w:tblLayout w:type="fixed"/>
        <w:tblLook w:val="01E0" w:firstRow="1" w:lastRow="1" w:firstColumn="1" w:lastColumn="1" w:noHBand="0" w:noVBand="0"/>
      </w:tblPr>
      <w:tblGrid>
        <w:gridCol w:w="540"/>
        <w:gridCol w:w="9210"/>
      </w:tblGrid>
      <w:tr w:rsidR="00B942A4" w:rsidRPr="009C0DC3" w14:paraId="1F7C03C9" w14:textId="77777777" w:rsidTr="00846CBC">
        <w:tc>
          <w:tcPr>
            <w:tcW w:w="540" w:type="dxa"/>
            <w:hideMark/>
          </w:tcPr>
          <w:p w14:paraId="1DA27038" w14:textId="5A8EC65D" w:rsidR="00B942A4" w:rsidRPr="009C0DC3" w:rsidRDefault="00B942A4" w:rsidP="00846CBC">
            <w:pPr>
              <w:ind w:right="43"/>
              <w:rPr>
                <w:rFonts w:ascii="Arial" w:hAnsi="Arial" w:cs="Arial"/>
                <w:b/>
                <w:sz w:val="22"/>
                <w:szCs w:val="22"/>
                <w:lang w:val="en-GB"/>
              </w:rPr>
            </w:pPr>
            <w:r w:rsidRPr="009C0DC3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5</w:t>
            </w:r>
          </w:p>
        </w:tc>
        <w:tc>
          <w:tcPr>
            <w:tcW w:w="9210" w:type="dxa"/>
          </w:tcPr>
          <w:p w14:paraId="2DF11947" w14:textId="2340191A" w:rsidR="00B942A4" w:rsidRPr="00AF09E3" w:rsidRDefault="00B942A4" w:rsidP="00B942A4">
            <w:pPr>
              <w:pStyle w:val="ExamPapers"/>
              <w:spacing w:line="240" w:lineRule="auto"/>
              <w:jc w:val="both"/>
              <w:rPr>
                <w:bCs/>
                <w:lang w:val="en-SG"/>
              </w:rPr>
            </w:pPr>
            <w:r w:rsidRPr="00AF09E3">
              <w:rPr>
                <w:bCs/>
                <w:lang w:val="en-SG"/>
              </w:rPr>
              <w:t>Which of the following graphs show the variation in the total energy of an object under light</w:t>
            </w:r>
            <w:r>
              <w:rPr>
                <w:bCs/>
                <w:lang w:val="en-SG"/>
              </w:rPr>
              <w:t xml:space="preserve"> </w:t>
            </w:r>
            <w:r w:rsidRPr="00AF09E3">
              <w:rPr>
                <w:bCs/>
                <w:lang w:val="en-SG"/>
              </w:rPr>
              <w:t xml:space="preserve">damping as time passes? </w:t>
            </w:r>
          </w:p>
          <w:p w14:paraId="243BA6D5" w14:textId="77777777" w:rsidR="00B942A4" w:rsidRPr="009C0DC3" w:rsidRDefault="00B942A4" w:rsidP="00846CBC">
            <w:pPr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tbl>
      <w:tblPr>
        <w:tblStyle w:val="TableGrid"/>
        <w:tblW w:w="9213" w:type="dxa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7"/>
        <w:gridCol w:w="4596"/>
      </w:tblGrid>
      <w:tr w:rsidR="009031C4" w:rsidRPr="007664DE" w14:paraId="395A7FAC" w14:textId="77777777" w:rsidTr="00B942A4">
        <w:trPr>
          <w:trHeight w:val="20"/>
        </w:trPr>
        <w:tc>
          <w:tcPr>
            <w:tcW w:w="4617" w:type="dxa"/>
            <w:shd w:val="clear" w:color="auto" w:fill="auto"/>
          </w:tcPr>
          <w:p w14:paraId="02798D71" w14:textId="77777777" w:rsidR="009031C4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Cs/>
                <w:noProof/>
                <w:lang w:val="en-SG" w:bidi="ta-IN"/>
              </w:rPr>
            </w:pPr>
            <w:r w:rsidRPr="007664DE">
              <w:rPr>
                <w:b/>
                <w:bCs/>
              </w:rPr>
              <w:t>A</w:t>
            </w:r>
          </w:p>
        </w:tc>
        <w:tc>
          <w:tcPr>
            <w:tcW w:w="4596" w:type="dxa"/>
            <w:shd w:val="clear" w:color="auto" w:fill="auto"/>
          </w:tcPr>
          <w:p w14:paraId="0C33C6B3" w14:textId="77777777" w:rsidR="009031C4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Cs/>
                <w:noProof/>
                <w:lang w:val="en-SG" w:bidi="ta-IN"/>
              </w:rPr>
            </w:pPr>
            <w:r w:rsidRPr="007664DE">
              <w:rPr>
                <w:b/>
                <w:bCs/>
              </w:rPr>
              <w:t>B</w:t>
            </w:r>
          </w:p>
        </w:tc>
      </w:tr>
      <w:tr w:rsidR="009031C4" w:rsidRPr="007664DE" w14:paraId="4E5B1394" w14:textId="77777777" w:rsidTr="00B942A4">
        <w:trPr>
          <w:trHeight w:val="20"/>
        </w:trPr>
        <w:tc>
          <w:tcPr>
            <w:tcW w:w="4617" w:type="dxa"/>
            <w:shd w:val="clear" w:color="auto" w:fill="auto"/>
          </w:tcPr>
          <w:p w14:paraId="5FE0AE42" w14:textId="77777777" w:rsidR="009031C4" w:rsidRPr="007664DE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  <w:r>
              <w:rPr>
                <w:bCs/>
                <w:noProof/>
                <w:lang w:bidi="ta-IN"/>
              </w:rPr>
              <mc:AlternateContent>
                <mc:Choice Requires="wpc">
                  <w:drawing>
                    <wp:inline distT="0" distB="0" distL="0" distR="0" wp14:anchorId="73C6872D" wp14:editId="159D6251">
                      <wp:extent cx="2778760" cy="1120536"/>
                      <wp:effectExtent l="0" t="0" r="0" b="3810"/>
                      <wp:docPr id="279" name="Canvas 27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66" name="Straight Arrow Connector 166"/>
                              <wps:cNvCnPr/>
                              <wps:spPr>
                                <a:xfrm flipV="1">
                                  <a:off x="934360" y="48279"/>
                                  <a:ext cx="0" cy="9643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0" name="Straight Arrow Connector 170"/>
                              <wps:cNvCnPr/>
                              <wps:spPr>
                                <a:xfrm flipV="1">
                                  <a:off x="934360" y="1013546"/>
                                  <a:ext cx="942065" cy="483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7935" y="98482"/>
                                  <a:ext cx="720105" cy="3818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B5D91FB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energ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8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3112" y="884534"/>
                                  <a:ext cx="522993" cy="2360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2A8114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tim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85" name="Freeform 630"/>
                              <wps:cNvSpPr/>
                              <wps:spPr>
                                <a:xfrm>
                                  <a:off x="934360" y="291866"/>
                                  <a:ext cx="823085" cy="545976"/>
                                </a:xfrm>
                                <a:custGeom>
                                  <a:avLst/>
                                  <a:gdLst>
                                    <a:gd name="connsiteX0" fmla="*/ 0 w 709684"/>
                                    <a:gd name="connsiteY0" fmla="*/ 0 h 334370"/>
                                    <a:gd name="connsiteX1" fmla="*/ 320723 w 709684"/>
                                    <a:gd name="connsiteY1" fmla="*/ 232012 h 334370"/>
                                    <a:gd name="connsiteX2" fmla="*/ 709684 w 709684"/>
                                    <a:gd name="connsiteY2" fmla="*/ 334370 h 33437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09684" h="334370">
                                      <a:moveTo>
                                        <a:pt x="0" y="0"/>
                                      </a:moveTo>
                                      <a:cubicBezTo>
                                        <a:pt x="101221" y="88142"/>
                                        <a:pt x="202442" y="176284"/>
                                        <a:pt x="320723" y="232012"/>
                                      </a:cubicBezTo>
                                      <a:cubicBezTo>
                                        <a:pt x="439004" y="287740"/>
                                        <a:pt x="574344" y="311055"/>
                                        <a:pt x="709684" y="3343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3C6872D" id="Canvas 279" o:spid="_x0000_s1104" editas="canvas" style="width:218.8pt;height:88.25pt;mso-position-horizontal-relative:char;mso-position-vertical-relative:line" coordsize="27787,1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">
                      <v:shape id="_x0000_s1105" type="#_x0000_t75" style="position:absolute;width:27787;height:11201;visibility:visible;mso-wrap-style:square">
                        <v:fill o:detectmouseclick="t"/>
                        <v:path o:connecttype="none"/>
                      </v:shape>
                      <v:shape id="Straight Arrow Connector 166" o:spid="_x0000_s1106" type="#_x0000_t32" style="position:absolute;left:9343;top:482;width:0;height:96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" strokecolor="black [3213]" strokeweight="1pt">
                        <v:stroke endarrow="block" joinstyle="miter"/>
                      </v:shape>
                      <v:shape id="Straight Arrow Connector 170" o:spid="_x0000_s1107" type="#_x0000_t32" style="position:absolute;left:9343;top:10135;width:9421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" strokecolor="black [3213]" strokeweight="1pt">
                        <v:stroke endarrow="block" joinstyle="miter"/>
                      </v:shape>
                      <v:shape id="Text Box 2" o:spid="_x0000_s1108" type="#_x0000_t202" style="position:absolute;left:3079;top:984;width:7201;height:3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/Tp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" filled="f" stroked="f">
                        <v:textbox>
                          <w:txbxContent>
                            <w:p w14:paraId="0B5D91FB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energy</w:t>
                              </w:r>
                            </w:p>
                          </w:txbxContent>
                        </v:textbox>
                      </v:shape>
                      <v:shape id="Text Box 2" o:spid="_x0000_s1109" type="#_x0000_t202" style="position:absolute;left:18231;top:8845;width:5230;height:2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" filled="f" stroked="f">
                        <v:textbox>
                          <w:txbxContent>
                            <w:p w14:paraId="222A8114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time</w:t>
                              </w:r>
                            </w:p>
                          </w:txbxContent>
                        </v:textbox>
                      </v:shape>
                      <v:shape id="Freeform 630" o:spid="_x0000_s1110" style="position:absolute;left:9343;top:2918;width:8231;height:5460;visibility:visible;mso-wrap-style:square;v-text-anchor:middle" coordsize="709684,334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" path="m,c101221,88142,202442,176284,320723,232012v118281,55728,253621,79043,388961,102358e" filled="f" strokecolor="black [3213]" strokeweight="1pt">
                        <v:stroke joinstyle="miter"/>
                        <v:path arrowok="t" o:connecttype="custom" o:connectlocs="0,0;371972,378841;823085,545976" o:connectangles="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596" w:type="dxa"/>
            <w:shd w:val="clear" w:color="auto" w:fill="auto"/>
          </w:tcPr>
          <w:p w14:paraId="498A0127" w14:textId="77777777" w:rsidR="009031C4" w:rsidRPr="007664DE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Cs/>
              </w:rPr>
            </w:pPr>
            <w:r>
              <w:rPr>
                <w:bCs/>
                <w:noProof/>
                <w:lang w:bidi="ta-IN"/>
              </w:rPr>
              <mc:AlternateContent>
                <mc:Choice Requires="wpc">
                  <w:drawing>
                    <wp:inline distT="0" distB="0" distL="0" distR="0" wp14:anchorId="0FB4077E" wp14:editId="51D1820F">
                      <wp:extent cx="2778760" cy="1120536"/>
                      <wp:effectExtent l="0" t="0" r="0" b="3810"/>
                      <wp:docPr id="280" name="Canvas 28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86" name="Straight Arrow Connector 186"/>
                              <wps:cNvCnPr/>
                              <wps:spPr>
                                <a:xfrm flipV="1">
                                  <a:off x="934360" y="48279"/>
                                  <a:ext cx="0" cy="9643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5" name="Straight Arrow Connector 265"/>
                              <wps:cNvCnPr/>
                              <wps:spPr>
                                <a:xfrm flipV="1">
                                  <a:off x="934360" y="1013546"/>
                                  <a:ext cx="942065" cy="483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7935" y="98482"/>
                                  <a:ext cx="720105" cy="3818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4F2B82C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energy</w:t>
                                    </w:r>
                                  </w:p>
                                  <w:p w14:paraId="3C602A18" w14:textId="5AD9E9FF" w:rsidR="00E20B73" w:rsidRPr="006D0ACB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Theme="majorHAnsi" w:hAnsiTheme="majorHAnsi" w:cstheme="majorHAnsi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6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3112" y="884534"/>
                                  <a:ext cx="522993" cy="2360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C20F75A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time</w:t>
                                    </w:r>
                                  </w:p>
                                  <w:p w14:paraId="1E457B38" w14:textId="278B7555" w:rsidR="00E20B73" w:rsidRPr="006D0ACB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Theme="majorHAnsi" w:hAnsiTheme="majorHAnsi" w:cstheme="majorHAnsi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68" name="Freeform 164"/>
                              <wps:cNvSpPr/>
                              <wps:spPr>
                                <a:xfrm>
                                  <a:off x="934360" y="291866"/>
                                  <a:ext cx="823085" cy="545976"/>
                                </a:xfrm>
                                <a:custGeom>
                                  <a:avLst/>
                                  <a:gdLst>
                                    <a:gd name="connsiteX0" fmla="*/ 0 w 709684"/>
                                    <a:gd name="connsiteY0" fmla="*/ 0 h 334370"/>
                                    <a:gd name="connsiteX1" fmla="*/ 320723 w 709684"/>
                                    <a:gd name="connsiteY1" fmla="*/ 232012 h 334370"/>
                                    <a:gd name="connsiteX2" fmla="*/ 709684 w 709684"/>
                                    <a:gd name="connsiteY2" fmla="*/ 334370 h 334370"/>
                                    <a:gd name="connsiteX0" fmla="*/ 0 w 709684"/>
                                    <a:gd name="connsiteY0" fmla="*/ 0 h 334370"/>
                                    <a:gd name="connsiteX1" fmla="*/ 709684 w 709684"/>
                                    <a:gd name="connsiteY1" fmla="*/ 334370 h 33437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</a:cxnLst>
                                  <a:rect l="l" t="t" r="r" b="b"/>
                                  <a:pathLst>
                                    <a:path w="709684" h="334370">
                                      <a:moveTo>
                                        <a:pt x="0" y="0"/>
                                      </a:moveTo>
                                      <a:lnTo>
                                        <a:pt x="709684" y="33437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FB4077E" id="Canvas 280" o:spid="_x0000_s1111" editas="canvas" style="width:218.8pt;height:88.25pt;mso-position-horizontal-relative:char;mso-position-vertical-relative:line" coordsize="27787,1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">
                      <v:shape id="_x0000_s1112" type="#_x0000_t75" style="position:absolute;width:27787;height:11201;visibility:visible;mso-wrap-style:square">
                        <v:fill o:detectmouseclick="t"/>
                        <v:path o:connecttype="none"/>
                      </v:shape>
                      <v:shape id="Straight Arrow Connector 186" o:spid="_x0000_s1113" type="#_x0000_t32" style="position:absolute;left:9343;top:482;width:0;height:96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" strokecolor="black [3213]" strokeweight="1pt">
                        <v:stroke endarrow="block" joinstyle="miter"/>
                      </v:shape>
                      <v:shape id="Straight Arrow Connector 265" o:spid="_x0000_s1114" type="#_x0000_t32" style="position:absolute;left:9343;top:10135;width:9421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" strokecolor="black [3213]" strokeweight="1pt">
                        <v:stroke endarrow="block" joinstyle="miter"/>
                      </v:shape>
                      <v:shape id="Text Box 2" o:spid="_x0000_s1115" type="#_x0000_t202" style="position:absolute;left:3079;top:984;width:7201;height:3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" filled="f" stroked="f">
                        <v:textbox>
                          <w:txbxContent>
                            <w:p w14:paraId="74F2B82C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energy</w:t>
                              </w:r>
                            </w:p>
                            <w:p w14:paraId="3C602A18" w14:textId="5AD9E9FF" w:rsidR="00E20B73" w:rsidRPr="006D0ACB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" o:spid="_x0000_s1116" type="#_x0000_t202" style="position:absolute;left:18231;top:8845;width:5230;height:2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      <v:textbox>
                          <w:txbxContent>
                            <w:p w14:paraId="2C20F75A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time</w:t>
                              </w:r>
                            </w:p>
                            <w:p w14:paraId="1E457B38" w14:textId="278B7555" w:rsidR="00E20B73" w:rsidRPr="006D0ACB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Freeform 164" o:spid="_x0000_s1117" style="position:absolute;left:9343;top:2918;width:8231;height:5460;visibility:visible;mso-wrap-style:square;v-text-anchor:middle" coordsize="709684,334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" path="m,l709684,334370e" filled="f" strokecolor="black [3213]" strokeweight="1pt">
                        <v:stroke joinstyle="miter"/>
                        <v:path arrowok="t" o:connecttype="custom" o:connectlocs="0,0;823085,545976" o:connectangles="0,0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9031C4" w:rsidRPr="007664DE" w14:paraId="16C63AE2" w14:textId="77777777" w:rsidTr="00B942A4">
        <w:trPr>
          <w:trHeight w:val="20"/>
        </w:trPr>
        <w:tc>
          <w:tcPr>
            <w:tcW w:w="4617" w:type="dxa"/>
            <w:shd w:val="clear" w:color="auto" w:fill="auto"/>
          </w:tcPr>
          <w:p w14:paraId="170AE983" w14:textId="77777777" w:rsidR="009031C4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18AD0AC7" w14:textId="77777777" w:rsidR="009031C4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41833302" w14:textId="77777777" w:rsidR="009031C4" w:rsidRPr="007664DE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596" w:type="dxa"/>
            <w:shd w:val="clear" w:color="auto" w:fill="auto"/>
          </w:tcPr>
          <w:p w14:paraId="6148AED6" w14:textId="77777777" w:rsidR="009031C4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3C684326" w14:textId="77777777" w:rsidR="009031C4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</w:p>
          <w:p w14:paraId="06E4E8DE" w14:textId="77777777" w:rsidR="009031C4" w:rsidRPr="007664DE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</w:tr>
      <w:tr w:rsidR="009031C4" w:rsidRPr="007664DE" w14:paraId="1DA78E09" w14:textId="77777777" w:rsidTr="00B942A4">
        <w:trPr>
          <w:trHeight w:val="20"/>
        </w:trPr>
        <w:tc>
          <w:tcPr>
            <w:tcW w:w="4617" w:type="dxa"/>
            <w:shd w:val="clear" w:color="auto" w:fill="auto"/>
          </w:tcPr>
          <w:p w14:paraId="4DCDA659" w14:textId="77777777" w:rsidR="009031C4" w:rsidRPr="007664DE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>
              <w:rPr>
                <w:bCs/>
                <w:noProof/>
                <w:lang w:bidi="ta-IN"/>
              </w:rPr>
              <mc:AlternateContent>
                <mc:Choice Requires="wpc">
                  <w:drawing>
                    <wp:inline distT="0" distB="0" distL="0" distR="0" wp14:anchorId="1C8B24EA" wp14:editId="6D7761F9">
                      <wp:extent cx="2778760" cy="1120536"/>
                      <wp:effectExtent l="0" t="0" r="0" b="3810"/>
                      <wp:docPr id="281" name="Canvas 28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69" name="Straight Arrow Connector 269"/>
                              <wps:cNvCnPr/>
                              <wps:spPr>
                                <a:xfrm flipV="1">
                                  <a:off x="934360" y="48279"/>
                                  <a:ext cx="0" cy="9643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0" name="Straight Arrow Connector 270"/>
                              <wps:cNvCnPr/>
                              <wps:spPr>
                                <a:xfrm flipV="1">
                                  <a:off x="934360" y="1013546"/>
                                  <a:ext cx="942065" cy="483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7935" y="98482"/>
                                  <a:ext cx="720105" cy="3818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4CFFE1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energy</w:t>
                                    </w:r>
                                  </w:p>
                                  <w:p w14:paraId="68A4D792" w14:textId="1E905657" w:rsidR="00E20B73" w:rsidRPr="006D0ACB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Theme="majorHAnsi" w:hAnsiTheme="majorHAnsi" w:cstheme="majorHAnsi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7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3112" y="884534"/>
                                  <a:ext cx="522993" cy="2360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DC85394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time</w:t>
                                    </w:r>
                                  </w:p>
                                  <w:p w14:paraId="67641E4F" w14:textId="07BDF763" w:rsidR="00E20B73" w:rsidRPr="006D0ACB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Theme="majorHAnsi" w:hAnsiTheme="majorHAnsi" w:cstheme="majorHAnsi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73" name="Freeform 170"/>
                              <wps:cNvSpPr/>
                              <wps:spPr>
                                <a:xfrm>
                                  <a:off x="934361" y="291866"/>
                                  <a:ext cx="888752" cy="0"/>
                                </a:xfrm>
                                <a:custGeom>
                                  <a:avLst/>
                                  <a:gdLst>
                                    <a:gd name="connsiteX0" fmla="*/ 0 w 709684"/>
                                    <a:gd name="connsiteY0" fmla="*/ 0 h 334370"/>
                                    <a:gd name="connsiteX1" fmla="*/ 320723 w 709684"/>
                                    <a:gd name="connsiteY1" fmla="*/ 232012 h 334370"/>
                                    <a:gd name="connsiteX2" fmla="*/ 709684 w 709684"/>
                                    <a:gd name="connsiteY2" fmla="*/ 334370 h 334370"/>
                                    <a:gd name="connsiteX0" fmla="*/ 0 w 709684"/>
                                    <a:gd name="connsiteY0" fmla="*/ 0 h 334370"/>
                                    <a:gd name="connsiteX1" fmla="*/ 709684 w 709684"/>
                                    <a:gd name="connsiteY1" fmla="*/ 334370 h 334370"/>
                                    <a:gd name="connsiteX0" fmla="*/ 0 w 766304"/>
                                    <a:gd name="connsiteY0" fmla="*/ 0 h 0"/>
                                    <a:gd name="connsiteX1" fmla="*/ 766304 w 766304"/>
                                    <a:gd name="connsiteY1" fmla="*/ 0 h 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</a:cxnLst>
                                  <a:rect l="l" t="t" r="r" b="b"/>
                                  <a:pathLst>
                                    <a:path w="766304">
                                      <a:moveTo>
                                        <a:pt x="0" y="0"/>
                                      </a:moveTo>
                                      <a:lnTo>
                                        <a:pt x="76630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C8B24EA" id="Canvas 281" o:spid="_x0000_s1118" editas="canvas" style="width:218.8pt;height:88.25pt;mso-position-horizontal-relative:char;mso-position-vertical-relative:line" coordsize="27787,1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">
                      <v:shape id="_x0000_s1119" type="#_x0000_t75" style="position:absolute;width:27787;height:11201;visibility:visible;mso-wrap-style:square">
                        <v:fill o:detectmouseclick="t"/>
                        <v:path o:connecttype="none"/>
                      </v:shape>
                      <v:shape id="Straight Arrow Connector 269" o:spid="_x0000_s1120" type="#_x0000_t32" style="position:absolute;left:9343;top:482;width:0;height:96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" strokecolor="black [3213]" strokeweight="1pt">
                        <v:stroke endarrow="block" joinstyle="miter"/>
                      </v:shape>
                      <v:shape id="Straight Arrow Connector 270" o:spid="_x0000_s1121" type="#_x0000_t32" style="position:absolute;left:9343;top:10135;width:9421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" strokecolor="black [3213]" strokeweight="1pt">
                        <v:stroke endarrow="block" joinstyle="miter"/>
                      </v:shape>
                      <v:shape id="Text Box 2" o:spid="_x0000_s1122" type="#_x0000_t202" style="position:absolute;left:3079;top:984;width:7201;height:3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    <v:textbox>
                          <w:txbxContent>
                            <w:p w14:paraId="224CFFE1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energy</w:t>
                              </w:r>
                            </w:p>
                            <w:p w14:paraId="68A4D792" w14:textId="1E905657" w:rsidR="00E20B73" w:rsidRPr="006D0ACB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" o:spid="_x0000_s1123" type="#_x0000_t202" style="position:absolute;left:18231;top:8845;width:5230;height:2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          <v:textbox>
                          <w:txbxContent>
                            <w:p w14:paraId="1DC85394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time</w:t>
                              </w:r>
                            </w:p>
                            <w:p w14:paraId="67641E4F" w14:textId="07BDF763" w:rsidR="00E20B73" w:rsidRPr="006D0ACB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Freeform 170" o:spid="_x0000_s1124" style="position:absolute;left:9343;top:2918;width:8888;height:0;visibility:visible;mso-wrap-style:square;v-text-anchor:middle" coordsize="76630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" path="m,l766304,e" filled="f" strokecolor="black [3213]" strokeweight="1pt">
                        <v:stroke joinstyle="miter"/>
                        <v:path arrowok="t" o:connecttype="custom" o:connectlocs="0,0;888752,0" o:connectangles="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596" w:type="dxa"/>
            <w:shd w:val="clear" w:color="auto" w:fill="auto"/>
          </w:tcPr>
          <w:p w14:paraId="657391A7" w14:textId="77777777" w:rsidR="009031C4" w:rsidRPr="007664DE" w:rsidRDefault="009031C4" w:rsidP="00327187">
            <w:pPr>
              <w:pStyle w:val="ExamPapers"/>
              <w:spacing w:line="240" w:lineRule="auto"/>
              <w:contextualSpacing/>
              <w:jc w:val="center"/>
              <w:rPr>
                <w:b/>
                <w:bCs/>
              </w:rPr>
            </w:pPr>
            <w:r>
              <w:rPr>
                <w:bCs/>
                <w:noProof/>
                <w:lang w:bidi="ta-IN"/>
              </w:rPr>
              <mc:AlternateContent>
                <mc:Choice Requires="wpc">
                  <w:drawing>
                    <wp:inline distT="0" distB="0" distL="0" distR="0" wp14:anchorId="152D9324" wp14:editId="17F67636">
                      <wp:extent cx="2778760" cy="1120536"/>
                      <wp:effectExtent l="0" t="0" r="0" b="3810"/>
                      <wp:docPr id="282" name="Canvas 28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274" name="Straight Arrow Connector 274"/>
                              <wps:cNvCnPr/>
                              <wps:spPr>
                                <a:xfrm flipV="1">
                                  <a:off x="934360" y="48279"/>
                                  <a:ext cx="0" cy="9643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5" name="Straight Arrow Connector 275"/>
                              <wps:cNvCnPr/>
                              <wps:spPr>
                                <a:xfrm flipV="1">
                                  <a:off x="934360" y="1013546"/>
                                  <a:ext cx="942065" cy="483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7935" y="98482"/>
                                  <a:ext cx="720105" cy="3818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8E9AA5D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energy</w:t>
                                    </w:r>
                                  </w:p>
                                  <w:p w14:paraId="19090624" w14:textId="7F011E05" w:rsidR="00E20B73" w:rsidRPr="006D0ACB" w:rsidRDefault="00E20B73" w:rsidP="009031C4">
                                    <w:pPr>
                                      <w:pStyle w:val="NormalWeb"/>
                                      <w:spacing w:before="0" w:beforeAutospacing="0" w:after="160" w:afterAutospacing="0" w:line="256" w:lineRule="auto"/>
                                      <w:rPr>
                                        <w:rFonts w:asciiTheme="majorHAnsi" w:hAnsiTheme="majorHAnsi" w:cstheme="majorHAnsi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7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3112" y="884534"/>
                                  <a:ext cx="522993" cy="2360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B784482" w14:textId="77777777" w:rsidR="00E20B73" w:rsidRPr="009031C4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031C4">
                                      <w:rPr>
                                        <w:rFonts w:ascii="Arial" w:eastAsia="DengXian" w:hAnsi="Arial" w:cs="Arial"/>
                                        <w:sz w:val="22"/>
                                        <w:szCs w:val="22"/>
                                      </w:rPr>
                                      <w:t>time</w:t>
                                    </w:r>
                                  </w:p>
                                  <w:p w14:paraId="6DAE5166" w14:textId="293B1A9A" w:rsidR="00E20B73" w:rsidRPr="006D0ACB" w:rsidRDefault="00E20B73" w:rsidP="009031C4">
                                    <w:pPr>
                                      <w:pStyle w:val="NormalWeb"/>
                                      <w:spacing w:before="0" w:beforeAutospacing="0" w:after="0" w:afterAutospacing="0"/>
                                      <w:contextualSpacing/>
                                      <w:rPr>
                                        <w:rFonts w:asciiTheme="majorHAnsi" w:hAnsiTheme="majorHAnsi" w:cstheme="majorHAnsi"/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78" name="Freeform 649"/>
                              <wps:cNvSpPr/>
                              <wps:spPr>
                                <a:xfrm>
                                  <a:off x="943863" y="251349"/>
                                  <a:ext cx="879250" cy="552450"/>
                                </a:xfrm>
                                <a:custGeom>
                                  <a:avLst/>
                                  <a:gdLst>
                                    <a:gd name="connsiteX0" fmla="*/ 0 w 798394"/>
                                    <a:gd name="connsiteY0" fmla="*/ 194154 h 330798"/>
                                    <a:gd name="connsiteX1" fmla="*/ 129653 w 798394"/>
                                    <a:gd name="connsiteY1" fmla="*/ 3086 h 330798"/>
                                    <a:gd name="connsiteX2" fmla="*/ 293427 w 798394"/>
                                    <a:gd name="connsiteY2" fmla="*/ 330632 h 330798"/>
                                    <a:gd name="connsiteX3" fmla="*/ 443552 w 798394"/>
                                    <a:gd name="connsiteY3" fmla="*/ 50853 h 330798"/>
                                    <a:gd name="connsiteX4" fmla="*/ 573206 w 798394"/>
                                    <a:gd name="connsiteY4" fmla="*/ 289689 h 330798"/>
                                    <a:gd name="connsiteX5" fmla="*/ 702859 w 798394"/>
                                    <a:gd name="connsiteY5" fmla="*/ 119092 h 330798"/>
                                    <a:gd name="connsiteX6" fmla="*/ 798394 w 798394"/>
                                    <a:gd name="connsiteY6" fmla="*/ 214626 h 33079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798394" h="330798">
                                      <a:moveTo>
                                        <a:pt x="0" y="194154"/>
                                      </a:moveTo>
                                      <a:cubicBezTo>
                                        <a:pt x="40374" y="87247"/>
                                        <a:pt x="80749" y="-19660"/>
                                        <a:pt x="129653" y="3086"/>
                                      </a:cubicBezTo>
                                      <a:cubicBezTo>
                                        <a:pt x="178557" y="25832"/>
                                        <a:pt x="241110" y="322671"/>
                                        <a:pt x="293427" y="330632"/>
                                      </a:cubicBezTo>
                                      <a:cubicBezTo>
                                        <a:pt x="345744" y="338593"/>
                                        <a:pt x="396922" y="57677"/>
                                        <a:pt x="443552" y="50853"/>
                                      </a:cubicBezTo>
                                      <a:cubicBezTo>
                                        <a:pt x="490182" y="44029"/>
                                        <a:pt x="529988" y="278316"/>
                                        <a:pt x="573206" y="289689"/>
                                      </a:cubicBezTo>
                                      <a:cubicBezTo>
                                        <a:pt x="616424" y="301062"/>
                                        <a:pt x="665328" y="131602"/>
                                        <a:pt x="702859" y="119092"/>
                                      </a:cubicBezTo>
                                      <a:cubicBezTo>
                                        <a:pt x="740390" y="106581"/>
                                        <a:pt x="769392" y="160603"/>
                                        <a:pt x="798394" y="21462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52D9324" id="Canvas 282" o:spid="_x0000_s1125" editas="canvas" style="width:218.8pt;height:88.25pt;mso-position-horizontal-relative:char;mso-position-vertical-relative:line" coordsize="27787,1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">
                      <v:shape id="_x0000_s1126" type="#_x0000_t75" style="position:absolute;width:27787;height:11201;visibility:visible;mso-wrap-style:square">
                        <v:fill o:detectmouseclick="t"/>
                        <v:path o:connecttype="none"/>
                      </v:shape>
                      <v:shape id="Straight Arrow Connector 274" o:spid="_x0000_s1127" type="#_x0000_t32" style="position:absolute;left:9343;top:482;width:0;height:96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" strokecolor="black [3213]" strokeweight="1pt">
                        <v:stroke endarrow="block" joinstyle="miter"/>
                      </v:shape>
                      <v:shape id="Straight Arrow Connector 275" o:spid="_x0000_s1128" type="#_x0000_t32" style="position:absolute;left:9343;top:10135;width:9421;height: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" strokecolor="black [3213]" strokeweight="1pt">
                        <v:stroke endarrow="block" joinstyle="miter"/>
                      </v:shape>
                      <v:shape id="Text Box 2" o:spid="_x0000_s1129" type="#_x0000_t202" style="position:absolute;left:3079;top:984;width:7201;height:3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          <v:textbox>
                          <w:txbxContent>
                            <w:p w14:paraId="68E9AA5D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energy</w:t>
                              </w:r>
                            </w:p>
                            <w:p w14:paraId="19090624" w14:textId="7F011E05" w:rsidR="00E20B73" w:rsidRPr="006D0ACB" w:rsidRDefault="00E20B73" w:rsidP="009031C4">
                              <w:pPr>
                                <w:pStyle w:val="NormalWeb"/>
                                <w:spacing w:before="0" w:beforeAutospacing="0" w:after="160" w:afterAutospacing="0" w:line="256" w:lineRule="auto"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" o:spid="_x0000_s1130" type="#_x0000_t202" style="position:absolute;left:18231;top:8845;width:5230;height:2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          <v:textbox>
                          <w:txbxContent>
                            <w:p w14:paraId="5B784482" w14:textId="77777777" w:rsidR="00E20B73" w:rsidRPr="009031C4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031C4">
                                <w:rPr>
                                  <w:rFonts w:ascii="Arial" w:eastAsia="DengXian" w:hAnsi="Arial" w:cs="Arial"/>
                                  <w:sz w:val="22"/>
                                  <w:szCs w:val="22"/>
                                </w:rPr>
                                <w:t>time</w:t>
                              </w:r>
                            </w:p>
                            <w:p w14:paraId="6DAE5166" w14:textId="293B1A9A" w:rsidR="00E20B73" w:rsidRPr="006D0ACB" w:rsidRDefault="00E20B73" w:rsidP="009031C4">
                              <w:pPr>
                                <w:pStyle w:val="NormalWeb"/>
                                <w:spacing w:before="0" w:beforeAutospacing="0" w:after="0" w:afterAutospacing="0"/>
                                <w:contextualSpacing/>
                                <w:rPr>
                                  <w:rFonts w:asciiTheme="majorHAnsi" w:hAnsiTheme="majorHAnsi" w:cstheme="majorHAnsi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Freeform 649" o:spid="_x0000_s1131" style="position:absolute;left:9438;top:2513;width:8793;height:5524;visibility:visible;mso-wrap-style:square;v-text-anchor:middle" coordsize="798394,330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" path="m,194154c40374,87247,80749,-19660,129653,3086v48904,22746,111457,319585,163774,327546c345744,338593,396922,57677,443552,50853v46630,-6824,86436,227463,129654,238836c616424,301062,665328,131602,702859,119092v37531,-12511,66533,41511,95535,95534e" filled="f" strokecolor="black [3213]" strokeweight="1pt">
                        <v:stroke joinstyle="miter"/>
                        <v:path arrowok="t" o:connecttype="custom" o:connectlocs="0,324247;142783,5154;323143,552173;488472,84927;631256,483796;774040,198890;879250,358437" o:connectangles="0,0,0,0,0,0,0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1AF13CF2" w14:textId="33BBC809" w:rsidR="009031C4" w:rsidRDefault="009031C4" w:rsidP="009031C4">
      <w:pPr>
        <w:rPr>
          <w:rFonts w:ascii="Arial" w:eastAsia="SimSun" w:hAnsi="Arial"/>
          <w:bCs/>
          <w:sz w:val="22"/>
          <w:szCs w:val="22"/>
        </w:rPr>
      </w:pPr>
    </w:p>
    <w:p w14:paraId="32490BC3" w14:textId="2CD4472C" w:rsidR="0069674F" w:rsidRDefault="0069674F"/>
    <w:p w14:paraId="3EE88CF6" w14:textId="77777777" w:rsidR="00DF6C45" w:rsidRDefault="00DF6C45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B51342" w:rsidRPr="0035614F" w14:paraId="75AA8310" w14:textId="77777777" w:rsidTr="009031C4">
        <w:tc>
          <w:tcPr>
            <w:tcW w:w="540" w:type="dxa"/>
            <w:shd w:val="clear" w:color="auto" w:fill="auto"/>
          </w:tcPr>
          <w:p w14:paraId="58776C71" w14:textId="44DF205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16</w:t>
            </w:r>
          </w:p>
        </w:tc>
        <w:tc>
          <w:tcPr>
            <w:tcW w:w="9212" w:type="dxa"/>
            <w:shd w:val="clear" w:color="auto" w:fill="auto"/>
          </w:tcPr>
          <w:p w14:paraId="78880509" w14:textId="77777777" w:rsidR="00B51342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he graph shows the shape at a particular instant of part of a transverse wave travelling along a string.</w:t>
            </w:r>
          </w:p>
          <w:p w14:paraId="1536303F" w14:textId="77777777" w:rsidR="00B51342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AE58BAB" w14:textId="77777777" w:rsidR="00B51342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2174E45" wp14:editId="6521A6B1">
                  <wp:extent cx="5073650" cy="97288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1519" cy="980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2C1476" w14:textId="77777777" w:rsidR="00B51342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D19B794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statement about the motion of points in the string is correct?</w:t>
            </w:r>
          </w:p>
          <w:p w14:paraId="1EA471E6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5B242D2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The</w:t>
            </w:r>
            <w:r>
              <w:rPr>
                <w:rFonts w:ascii="Arial" w:hAnsi="Arial" w:cs="Arial"/>
                <w:sz w:val="22"/>
                <w:szCs w:val="22"/>
              </w:rPr>
              <w:t xml:space="preserve"> speed at point P is a maximum.</w:t>
            </w:r>
          </w:p>
          <w:p w14:paraId="42BA49F5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FB40368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The </w:t>
            </w:r>
            <w:r>
              <w:rPr>
                <w:rFonts w:ascii="Arial" w:hAnsi="Arial" w:cs="Arial"/>
                <w:sz w:val="22"/>
                <w:szCs w:val="22"/>
              </w:rPr>
              <w:t>displacement at point Q is always zero.</w:t>
            </w:r>
          </w:p>
          <w:p w14:paraId="37F3B0F5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AD86A5E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The</w:t>
            </w:r>
            <w:r>
              <w:rPr>
                <w:rFonts w:ascii="Arial" w:hAnsi="Arial" w:cs="Arial"/>
                <w:sz w:val="22"/>
                <w:szCs w:val="22"/>
              </w:rPr>
              <w:t xml:space="preserve"> energy at point R is entirely kinetic.</w:t>
            </w:r>
          </w:p>
          <w:p w14:paraId="7B7556EF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F951744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The</w:t>
            </w:r>
            <w:r>
              <w:rPr>
                <w:rFonts w:ascii="Arial" w:hAnsi="Arial" w:cs="Arial"/>
                <w:sz w:val="22"/>
                <w:szCs w:val="22"/>
              </w:rPr>
              <w:t xml:space="preserve"> acceleration at point S is a maximum.</w:t>
            </w:r>
          </w:p>
        </w:tc>
      </w:tr>
    </w:tbl>
    <w:p w14:paraId="37A9DEEF" w14:textId="77777777" w:rsidR="00B51342" w:rsidRDefault="00B51342" w:rsidP="00B51342">
      <w:pPr>
        <w:ind w:right="43"/>
        <w:rPr>
          <w:rFonts w:ascii="Arial" w:hAnsi="Arial" w:cs="Arial"/>
          <w:sz w:val="22"/>
          <w:szCs w:val="22"/>
        </w:rPr>
      </w:pPr>
    </w:p>
    <w:p w14:paraId="0ADA3F35" w14:textId="77777777" w:rsidR="00B51342" w:rsidRDefault="00B51342" w:rsidP="00B51342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B51342" w:rsidRPr="0035614F" w14:paraId="771E24DB" w14:textId="77777777" w:rsidTr="00327187">
        <w:tc>
          <w:tcPr>
            <w:tcW w:w="543" w:type="dxa"/>
            <w:shd w:val="clear" w:color="auto" w:fill="auto"/>
          </w:tcPr>
          <w:p w14:paraId="71B7998F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sz w:val="22"/>
                <w:szCs w:val="22"/>
              </w:rPr>
              <w:br w:type="page"/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>1</w:t>
            </w:r>
            <w:r>
              <w:rPr>
                <w:rFonts w:ascii="Arial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2B8B03D4" w14:textId="45FEDF8E" w:rsidR="00B51342" w:rsidRDefault="00B51342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n a double-slit interference experiment, one slit transmits waves of twice the amplitude compared to the other slit.</w:t>
            </w:r>
            <w:r w:rsidR="0041164E">
              <w:rPr>
                <w:rFonts w:ascii="Arial" w:hAnsi="Arial" w:cs="Arial"/>
                <w:sz w:val="22"/>
                <w:szCs w:val="22"/>
              </w:rPr>
              <w:t xml:space="preserve"> The intensity</w:t>
            </w:r>
            <w:r w:rsidR="001509CC">
              <w:rPr>
                <w:rFonts w:ascii="Arial" w:hAnsi="Arial" w:cs="Arial"/>
                <w:sz w:val="22"/>
                <w:szCs w:val="22"/>
              </w:rPr>
              <w:t xml:space="preserve"> at one of the bright fringes on the screen</w:t>
            </w:r>
            <w:r w:rsidR="0041164E">
              <w:rPr>
                <w:rFonts w:ascii="Arial" w:hAnsi="Arial" w:cs="Arial"/>
                <w:sz w:val="22"/>
                <w:szCs w:val="22"/>
              </w:rPr>
              <w:t xml:space="preserve"> is </w:t>
            </w:r>
            <w:r w:rsidR="0041164E" w:rsidRPr="001A662C">
              <w:rPr>
                <w:bCs/>
                <w:i/>
                <w:iCs/>
                <w:sz w:val="22"/>
                <w:szCs w:val="20"/>
              </w:rPr>
              <w:t>I</w:t>
            </w:r>
            <w:r w:rsidR="0041164E">
              <w:rPr>
                <w:bCs/>
                <w:i/>
                <w:iCs/>
                <w:sz w:val="22"/>
                <w:szCs w:val="20"/>
                <w:vertAlign w:val="subscript"/>
              </w:rPr>
              <w:t>o</w:t>
            </w:r>
            <w:r w:rsidR="0041164E">
              <w:rPr>
                <w:rFonts w:ascii="Arial" w:hAnsi="Arial" w:cs="Arial"/>
                <w:bCs/>
                <w:sz w:val="22"/>
                <w:szCs w:val="20"/>
              </w:rPr>
              <w:t>.</w:t>
            </w:r>
          </w:p>
          <w:p w14:paraId="0F1E9FAE" w14:textId="77777777" w:rsidR="00B51342" w:rsidRDefault="00B51342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4E08A83" w14:textId="6CE54314" w:rsidR="00B51342" w:rsidRPr="0035614F" w:rsidRDefault="0041164E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0"/>
              </w:rPr>
              <w:t>W</w:t>
            </w:r>
            <w:r w:rsidR="00B51342" w:rsidRPr="00D56716">
              <w:rPr>
                <w:rFonts w:ascii="Arial" w:hAnsi="Arial" w:cs="Arial"/>
                <w:bCs/>
                <w:sz w:val="22"/>
                <w:szCs w:val="20"/>
              </w:rPr>
              <w:t xml:space="preserve">hat is </w:t>
            </w:r>
            <w:r w:rsidR="001509CC">
              <w:rPr>
                <w:rFonts w:ascii="Arial" w:hAnsi="Arial" w:cs="Arial"/>
                <w:bCs/>
                <w:sz w:val="22"/>
                <w:szCs w:val="20"/>
              </w:rPr>
              <w:t xml:space="preserve">the </w:t>
            </w:r>
            <w:r w:rsidR="00B51342" w:rsidRPr="00D56716">
              <w:rPr>
                <w:rFonts w:ascii="Arial" w:hAnsi="Arial" w:cs="Arial"/>
                <w:bCs/>
                <w:sz w:val="22"/>
                <w:szCs w:val="20"/>
              </w:rPr>
              <w:t>intensity</w:t>
            </w:r>
            <w:r w:rsidR="001509CC">
              <w:rPr>
                <w:rFonts w:ascii="Arial" w:hAnsi="Arial" w:cs="Arial"/>
                <w:bCs/>
                <w:sz w:val="22"/>
                <w:szCs w:val="20"/>
              </w:rPr>
              <w:t xml:space="preserve"> at the dark fringe closest to this bright fringe</w:t>
            </w:r>
            <w:r w:rsidR="00B51342" w:rsidRPr="00D56716">
              <w:rPr>
                <w:rFonts w:ascii="Arial" w:hAnsi="Arial" w:cs="Arial"/>
                <w:bCs/>
                <w:sz w:val="22"/>
                <w:szCs w:val="20"/>
              </w:rPr>
              <w:t>?</w:t>
            </w:r>
          </w:p>
          <w:p w14:paraId="552E9530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51342" w:rsidRPr="0035614F" w14:paraId="32EA1BD3" w14:textId="77777777" w:rsidTr="00327187">
        <w:tc>
          <w:tcPr>
            <w:tcW w:w="543" w:type="dxa"/>
            <w:shd w:val="clear" w:color="auto" w:fill="auto"/>
          </w:tcPr>
          <w:p w14:paraId="5A78DE44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69F3C884" w14:textId="77777777" w:rsidR="00B51342" w:rsidRPr="001A662C" w:rsidRDefault="00B51342" w:rsidP="00327187">
            <w:pPr>
              <w:ind w:right="43"/>
              <w:rPr>
                <w:rFonts w:ascii="Arial" w:hAnsi="Arial" w:cs="Arial"/>
                <w:b/>
                <w:sz w:val="16"/>
                <w:szCs w:val="16"/>
              </w:rPr>
            </w:pPr>
          </w:p>
          <w:p w14:paraId="48606CC9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>
              <w:rPr>
                <w:rFonts w:ascii="Arial" w:hAnsi="Arial" w:cs="Arial"/>
                <w:sz w:val="22"/>
                <w:szCs w:val="22"/>
              </w:rPr>
              <w:t>zero</w:t>
            </w:r>
          </w:p>
        </w:tc>
        <w:tc>
          <w:tcPr>
            <w:tcW w:w="2302" w:type="dxa"/>
            <w:shd w:val="clear" w:color="auto" w:fill="auto"/>
          </w:tcPr>
          <w:p w14:paraId="363A2606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Pr="00D56716">
              <w:rPr>
                <w:rFonts w:ascii="Arial" w:hAnsi="Arial" w:cs="Arial"/>
                <w:position w:val="-22"/>
                <w:sz w:val="22"/>
                <w:szCs w:val="22"/>
              </w:rPr>
              <w:object w:dxaOrig="300" w:dyaOrig="580" w14:anchorId="7DCD3E54">
                <v:shape id="_x0000_i1069" type="#_x0000_t75" style="width:16.5pt;height:29.5pt" o:ole="">
                  <v:imagedata r:id="rId94" o:title=""/>
                </v:shape>
                <o:OLEObject Type="Embed" ProgID="Equation.DSMT4" ShapeID="_x0000_i1069" DrawAspect="Content" ObjectID="_1725192233" r:id="rId95"/>
              </w:object>
            </w:r>
          </w:p>
        </w:tc>
        <w:tc>
          <w:tcPr>
            <w:tcW w:w="2301" w:type="dxa"/>
            <w:shd w:val="clear" w:color="auto" w:fill="auto"/>
          </w:tcPr>
          <w:p w14:paraId="6FD18733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Pr="00D56716">
              <w:rPr>
                <w:rFonts w:ascii="Arial" w:hAnsi="Arial" w:cs="Arial"/>
                <w:position w:val="-22"/>
                <w:sz w:val="22"/>
                <w:szCs w:val="22"/>
              </w:rPr>
              <w:object w:dxaOrig="300" w:dyaOrig="580" w14:anchorId="45DD190C">
                <v:shape id="_x0000_i1070" type="#_x0000_t75" style="width:16.5pt;height:29.5pt" o:ole="">
                  <v:imagedata r:id="rId96" o:title=""/>
                </v:shape>
                <o:OLEObject Type="Embed" ProgID="Equation.DSMT4" ShapeID="_x0000_i1070" DrawAspect="Content" ObjectID="_1725192234" r:id="rId97"/>
              </w:object>
            </w:r>
          </w:p>
        </w:tc>
        <w:tc>
          <w:tcPr>
            <w:tcW w:w="2305" w:type="dxa"/>
            <w:shd w:val="clear" w:color="auto" w:fill="auto"/>
          </w:tcPr>
          <w:p w14:paraId="543C9342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Pr="00D56716">
              <w:rPr>
                <w:rFonts w:ascii="Arial" w:hAnsi="Arial" w:cs="Arial"/>
                <w:position w:val="-22"/>
                <w:sz w:val="22"/>
                <w:szCs w:val="22"/>
              </w:rPr>
              <w:object w:dxaOrig="300" w:dyaOrig="580" w14:anchorId="4E16B700">
                <v:shape id="_x0000_i1071" type="#_x0000_t75" style="width:16.5pt;height:29.5pt" o:ole="">
                  <v:imagedata r:id="rId98" o:title=""/>
                </v:shape>
                <o:OLEObject Type="Embed" ProgID="Equation.DSMT4" ShapeID="_x0000_i1071" DrawAspect="Content" ObjectID="_1725192235" r:id="rId99"/>
              </w:objec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5A3A471E" w14:textId="77777777" w:rsidR="00B51342" w:rsidRDefault="00B51342" w:rsidP="00B51342">
      <w:pPr>
        <w:ind w:right="43"/>
        <w:rPr>
          <w:rFonts w:ascii="Arial" w:hAnsi="Arial" w:cs="Arial"/>
          <w:sz w:val="22"/>
          <w:szCs w:val="22"/>
        </w:rPr>
      </w:pPr>
    </w:p>
    <w:p w14:paraId="08C71F18" w14:textId="77777777" w:rsidR="00B51342" w:rsidRDefault="00B51342" w:rsidP="00B51342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43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</w:tblGrid>
      <w:tr w:rsidR="00B51342" w:rsidRPr="0035614F" w14:paraId="76D1424D" w14:textId="77777777" w:rsidTr="00327187">
        <w:trPr>
          <w:trHeight w:val="2902"/>
        </w:trPr>
        <w:tc>
          <w:tcPr>
            <w:tcW w:w="543" w:type="dxa"/>
            <w:shd w:val="clear" w:color="auto" w:fill="auto"/>
          </w:tcPr>
          <w:p w14:paraId="5A00A359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18</w:t>
            </w:r>
          </w:p>
        </w:tc>
        <w:tc>
          <w:tcPr>
            <w:tcW w:w="9200" w:type="dxa"/>
            <w:shd w:val="clear" w:color="auto" w:fill="auto"/>
          </w:tcPr>
          <w:p w14:paraId="6587800C" w14:textId="77777777" w:rsidR="00B51342" w:rsidRPr="00505D21" w:rsidRDefault="00B51342" w:rsidP="00327187">
            <w:pPr>
              <w:tabs>
                <w:tab w:val="left" w:pos="720"/>
              </w:tabs>
              <w:autoSpaceDE w:val="0"/>
              <w:autoSpaceDN w:val="0"/>
              <w:adjustRightInd w:val="0"/>
              <w:ind w:right="-62"/>
              <w:jc w:val="both"/>
              <w:rPr>
                <w:rFonts w:ascii="Arial" w:hAnsi="Arial" w:cs="Arial"/>
                <w:bCs/>
                <w:sz w:val="22"/>
                <w:szCs w:val="20"/>
              </w:rPr>
            </w:pPr>
            <w:r w:rsidRPr="00505D21">
              <w:rPr>
                <w:rFonts w:ascii="Arial" w:hAnsi="Arial" w:cs="Arial"/>
                <w:bCs/>
                <w:sz w:val="22"/>
                <w:szCs w:val="20"/>
              </w:rPr>
              <w:t>A space s</w:t>
            </w:r>
            <w:r>
              <w:rPr>
                <w:rFonts w:ascii="Arial" w:hAnsi="Arial" w:cs="Arial"/>
                <w:bCs/>
                <w:sz w:val="22"/>
                <w:szCs w:val="20"/>
              </w:rPr>
              <w:t>tation orbits at a height of 335</w:t>
            </w:r>
            <w:r w:rsidRPr="00505D21">
              <w:rPr>
                <w:rFonts w:ascii="Arial" w:hAnsi="Arial" w:cs="Arial"/>
                <w:bCs/>
                <w:sz w:val="22"/>
                <w:szCs w:val="20"/>
              </w:rPr>
              <w:t xml:space="preserve"> km above the surface of the Earth. It carries two pane</w:t>
            </w:r>
            <w:r>
              <w:rPr>
                <w:rFonts w:ascii="Arial" w:hAnsi="Arial" w:cs="Arial"/>
                <w:bCs/>
                <w:sz w:val="22"/>
                <w:szCs w:val="20"/>
              </w:rPr>
              <w:t xml:space="preserve">ls separated by </w:t>
            </w:r>
            <w:proofErr w:type="gramStart"/>
            <w:r>
              <w:rPr>
                <w:rFonts w:ascii="Arial" w:hAnsi="Arial" w:cs="Arial"/>
                <w:bCs/>
                <w:sz w:val="22"/>
                <w:szCs w:val="20"/>
              </w:rPr>
              <w:t>a distance of 25</w:t>
            </w:r>
            <w:proofErr w:type="gramEnd"/>
            <w:r w:rsidRPr="00505D21">
              <w:rPr>
                <w:rFonts w:ascii="Arial" w:hAnsi="Arial" w:cs="Arial"/>
                <w:bCs/>
                <w:sz w:val="22"/>
                <w:szCs w:val="20"/>
              </w:rPr>
              <w:t xml:space="preserve"> m. The panels reflect light of wavelength 500</w:t>
            </w:r>
            <w:r>
              <w:rPr>
                <w:rFonts w:ascii="Arial" w:hAnsi="Arial" w:cs="Arial"/>
                <w:bCs/>
                <w:sz w:val="22"/>
                <w:szCs w:val="20"/>
              </w:rPr>
              <w:t> </w:t>
            </w:r>
            <w:r w:rsidRPr="00505D21">
              <w:rPr>
                <w:rFonts w:ascii="Arial" w:hAnsi="Arial" w:cs="Arial"/>
                <w:bCs/>
                <w:sz w:val="22"/>
                <w:szCs w:val="20"/>
              </w:rPr>
              <w:t>nm towards an observer on the Earth’s surface.</w:t>
            </w:r>
          </w:p>
          <w:p w14:paraId="1A4829B9" w14:textId="77777777" w:rsidR="00B51342" w:rsidRPr="00505D21" w:rsidRDefault="00B51342" w:rsidP="00327187">
            <w:pPr>
              <w:tabs>
                <w:tab w:val="left" w:pos="720"/>
              </w:tabs>
              <w:autoSpaceDE w:val="0"/>
              <w:autoSpaceDN w:val="0"/>
              <w:adjustRightInd w:val="0"/>
              <w:ind w:right="-62"/>
              <w:jc w:val="both"/>
              <w:rPr>
                <w:rFonts w:ascii="Arial" w:hAnsi="Arial" w:cs="Arial"/>
                <w:bCs/>
                <w:sz w:val="22"/>
                <w:szCs w:val="20"/>
              </w:rPr>
            </w:pPr>
            <w:r>
              <w:rPr>
                <w:rFonts w:ascii="Arial" w:hAnsi="Arial" w:cs="Arial"/>
                <w:bCs/>
                <w:sz w:val="22"/>
                <w:szCs w:val="20"/>
              </w:rPr>
              <w:t xml:space="preserve"> </w:t>
            </w:r>
          </w:p>
          <w:p w14:paraId="5D755E1F" w14:textId="77777777" w:rsidR="00B51342" w:rsidRDefault="00B51342" w:rsidP="00327187">
            <w:pPr>
              <w:tabs>
                <w:tab w:val="left" w:pos="720"/>
              </w:tabs>
              <w:autoSpaceDE w:val="0"/>
              <w:autoSpaceDN w:val="0"/>
              <w:adjustRightInd w:val="0"/>
              <w:ind w:right="-62"/>
              <w:jc w:val="both"/>
              <w:rPr>
                <w:rFonts w:ascii="Arial" w:hAnsi="Arial" w:cs="Arial"/>
                <w:bCs/>
                <w:sz w:val="22"/>
                <w:szCs w:val="20"/>
              </w:rPr>
            </w:pPr>
            <w:r w:rsidRPr="00505D21">
              <w:rPr>
                <w:rFonts w:ascii="Arial" w:hAnsi="Arial" w:cs="Arial"/>
                <w:bCs/>
                <w:sz w:val="22"/>
                <w:szCs w:val="20"/>
              </w:rPr>
              <w:t xml:space="preserve">The observer views the panels with a telescope that has an aperture diameter of </w:t>
            </w:r>
            <w:r>
              <w:rPr>
                <w:rFonts w:ascii="Arial" w:hAnsi="Arial" w:cs="Arial"/>
                <w:bCs/>
                <w:sz w:val="22"/>
                <w:szCs w:val="20"/>
              </w:rPr>
              <w:t>200 </w:t>
            </w:r>
            <w:r w:rsidRPr="00505D21">
              <w:rPr>
                <w:rFonts w:ascii="Arial" w:hAnsi="Arial" w:cs="Arial"/>
                <w:bCs/>
                <w:sz w:val="22"/>
                <w:szCs w:val="20"/>
              </w:rPr>
              <w:t xml:space="preserve">mm. Assume that the panels act as point sources of light for the observer. </w:t>
            </w:r>
          </w:p>
          <w:p w14:paraId="7AA8A2C6" w14:textId="77777777" w:rsidR="00B51342" w:rsidRDefault="00B51342" w:rsidP="00327187">
            <w:pPr>
              <w:tabs>
                <w:tab w:val="left" w:pos="720"/>
              </w:tabs>
              <w:autoSpaceDE w:val="0"/>
              <w:autoSpaceDN w:val="0"/>
              <w:adjustRightInd w:val="0"/>
              <w:ind w:right="-62"/>
              <w:jc w:val="both"/>
              <w:rPr>
                <w:rFonts w:ascii="Arial" w:hAnsi="Arial" w:cs="Arial"/>
                <w:bCs/>
                <w:sz w:val="22"/>
                <w:szCs w:val="20"/>
              </w:rPr>
            </w:pPr>
          </w:p>
          <w:p w14:paraId="32798C21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505D21">
              <w:rPr>
                <w:rFonts w:ascii="Arial" w:hAnsi="Arial" w:cs="Arial"/>
                <w:bCs/>
                <w:sz w:val="22"/>
                <w:szCs w:val="20"/>
              </w:rPr>
              <w:t>Which of the following is correct?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</w:t>
            </w:r>
          </w:p>
          <w:p w14:paraId="7C018DC0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3304"/>
              <w:gridCol w:w="3600"/>
            </w:tblGrid>
            <w:tr w:rsidR="00B51342" w:rsidRPr="0035614F" w14:paraId="269CAE26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62A7EEB1" w14:textId="77777777" w:rsidR="00B51342" w:rsidRPr="0035614F" w:rsidRDefault="00B51342" w:rsidP="00327187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3304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5F7CE486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505D21">
                    <w:rPr>
                      <w:rFonts w:ascii="Arial" w:hAnsi="Arial" w:cs="Arial"/>
                      <w:sz w:val="22"/>
                    </w:rPr>
                    <w:t>Will the two images seen by the observer be resolved?</w:t>
                  </w:r>
                </w:p>
              </w:tc>
              <w:tc>
                <w:tcPr>
                  <w:tcW w:w="360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5557DBEB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505D21">
                    <w:rPr>
                      <w:rFonts w:ascii="Arial" w:hAnsi="Arial" w:cs="Arial"/>
                      <w:sz w:val="22"/>
                    </w:rPr>
                    <w:t xml:space="preserve">Angular separation of two </w:t>
                  </w:r>
                  <w:r>
                    <w:rPr>
                      <w:rFonts w:ascii="Arial" w:hAnsi="Arial" w:cs="Arial"/>
                      <w:sz w:val="22"/>
                    </w:rPr>
                    <w:t>panels</w:t>
                  </w:r>
                  <w:r w:rsidRPr="00505D21">
                    <w:rPr>
                      <w:rFonts w:ascii="Arial" w:hAnsi="Arial" w:cs="Arial"/>
                      <w:sz w:val="22"/>
                    </w:rPr>
                    <w:t xml:space="preserve"> as measured from aperture / rad</w:t>
                  </w:r>
                </w:p>
              </w:tc>
            </w:tr>
            <w:tr w:rsidR="00B51342" w:rsidRPr="0035614F" w14:paraId="2D454F91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3D1B13C" w14:textId="77777777" w:rsidR="00B51342" w:rsidRPr="0035614F" w:rsidRDefault="00B5134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330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E8924EF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es</w:t>
                  </w:r>
                </w:p>
              </w:tc>
              <w:tc>
                <w:tcPr>
                  <w:tcW w:w="360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E5AD25E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>2.5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sym w:font="Symbol" w:char="F0B4"/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10</w:t>
                  </w:r>
                  <w:r w:rsidRPr="00CC700D">
                    <w:rPr>
                      <w:rFonts w:ascii="Arial" w:hAnsi="Arial" w:cs="Arial"/>
                      <w:bCs/>
                      <w:sz w:val="22"/>
                      <w:szCs w:val="20"/>
                      <w:vertAlign w:val="superscript"/>
                    </w:rPr>
                    <w:t>–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vertAlign w:val="superscript"/>
                      <w:lang w:val="en-GB"/>
                    </w:rPr>
                    <w:t>6</w:t>
                  </w:r>
                </w:p>
              </w:tc>
            </w:tr>
            <w:tr w:rsidR="00B51342" w:rsidRPr="0035614F" w14:paraId="5E8C0BB8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70A4B69" w14:textId="77777777" w:rsidR="00B51342" w:rsidRPr="0035614F" w:rsidRDefault="00B5134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3304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0FBDDE6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es</w:t>
                  </w:r>
                </w:p>
              </w:tc>
              <w:tc>
                <w:tcPr>
                  <w:tcW w:w="36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97CA9D5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>7.5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sym w:font="Symbol" w:char="F0B4"/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10</w:t>
                  </w:r>
                  <w:r w:rsidRPr="00CC700D">
                    <w:rPr>
                      <w:rFonts w:ascii="Arial" w:hAnsi="Arial" w:cs="Arial"/>
                      <w:bCs/>
                      <w:sz w:val="22"/>
                      <w:szCs w:val="20"/>
                      <w:vertAlign w:val="superscript"/>
                    </w:rPr>
                    <w:t>–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vertAlign w:val="superscript"/>
                      <w:lang w:val="en-GB"/>
                    </w:rPr>
                    <w:t>5</w:t>
                  </w:r>
                </w:p>
              </w:tc>
            </w:tr>
            <w:tr w:rsidR="00B51342" w:rsidRPr="0035614F" w14:paraId="4F08E73C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DAA8CA7" w14:textId="77777777" w:rsidR="00B51342" w:rsidRPr="0035614F" w:rsidRDefault="00B5134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3304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2E2B158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No</w:t>
                  </w:r>
                </w:p>
              </w:tc>
              <w:tc>
                <w:tcPr>
                  <w:tcW w:w="36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DBA4C2B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>2.5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sym w:font="Symbol" w:char="F0B4"/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10</w:t>
                  </w:r>
                  <w:r w:rsidRPr="00CC700D">
                    <w:rPr>
                      <w:rFonts w:ascii="Arial" w:hAnsi="Arial" w:cs="Arial"/>
                      <w:bCs/>
                      <w:sz w:val="22"/>
                      <w:szCs w:val="20"/>
                      <w:vertAlign w:val="superscript"/>
                    </w:rPr>
                    <w:t>–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vertAlign w:val="superscript"/>
                      <w:lang w:val="en-GB"/>
                    </w:rPr>
                    <w:t>6</w:t>
                  </w:r>
                </w:p>
              </w:tc>
            </w:tr>
            <w:tr w:rsidR="00B51342" w:rsidRPr="0035614F" w14:paraId="619739ED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39BCBEE" w14:textId="77777777" w:rsidR="00B51342" w:rsidRPr="0035614F" w:rsidRDefault="00B5134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3304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AEB28DA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No</w:t>
                  </w:r>
                </w:p>
              </w:tc>
              <w:tc>
                <w:tcPr>
                  <w:tcW w:w="36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A8B004D" w14:textId="77777777" w:rsidR="00B51342" w:rsidRPr="0035614F" w:rsidRDefault="00B5134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>7.5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sym w:font="Symbol" w:char="F0B4"/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lang w:val="en-GB"/>
                    </w:rPr>
                    <w:t xml:space="preserve"> 10</w:t>
                  </w:r>
                  <w:r w:rsidRPr="00CC700D">
                    <w:rPr>
                      <w:rFonts w:ascii="Arial" w:hAnsi="Arial" w:cs="Arial"/>
                      <w:bCs/>
                      <w:sz w:val="22"/>
                      <w:szCs w:val="20"/>
                      <w:vertAlign w:val="superscript"/>
                    </w:rPr>
                    <w:t>–</w:t>
                  </w:r>
                  <w:r w:rsidRPr="00505D21">
                    <w:rPr>
                      <w:rFonts w:ascii="Arial" w:eastAsia="SimSun" w:hAnsi="Arial" w:cs="Arial"/>
                      <w:sz w:val="22"/>
                      <w:szCs w:val="22"/>
                      <w:vertAlign w:val="superscript"/>
                      <w:lang w:val="en-GB"/>
                    </w:rPr>
                    <w:t>5</w:t>
                  </w:r>
                </w:p>
              </w:tc>
            </w:tr>
          </w:tbl>
          <w:p w14:paraId="01961C88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54E98D51" w14:textId="77777777" w:rsidR="00B51342" w:rsidRDefault="00B51342" w:rsidP="00B51342">
      <w:pPr>
        <w:ind w:right="43"/>
        <w:rPr>
          <w:rFonts w:ascii="Arial" w:hAnsi="Arial" w:cs="Arial"/>
          <w:sz w:val="22"/>
          <w:szCs w:val="22"/>
        </w:rPr>
      </w:pPr>
    </w:p>
    <w:p w14:paraId="56CE1B57" w14:textId="66BB381A" w:rsidR="00DD1C19" w:rsidRDefault="00DD1C19"/>
    <w:p w14:paraId="646B737E" w14:textId="77777777" w:rsidR="00DF6C45" w:rsidRDefault="00DF6C45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4F1137" w:rsidRPr="0035614F" w14:paraId="019AD85C" w14:textId="77777777" w:rsidTr="00E20B73">
        <w:tc>
          <w:tcPr>
            <w:tcW w:w="540" w:type="dxa"/>
            <w:shd w:val="clear" w:color="auto" w:fill="auto"/>
          </w:tcPr>
          <w:p w14:paraId="52A30C11" w14:textId="7A748DA9" w:rsidR="004F1137" w:rsidRPr="0035614F" w:rsidRDefault="004F1137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19</w:t>
            </w:r>
          </w:p>
        </w:tc>
        <w:tc>
          <w:tcPr>
            <w:tcW w:w="9212" w:type="dxa"/>
            <w:shd w:val="clear" w:color="auto" w:fill="auto"/>
          </w:tcPr>
          <w:p w14:paraId="7075D06E" w14:textId="54A1EC9E" w:rsidR="004F1137" w:rsidRDefault="004F1137" w:rsidP="004F113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 small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positively-charged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particle P is balanced halfway between two horizontal plates when a potential differenc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is applied between the plates.</w:t>
            </w:r>
          </w:p>
          <w:p w14:paraId="67A599B3" w14:textId="57066887" w:rsidR="004F1137" w:rsidRDefault="004F1137" w:rsidP="004F113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BE4F097" w14:textId="37A2EF5B" w:rsidR="004F1137" w:rsidRDefault="0035180F" w:rsidP="004F113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00C54291" wp14:editId="5704D387">
                      <wp:extent cx="5486400" cy="1192192"/>
                      <wp:effectExtent l="0" t="0" r="0" b="8255"/>
                      <wp:docPr id="286" name="Canvas 28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prstClr val="white"/>
                              </a:solidFill>
                            </wpc:bg>
                            <wpc:whole/>
                            <wps:wsp>
                              <wps:cNvPr id="287" name="Rectangle 287"/>
                              <wps:cNvSpPr/>
                              <wps:spPr>
                                <a:xfrm>
                                  <a:off x="1765139" y="208344"/>
                                  <a:ext cx="1805651" cy="462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5" name="Rectangle 565"/>
                              <wps:cNvSpPr/>
                              <wps:spPr>
                                <a:xfrm>
                                  <a:off x="1765139" y="984441"/>
                                  <a:ext cx="1805305" cy="45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9" name="Straight Arrow Connector 289"/>
                              <wps:cNvCnPr/>
                              <wps:spPr>
                                <a:xfrm flipV="1">
                                  <a:off x="3767559" y="254643"/>
                                  <a:ext cx="0" cy="729798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0" name="Text Box 290"/>
                              <wps:cNvSpPr txBox="1"/>
                              <wps:spPr>
                                <a:xfrm>
                                  <a:off x="3767559" y="486136"/>
                                  <a:ext cx="445625" cy="3993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5B5D92D" w14:textId="2C8DE9D2" w:rsidR="00E20B73" w:rsidRPr="0035180F" w:rsidRDefault="00E20B73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</w:pPr>
                                    <w:r w:rsidRPr="0035180F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2" name="Oval 292"/>
                              <wps:cNvSpPr/>
                              <wps:spPr>
                                <a:xfrm>
                                  <a:off x="2650602" y="567160"/>
                                  <a:ext cx="4629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5" name="Text Box 295"/>
                              <wps:cNvSpPr txBox="1"/>
                              <wps:spPr>
                                <a:xfrm>
                                  <a:off x="2691114" y="457201"/>
                                  <a:ext cx="358815" cy="3067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FFE3355" w14:textId="10CDB464" w:rsidR="00E20B73" w:rsidRPr="0035180F" w:rsidRDefault="00E20B7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35180F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0C54291" id="Canvas 286" o:spid="_x0000_s1132" editas="canvas" style="width:6in;height:93.85pt;mso-position-horizontal-relative:char;mso-position-vertical-relative:line" coordsize="54864,11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">
                      <v:shape id="_x0000_s1133" type="#_x0000_t75" style="position:absolute;width:54864;height:11918;visibility:visible;mso-wrap-style:square" filled="t">
                        <v:fill o:detectmouseclick="t"/>
                        <v:path o:connecttype="none"/>
                      </v:shape>
                      <v:rect id="Rectangle 287" o:spid="_x0000_s1134" style="position:absolute;left:17651;top:2083;width:18056;height:4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" fillcolor="white [3212]" strokecolor="black [3213]" strokeweight="1.5pt"/>
                      <v:rect id="Rectangle 565" o:spid="_x0000_s1135" style="position:absolute;left:17651;top:9844;width:18053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" fillcolor="white [3212]" strokecolor="black [3213]" strokeweight="1.5pt"/>
                      <v:shape id="Straight Arrow Connector 289" o:spid="_x0000_s1136" type="#_x0000_t32" style="position:absolute;left:37675;top:2546;width:0;height:72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" strokecolor="black [3213]">
                        <v:stroke startarrow="block" endarrow="block" joinstyle="miter"/>
                      </v:shape>
                      <v:shape id="Text Box 290" o:spid="_x0000_s1137" type="#_x0000_t202" style="position:absolute;left:37675;top:4861;width:4456;height:3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/74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+OBOOgFzdAAAA//8DAFBLAQItABQABgAIAAAAIQDb4fbL7gAAAIUBAAATAAAAAAAAAAAA&#10;AAAAAAAAAABbQ29udGVudF9UeXBlc10ueG1sUEsBAi0AFAAGAAgAAAAhAFr0LFu/AAAAFQEAAAsA&#10;AAAAAAAAAAAAAAAAHwEAAF9yZWxzLy5yZWxzUEsBAi0AFAAGAAgAAAAhAFq7/vjEAAAA3AAAAA8A&#10;AAAAAAAAAAAAAAAABwIAAGRycy9kb3ducmV2LnhtbFBLBQYAAAAAAwADALcAAAD4AgAAAAA=&#10;" filled="f" stroked="f" strokeweight=".5pt">
                        <v:textbox>
                          <w:txbxContent>
                            <w:p w14:paraId="35B5D92D" w14:textId="2C8DE9D2" w:rsidR="00E20B73" w:rsidRPr="0035180F" w:rsidRDefault="00E20B73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35180F">
                                <w:rPr>
                                  <w:rFonts w:ascii="Arial" w:hAnsi="Arial" w:cs="Arial"/>
                                  <w:i/>
                                  <w:iCs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oval id="Oval 292" o:spid="_x0000_s1138" style="position:absolute;left:26506;top:5671;width:463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" fillcolor="white [3212]" strokecolor="black [3213]" strokeweight="1pt">
                        <v:stroke joinstyle="miter"/>
                      </v:oval>
                      <v:shape id="Text Box 295" o:spid="_x0000_s1139" type="#_x0000_t202" style="position:absolute;left:26911;top:4572;width:3588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F1g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" filled="f" stroked="f" strokeweight=".5pt">
                        <v:textbox>
                          <w:txbxContent>
                            <w:p w14:paraId="1FFE3355" w14:textId="10CDB464" w:rsidR="00E20B73" w:rsidRPr="0035180F" w:rsidRDefault="00E20B73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35180F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5D13BAF" w14:textId="77777777" w:rsidR="0035180F" w:rsidRDefault="0035180F" w:rsidP="004F113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2CA0485" w14:textId="0533F71A" w:rsidR="004F1137" w:rsidRDefault="004F113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en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is increased, P rises towards the upper plate.</w:t>
            </w:r>
          </w:p>
          <w:p w14:paraId="359B49CF" w14:textId="216B47DE" w:rsidR="004F1137" w:rsidRDefault="004F113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BB0D5EF" w14:textId="70EE46EE" w:rsidR="004F1137" w:rsidRPr="004F1137" w:rsidRDefault="004F113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en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>
              <w:rPr>
                <w:rFonts w:ascii="Arial" w:hAnsi="Arial" w:cs="Arial"/>
                <w:sz w:val="22"/>
                <w:szCs w:val="22"/>
              </w:rPr>
              <w:t xml:space="preserve"> is decreased, P falls towards the lower plate.</w:t>
            </w:r>
          </w:p>
          <w:p w14:paraId="4B1C4632" w14:textId="77777777" w:rsidR="004F1137" w:rsidRDefault="004F113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6BDCAF4" w14:textId="0023FA52" w:rsidR="004F1137" w:rsidRPr="0035614F" w:rsidRDefault="004F113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ich statement is correct?</w:t>
            </w:r>
          </w:p>
          <w:p w14:paraId="0A1F9D81" w14:textId="77777777" w:rsidR="004F1137" w:rsidRPr="0035614F" w:rsidRDefault="004F113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9EA0D71" w14:textId="74E31B83" w:rsidR="004F1137" w:rsidRPr="0035180F" w:rsidRDefault="004F1137" w:rsidP="0035180F">
            <w:pPr>
              <w:ind w:left="433" w:right="43" w:hanging="43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35180F">
              <w:rPr>
                <w:rFonts w:ascii="Arial" w:hAnsi="Arial" w:cs="Arial"/>
                <w:sz w:val="22"/>
                <w:szCs w:val="22"/>
              </w:rPr>
              <w:t xml:space="preserve">Decreasing </w:t>
            </w:r>
            <w:r w:rsidR="0035180F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 w:rsidR="0035180F">
              <w:rPr>
                <w:rFonts w:ascii="Arial" w:hAnsi="Arial" w:cs="Arial"/>
                <w:sz w:val="22"/>
                <w:szCs w:val="22"/>
              </w:rPr>
              <w:t xml:space="preserve"> decreases both the electric and the gravitational potential energy of </w:t>
            </w:r>
            <w:proofErr w:type="gramStart"/>
            <w:r w:rsidR="0035180F">
              <w:rPr>
                <w:rFonts w:ascii="Arial" w:hAnsi="Arial" w:cs="Arial"/>
                <w:sz w:val="22"/>
                <w:szCs w:val="22"/>
              </w:rPr>
              <w:t>the  particle</w:t>
            </w:r>
            <w:proofErr w:type="gramEnd"/>
            <w:r w:rsidR="0035180F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23128F01" w14:textId="77777777" w:rsidR="004F1137" w:rsidRPr="0035614F" w:rsidRDefault="004F1137" w:rsidP="0035180F">
            <w:pPr>
              <w:ind w:left="433" w:right="43" w:hanging="43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885FF7F" w14:textId="63089AA1" w:rsidR="004F1137" w:rsidRDefault="004F1137" w:rsidP="0035180F">
            <w:pPr>
              <w:ind w:left="433" w:right="43" w:hanging="43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</w:t>
            </w:r>
            <w:r w:rsidR="0035180F">
              <w:rPr>
                <w:rFonts w:ascii="Arial" w:hAnsi="Arial" w:cs="Arial"/>
                <w:sz w:val="22"/>
                <w:szCs w:val="22"/>
              </w:rPr>
              <w:t xml:space="preserve">Decreasing </w:t>
            </w:r>
            <w:r w:rsidR="0035180F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 w:rsidR="0035180F">
              <w:rPr>
                <w:rFonts w:ascii="Arial" w:hAnsi="Arial" w:cs="Arial"/>
                <w:sz w:val="22"/>
                <w:szCs w:val="22"/>
              </w:rPr>
              <w:t xml:space="preserve"> increases the electric potential energy and decreases the gravitational potential energy of </w:t>
            </w:r>
            <w:proofErr w:type="gramStart"/>
            <w:r w:rsidR="0035180F">
              <w:rPr>
                <w:rFonts w:ascii="Arial" w:hAnsi="Arial" w:cs="Arial"/>
                <w:sz w:val="22"/>
                <w:szCs w:val="22"/>
              </w:rPr>
              <w:t>the  particle</w:t>
            </w:r>
            <w:proofErr w:type="gramEnd"/>
            <w:r w:rsidR="0035180F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65917760" w14:textId="77777777" w:rsidR="0035180F" w:rsidRPr="0035614F" w:rsidRDefault="0035180F" w:rsidP="0035180F">
            <w:pPr>
              <w:ind w:left="433" w:right="43" w:hanging="43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67F0104" w14:textId="4D3230EA" w:rsidR="0035180F" w:rsidRPr="0035180F" w:rsidRDefault="004F1137" w:rsidP="0035180F">
            <w:pPr>
              <w:ind w:left="433" w:right="43" w:hanging="43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35180F">
              <w:rPr>
                <w:rFonts w:ascii="Arial" w:hAnsi="Arial" w:cs="Arial"/>
                <w:sz w:val="22"/>
                <w:szCs w:val="22"/>
              </w:rPr>
              <w:t xml:space="preserve"> Increasing </w:t>
            </w:r>
            <w:r w:rsidR="0035180F">
              <w:rPr>
                <w:rFonts w:ascii="Arial" w:hAnsi="Arial" w:cs="Arial"/>
                <w:i/>
                <w:iCs/>
                <w:sz w:val="22"/>
                <w:szCs w:val="22"/>
              </w:rPr>
              <w:t>V</w:t>
            </w:r>
            <w:r w:rsidR="0035180F">
              <w:rPr>
                <w:rFonts w:ascii="Arial" w:hAnsi="Arial" w:cs="Arial"/>
                <w:sz w:val="22"/>
                <w:szCs w:val="22"/>
              </w:rPr>
              <w:t xml:space="preserve"> increases both the electric and the gravitational potential energy of </w:t>
            </w:r>
            <w:proofErr w:type="gramStart"/>
            <w:r w:rsidR="0035180F">
              <w:rPr>
                <w:rFonts w:ascii="Arial" w:hAnsi="Arial" w:cs="Arial"/>
                <w:sz w:val="22"/>
                <w:szCs w:val="22"/>
              </w:rPr>
              <w:t>the  particle</w:t>
            </w:r>
            <w:proofErr w:type="gramEnd"/>
            <w:r w:rsidR="0035180F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51BEEFD1" w14:textId="7156C9C5" w:rsidR="004F1137" w:rsidRPr="0035614F" w:rsidRDefault="004F1137" w:rsidP="0035180F">
            <w:pPr>
              <w:ind w:left="433" w:right="43" w:hanging="433"/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5031073" w14:textId="3A20CC0E" w:rsidR="004F1137" w:rsidRPr="0035614F" w:rsidRDefault="004F1137" w:rsidP="0035180F">
            <w:pPr>
              <w:ind w:left="433" w:right="43" w:hanging="43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5180F">
              <w:rPr>
                <w:rFonts w:ascii="Arial" w:hAnsi="Arial" w:cs="Arial"/>
                <w:sz w:val="22"/>
                <w:szCs w:val="22"/>
              </w:rPr>
              <w:tab/>
            </w:r>
            <w:r w:rsidRPr="0035614F">
              <w:rPr>
                <w:rFonts w:ascii="Arial" w:hAnsi="Arial" w:cs="Arial"/>
                <w:sz w:val="22"/>
                <w:szCs w:val="22"/>
              </w:rPr>
              <w:t>The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5180F">
              <w:rPr>
                <w:rFonts w:ascii="Arial" w:hAnsi="Arial" w:cs="Arial"/>
                <w:sz w:val="22"/>
                <w:szCs w:val="22"/>
              </w:rPr>
              <w:t>change of electric potential energy of the particle must equal the change of gravitational potential energy of the particle.</w:t>
            </w:r>
          </w:p>
        </w:tc>
      </w:tr>
    </w:tbl>
    <w:p w14:paraId="2C6AE6F6" w14:textId="77777777" w:rsidR="004F1137" w:rsidRDefault="004F1137" w:rsidP="004F1137">
      <w:pPr>
        <w:ind w:right="43"/>
        <w:rPr>
          <w:rFonts w:ascii="Arial" w:hAnsi="Arial" w:cs="Arial"/>
          <w:sz w:val="22"/>
          <w:szCs w:val="22"/>
        </w:rPr>
      </w:pPr>
    </w:p>
    <w:p w14:paraId="73A24BAF" w14:textId="77777777" w:rsidR="00DD1C19" w:rsidRDefault="00DD1C19" w:rsidP="00E34216">
      <w:pPr>
        <w:ind w:right="43"/>
        <w:rPr>
          <w:rFonts w:ascii="Arial" w:hAnsi="Arial" w:cs="Arial"/>
          <w:sz w:val="22"/>
          <w:szCs w:val="22"/>
        </w:rPr>
      </w:pPr>
    </w:p>
    <w:p w14:paraId="1FF91D91" w14:textId="77777777" w:rsidR="0035180F" w:rsidRDefault="0035180F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2"/>
        <w:gridCol w:w="4602"/>
        <w:gridCol w:w="4608"/>
      </w:tblGrid>
      <w:tr w:rsidR="00E34216" w:rsidRPr="009C3BA1" w14:paraId="36EBFF0C" w14:textId="77777777" w:rsidTr="00327187">
        <w:tc>
          <w:tcPr>
            <w:tcW w:w="542" w:type="dxa"/>
            <w:shd w:val="clear" w:color="auto" w:fill="auto"/>
          </w:tcPr>
          <w:p w14:paraId="6E15EC4F" w14:textId="4635FB5E" w:rsidR="00E34216" w:rsidRPr="00500C16" w:rsidRDefault="00E34216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  <w:highlight w:val="yellow"/>
              </w:rPr>
            </w:pPr>
            <w:r>
              <w:rPr>
                <w:rFonts w:ascii="Arial" w:hAnsi="Arial" w:cs="Arial"/>
                <w:sz w:val="22"/>
                <w:szCs w:val="22"/>
              </w:rPr>
              <w:lastRenderedPageBreak/>
              <w:br w:type="page"/>
            </w:r>
            <w:r>
              <w:rPr>
                <w:rFonts w:ascii="Arial" w:hAnsi="Arial" w:cs="Arial"/>
                <w:b/>
                <w:sz w:val="22"/>
                <w:szCs w:val="22"/>
              </w:rPr>
              <w:t>20</w:t>
            </w:r>
          </w:p>
        </w:tc>
        <w:tc>
          <w:tcPr>
            <w:tcW w:w="9210" w:type="dxa"/>
            <w:gridSpan w:val="2"/>
            <w:shd w:val="clear" w:color="auto" w:fill="auto"/>
          </w:tcPr>
          <w:p w14:paraId="5A178018" w14:textId="77777777" w:rsidR="00E34216" w:rsidRDefault="00E34216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 object with a positive charge is placed at P and a similar object with a negative charge placed at Q.</w:t>
            </w:r>
          </w:p>
          <w:p w14:paraId="5299FA0D" w14:textId="77777777" w:rsidR="00E34216" w:rsidRDefault="00E34216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81A9CAF" w14:textId="77777777" w:rsidR="00E34216" w:rsidRDefault="00E34216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diagram shows </w:t>
            </w:r>
            <w:proofErr w:type="gramStart"/>
            <w:r>
              <w:rPr>
                <w:rFonts w:ascii="Arial" w:hAnsi="Arial" w:cs="Arial"/>
                <w:sz w:val="22"/>
                <w:szCs w:val="22"/>
              </w:rPr>
              <w:t>a number of</w:t>
            </w:r>
            <w:proofErr w:type="gramEnd"/>
            <w:r>
              <w:rPr>
                <w:rFonts w:ascii="Arial" w:hAnsi="Arial" w:cs="Arial"/>
                <w:sz w:val="22"/>
                <w:szCs w:val="22"/>
              </w:rPr>
              <w:t xml:space="preserve"> lines along which the potential has a constant value.</w:t>
            </w:r>
          </w:p>
          <w:p w14:paraId="2FF9EF38" w14:textId="77777777" w:rsidR="00E34216" w:rsidRDefault="00E34216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25B04BF" w14:textId="77777777" w:rsidR="00E34216" w:rsidRDefault="00E34216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8D1DF38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FECA5FE" wp14:editId="6F33CC37">
                  <wp:extent cx="3672175" cy="1573471"/>
                  <wp:effectExtent l="0" t="0" r="5080" b="8255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1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40000" contrast="-2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5543" r="4053"/>
                          <a:stretch/>
                        </pic:blipFill>
                        <pic:spPr bwMode="auto">
                          <a:xfrm>
                            <a:off x="0" y="0"/>
                            <a:ext cx="3685279" cy="15790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6D13ED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61A247DB" w14:textId="77777777" w:rsidR="00E34216" w:rsidRPr="00A90D0D" w:rsidRDefault="00E34216" w:rsidP="00327187">
            <w:pPr>
              <w:ind w:right="43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ich graph shows the variation with distanc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>
              <w:rPr>
                <w:rFonts w:ascii="Arial" w:hAnsi="Arial" w:cs="Arial"/>
                <w:sz w:val="22"/>
                <w:szCs w:val="22"/>
              </w:rPr>
              <w:t xml:space="preserve"> along line PQ of the electric field strength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E?</w:t>
            </w:r>
          </w:p>
          <w:p w14:paraId="29AB97D1" w14:textId="77777777" w:rsidR="00E34216" w:rsidRPr="009C3BA1" w:rsidRDefault="00E34216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34216" w:rsidRPr="009C3BA1" w14:paraId="3D87CF83" w14:textId="77777777" w:rsidTr="00327187">
        <w:tc>
          <w:tcPr>
            <w:tcW w:w="542" w:type="dxa"/>
            <w:shd w:val="clear" w:color="auto" w:fill="auto"/>
          </w:tcPr>
          <w:p w14:paraId="16A44C33" w14:textId="77777777" w:rsidR="00E34216" w:rsidRPr="009C3BA1" w:rsidRDefault="00E34216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2" w:type="dxa"/>
            <w:shd w:val="clear" w:color="auto" w:fill="auto"/>
          </w:tcPr>
          <w:p w14:paraId="380BF607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3DEA388B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D8809B5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19008" behindDoc="0" locked="0" layoutInCell="1" allowOverlap="1" wp14:anchorId="5789D727" wp14:editId="312E4295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105410</wp:posOffset>
                      </wp:positionV>
                      <wp:extent cx="2413000" cy="1828800"/>
                      <wp:effectExtent l="0" t="0" r="0" b="0"/>
                      <wp:wrapNone/>
                      <wp:docPr id="314" name="Group 3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13000" cy="1828800"/>
                                <a:chOff x="0" y="0"/>
                                <a:chExt cx="2413000" cy="1828800"/>
                              </a:xfrm>
                            </wpg:grpSpPr>
                            <wpg:grpSp>
                              <wpg:cNvPr id="291" name="Group 291"/>
                              <wpg:cNvGrpSpPr/>
                              <wpg:grpSpPr>
                                <a:xfrm>
                                  <a:off x="0" y="0"/>
                                  <a:ext cx="2413000" cy="1761011"/>
                                  <a:chOff x="-218454" y="-70343"/>
                                  <a:chExt cx="2413202" cy="1761434"/>
                                </a:xfrm>
                              </wpg:grpSpPr>
                              <wpg:grpSp>
                                <wpg:cNvPr id="293" name="Group 293"/>
                                <wpg:cNvGrpSpPr/>
                                <wpg:grpSpPr>
                                  <a:xfrm>
                                    <a:off x="-94311" y="232458"/>
                                    <a:ext cx="1920401" cy="1169043"/>
                                    <a:chOff x="-216810" y="-2412"/>
                                    <a:chExt cx="1920401" cy="1169043"/>
                                  </a:xfrm>
                                </wpg:grpSpPr>
                                <wps:wsp>
                                  <wps:cNvPr id="294" name="Straight Arrow Connector 294"/>
                                  <wps:cNvCnPr/>
                                  <wps:spPr>
                                    <a:xfrm flipV="1">
                                      <a:off x="-213942" y="-2412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02" name="Straight Arrow Connector 302"/>
                                  <wps:cNvCnPr/>
                                  <wps:spPr>
                                    <a:xfrm>
                                      <a:off x="-216810" y="1160279"/>
                                      <a:ext cx="1920401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03" name="Text Box 303"/>
                                <wps:cNvSpPr txBox="1"/>
                                <wps:spPr>
                                  <a:xfrm>
                                    <a:off x="-218454" y="-70343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ED715D6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4" name="Text Box 304"/>
                                <wps:cNvSpPr txBox="1"/>
                                <wps:spPr>
                                  <a:xfrm>
                                    <a:off x="1731221" y="1401504"/>
                                    <a:ext cx="463527" cy="2895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ECBA36D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08" name="Straight Connector 308"/>
                              <wps:cNvCnPr/>
                              <wps:spPr>
                                <a:xfrm>
                                  <a:off x="352069" y="1393605"/>
                                  <a:ext cx="0" cy="14102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1" name="Straight Connector 311"/>
                              <wps:cNvCnPr/>
                              <wps:spPr>
                                <a:xfrm>
                                  <a:off x="1792976" y="1393605"/>
                                  <a:ext cx="0" cy="1409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2" name="Text Box 312"/>
                              <wps:cNvSpPr txBox="1"/>
                              <wps:spPr>
                                <a:xfrm>
                                  <a:off x="234713" y="153052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B72EDCB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A31E37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3" name="Text Box 313"/>
                              <wps:cNvSpPr txBox="1"/>
                              <wps:spPr>
                                <a:xfrm>
                                  <a:off x="1651170" y="152563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6E9346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789D727" id="Group 314" o:spid="_x0000_s1140" style="position:absolute;left:0;text-align:left;margin-left:21.65pt;margin-top:8.3pt;width:190pt;height:2in;z-index:251819008;mso-position-horizontal-relative:text;mso-position-vertical-relative:text" coordsize="2413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">
                      <v:group id="Group 291" o:spid="_x0000_s1141" style="position:absolute;width:24130;height:17610" coordorigin="-2184,-703" coordsize="24132,17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    <v:group id="Group 293" o:spid="_x0000_s1142" style="position:absolute;left:-943;top:2324;width:19203;height:11691" coordorigin="-2168,-24" coordsize="19204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      <v:shape id="Straight Arrow Connector 294" o:spid="_x0000_s1143" type="#_x0000_t32" style="position:absolute;left:-2139;top:-24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" strokecolor="black [3213]" strokeweight="1pt">
                            <v:stroke endarrow="block" joinstyle="miter"/>
                          </v:shape>
                          <v:shape id="Straight Arrow Connector 302" o:spid="_x0000_s1144" type="#_x0000_t32" style="position:absolute;left:-2168;top:11602;width:192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" strokecolor="black [3213]" strokeweight="1pt">
                            <v:stroke endarrow="block" joinstyle="miter"/>
                          </v:shape>
                        </v:group>
                        <v:shape id="Text Box 303" o:spid="_x0000_s1145" type="#_x0000_t202" style="position:absolute;left:-2184;top:-703;width:3529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" filled="f" stroked="f" strokeweight=".5pt">
                          <v:textbox>
                            <w:txbxContent>
                              <w:p w14:paraId="2ED715D6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304" o:spid="_x0000_s1146" type="#_x0000_t202" style="position:absolute;left:17312;top:14015;width:4635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2Lh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Vc0gP8z4QjI6R8AAAD//wMAUEsBAi0AFAAGAAgAAAAhANvh9svuAAAAhQEAABMAAAAAAAAA&#10;AAAAAAAAAAAAAFtDb250ZW50X1R5cGVzXS54bWxQSwECLQAUAAYACAAAACEAWvQsW78AAAAVAQAA&#10;CwAAAAAAAAAAAAAAAAAfAQAAX3JlbHMvLnJlbHNQSwECLQAUAAYACAAAACEAu2ti4cYAAADcAAAA&#10;DwAAAAAAAAAAAAAAAAAHAgAAZHJzL2Rvd25yZXYueG1sUEsFBgAAAAADAAMAtwAAAPoCAAAAAA==&#10;" filled="f" stroked="f" strokeweight=".5pt">
                          <v:textbox>
                            <w:txbxContent>
                              <w:p w14:paraId="5ECBA36D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308" o:spid="_x0000_s1147" style="position:absolute;visibility:visible;mso-wrap-style:square" from="3520,13936" to="3520,1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" strokecolor="black [3213]" strokeweight="1pt">
                        <v:stroke joinstyle="miter"/>
                      </v:line>
                      <v:line id="Straight Connector 311" o:spid="_x0000_s1148" style="position:absolute;visibility:visible;mso-wrap-style:square" from="17929,13936" to="17929,15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" strokecolor="black [3213]" strokeweight="1pt">
                        <v:stroke joinstyle="miter"/>
                      </v:line>
                      <v:shape id="Text Box 312" o:spid="_x0000_s1149" type="#_x0000_t202" style="position:absolute;left:2347;top:15305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8nT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B5msLfmXgE5PIXAAD//wMAUEsBAi0AFAAGAAgAAAAhANvh9svuAAAAhQEAABMAAAAAAAAA&#10;AAAAAAAAAAAAAFtDb250ZW50X1R5cGVzXS54bWxQSwECLQAUAAYACAAAACEAWvQsW78AAAAVAQAA&#10;CwAAAAAAAAAAAAAAAAAfAQAAX3JlbHMvLnJlbHNQSwECLQAUAAYACAAAACEA3hfJ08YAAADcAAAA&#10;DwAAAAAAAAAAAAAAAAAHAgAAZHJzL2Rvd25yZXYueG1sUEsFBgAAAAADAAMAtwAAAPoCAAAAAA==&#10;" filled="f" stroked="f" strokeweight=".5pt">
                        <v:textbox>
                          <w:txbxContent>
                            <w:p w14:paraId="2B72EDCB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A31E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13" o:spid="_x0000_s1150" type="#_x0000_t202" style="position:absolute;left:16511;top:15256;width:4157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2xI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wDK8z4QjI2R8AAAD//wMAUEsBAi0AFAAGAAgAAAAhANvh9svuAAAAhQEAABMAAAAAAAAA&#10;AAAAAAAAAAAAAFtDb250ZW50X1R5cGVzXS54bWxQSwECLQAUAAYACAAAACEAWvQsW78AAAAVAQAA&#10;CwAAAAAAAAAAAAAAAAAfAQAAX3JlbHMvLnJlbHNQSwECLQAUAAYACAAAACEAsVtsSMYAAADcAAAA&#10;DwAAAAAAAAAAAAAAAAAHAgAAZHJzL2Rvd25yZXYueG1sUEsFBgAAAAADAAMAtwAAAPoCAAAAAA==&#10;" filled="f" stroked="f" strokeweight=".5pt">
                        <v:textbox>
                          <w:txbxContent>
                            <w:p w14:paraId="2C6E9346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46E93D18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CD9A179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414A468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6F3F096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1C51A0B" wp14:editId="56BD177C">
                  <wp:extent cx="1530350" cy="558688"/>
                  <wp:effectExtent l="0" t="0" r="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3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0350" cy="5586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619D48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6DBB77C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61AF234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2CA8CC7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F87B0F7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39CEB8A" w14:textId="77777777" w:rsidR="00E34216" w:rsidRPr="009C3BA1" w:rsidRDefault="00E34216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8" w:type="dxa"/>
            <w:shd w:val="clear" w:color="auto" w:fill="auto"/>
          </w:tcPr>
          <w:p w14:paraId="6604F7FB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  <w:p w14:paraId="67AA32EB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770604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20032" behindDoc="0" locked="0" layoutInCell="1" allowOverlap="1" wp14:anchorId="01F6EAAC" wp14:editId="2F3AC338">
                      <wp:simplePos x="0" y="0"/>
                      <wp:positionH relativeFrom="column">
                        <wp:posOffset>337185</wp:posOffset>
                      </wp:positionH>
                      <wp:positionV relativeFrom="paragraph">
                        <wp:posOffset>73660</wp:posOffset>
                      </wp:positionV>
                      <wp:extent cx="2413000" cy="1828800"/>
                      <wp:effectExtent l="0" t="0" r="0" b="0"/>
                      <wp:wrapNone/>
                      <wp:docPr id="316" name="Group 3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13000" cy="1828800"/>
                                <a:chOff x="0" y="0"/>
                                <a:chExt cx="2413000" cy="1828800"/>
                              </a:xfrm>
                            </wpg:grpSpPr>
                            <wpg:grpSp>
                              <wpg:cNvPr id="317" name="Group 317"/>
                              <wpg:cNvGrpSpPr/>
                              <wpg:grpSpPr>
                                <a:xfrm>
                                  <a:off x="0" y="0"/>
                                  <a:ext cx="2413000" cy="1761011"/>
                                  <a:chOff x="-218454" y="-70343"/>
                                  <a:chExt cx="2413202" cy="1761434"/>
                                </a:xfrm>
                              </wpg:grpSpPr>
                              <wpg:grpSp>
                                <wpg:cNvPr id="318" name="Group 318"/>
                                <wpg:cNvGrpSpPr/>
                                <wpg:grpSpPr>
                                  <a:xfrm>
                                    <a:off x="-94311" y="232458"/>
                                    <a:ext cx="1920401" cy="1169043"/>
                                    <a:chOff x="-216810" y="-2412"/>
                                    <a:chExt cx="1920401" cy="1169043"/>
                                  </a:xfrm>
                                </wpg:grpSpPr>
                                <wps:wsp>
                                  <wps:cNvPr id="319" name="Straight Arrow Connector 319"/>
                                  <wps:cNvCnPr/>
                                  <wps:spPr>
                                    <a:xfrm flipV="1">
                                      <a:off x="-213942" y="-2412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20" name="Straight Arrow Connector 320"/>
                                  <wps:cNvCnPr/>
                                  <wps:spPr>
                                    <a:xfrm>
                                      <a:off x="-216810" y="1160279"/>
                                      <a:ext cx="1920401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21" name="Text Box 321"/>
                                <wps:cNvSpPr txBox="1"/>
                                <wps:spPr>
                                  <a:xfrm>
                                    <a:off x="-218454" y="-70343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8E8D05E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1731221" y="1401504"/>
                                    <a:ext cx="463527" cy="2895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D98663B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33" name="Straight Connector 333"/>
                              <wps:cNvCnPr/>
                              <wps:spPr>
                                <a:xfrm>
                                  <a:off x="352069" y="1393605"/>
                                  <a:ext cx="0" cy="14102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4" name="Straight Connector 334"/>
                              <wps:cNvCnPr/>
                              <wps:spPr>
                                <a:xfrm>
                                  <a:off x="1710426" y="1393605"/>
                                  <a:ext cx="0" cy="1409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234713" y="153052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154D335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A31E37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6" name="Text Box 336"/>
                              <wps:cNvSpPr txBox="1"/>
                              <wps:spPr>
                                <a:xfrm>
                                  <a:off x="1568620" y="152563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2EF7423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1F6EAAC" id="Group 316" o:spid="_x0000_s1151" style="position:absolute;left:0;text-align:left;margin-left:26.55pt;margin-top:5.8pt;width:190pt;height:2in;z-index:251820032;mso-position-horizontal-relative:text;mso-position-vertical-relative:text" coordsize="2413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">
                      <v:group id="Group 317" o:spid="_x0000_s1152" style="position:absolute;width:24130;height:17610" coordorigin="-2184,-703" coordsize="24132,17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PoU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GavMLtTDgCcnkFAAD//wMAUEsBAi0AFAAGAAgAAAAhANvh9svuAAAAhQEAABMAAAAAAAAA&#10;AAAAAAAAAAAAAFtDb250ZW50X1R5cGVzXS54bWxQSwECLQAUAAYACAAAACEAWvQsW78AAAAVAQAA&#10;CwAAAAAAAAAAAAAAAAAfAQAAX3JlbHMvLnJlbHNQSwECLQAUAAYACAAAACEA7DD6FMYAAADcAAAA&#10;DwAAAAAAAAAAAAAAAAAHAgAAZHJzL2Rvd25yZXYueG1sUEsFBgAAAAADAAMAtwAAAPoCAAAAAA==&#10;">
                        <v:group id="Group 318" o:spid="_x0000_s1153" style="position:absolute;left:-943;top:2324;width:19203;height:11691" coordorigin="-2168,-24" coordsize="19204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        <v:shape id="Straight Arrow Connector 319" o:spid="_x0000_s1154" type="#_x0000_t32" style="position:absolute;left:-2139;top:-24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" strokecolor="black [3213]" strokeweight="1pt">
                            <v:stroke endarrow="block" joinstyle="miter"/>
                          </v:shape>
                          <v:shape id="Straight Arrow Connector 320" o:spid="_x0000_s1155" type="#_x0000_t32" style="position:absolute;left:-2168;top:11602;width:192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" strokecolor="black [3213]" strokeweight="1pt">
                            <v:stroke endarrow="block" joinstyle="miter"/>
                          </v:shape>
                        </v:group>
                        <v:shape id="Text Box 321" o:spid="_x0000_s1156" type="#_x0000_t202" style="position:absolute;left:-2184;top:-703;width:3529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Z0Z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A5ncLfmXgE5PIXAAD//wMAUEsBAi0AFAAGAAgAAAAhANvh9svuAAAAhQEAABMAAAAAAAAA&#10;AAAAAAAAAAAAAFtDb250ZW50X1R5cGVzXS54bWxQSwECLQAUAAYACAAAACEAWvQsW78AAAAVAQAA&#10;CwAAAAAAAAAAAAAAAAAfAQAAX3JlbHMvLnJlbHNQSwECLQAUAAYACAAAACEA4KmdGcYAAADcAAAA&#10;DwAAAAAAAAAAAAAAAAAHAgAAZHJzL2Rvd25yZXYueG1sUEsFBgAAAAADAAMAtwAAAPoCAAAAAA==&#10;" filled="f" stroked="f" strokeweight=".5pt">
                          <v:textbox>
                            <w:txbxContent>
                              <w:p w14:paraId="18E8D05E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332" o:spid="_x0000_s1157" type="#_x0000_t202" style="position:absolute;left:17312;top:14015;width:4635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pWz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JWilbPHAAAA3AAA&#10;AA8AAAAAAAAAAAAAAAAABwIAAGRycy9kb3ducmV2LnhtbFBLBQYAAAAAAwADALcAAAD7AgAAAAA=&#10;" filled="f" stroked="f" strokeweight=".5pt">
                          <v:textbox>
                            <w:txbxContent>
                              <w:p w14:paraId="0D98663B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333" o:spid="_x0000_s1158" style="position:absolute;visibility:visible;mso-wrap-style:square" from="3520,13936" to="3520,1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" strokecolor="black [3213]" strokeweight="1pt">
                        <v:stroke joinstyle="miter"/>
                      </v:line>
                      <v:line id="Straight Connector 334" o:spid="_x0000_s1159" style="position:absolute;visibility:visible;mso-wrap-style:square" from="17104,13936" to="17104,15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" strokecolor="black [3213]" strokeweight="1pt">
                        <v:stroke joinstyle="miter"/>
                      </v:line>
                      <v:shape id="Text Box 335" o:spid="_x0000_s1160" type="#_x0000_t202" style="position:absolute;left:2347;top:15305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<v:textbox>
                          <w:txbxContent>
                            <w:p w14:paraId="7154D335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A31E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36" o:spid="_x0000_s1161" type="#_x0000_t202" style="position:absolute;left:15686;top:15256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" filled="f" stroked="f" strokeweight=".5pt">
                        <v:textbox>
                          <w:txbxContent>
                            <w:p w14:paraId="12EF7423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7D2B3845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E1AA826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FB1A806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8938BA0" wp14:editId="7C6006A5">
                  <wp:extent cx="1482443" cy="781050"/>
                  <wp:effectExtent l="0" t="0" r="3810" b="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113" cy="78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4216" w:rsidRPr="009C3BA1" w14:paraId="77748F74" w14:textId="77777777" w:rsidTr="00327187">
        <w:tc>
          <w:tcPr>
            <w:tcW w:w="542" w:type="dxa"/>
            <w:shd w:val="clear" w:color="auto" w:fill="auto"/>
          </w:tcPr>
          <w:p w14:paraId="1E30AC8F" w14:textId="77777777" w:rsidR="00E34216" w:rsidRPr="009C3BA1" w:rsidRDefault="00E34216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2" w:type="dxa"/>
            <w:shd w:val="clear" w:color="auto" w:fill="auto"/>
          </w:tcPr>
          <w:p w14:paraId="4C58A6DE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00065FFB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F9CBEAF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21056" behindDoc="0" locked="0" layoutInCell="1" allowOverlap="1" wp14:anchorId="56D86A69" wp14:editId="0AEBD6D7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54610</wp:posOffset>
                      </wp:positionV>
                      <wp:extent cx="2413000" cy="1828800"/>
                      <wp:effectExtent l="0" t="0" r="0" b="0"/>
                      <wp:wrapNone/>
                      <wp:docPr id="337" name="Group 3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13000" cy="1828800"/>
                                <a:chOff x="0" y="0"/>
                                <a:chExt cx="2413000" cy="1828800"/>
                              </a:xfrm>
                            </wpg:grpSpPr>
                            <wpg:grpSp>
                              <wpg:cNvPr id="338" name="Group 338"/>
                              <wpg:cNvGrpSpPr/>
                              <wpg:grpSpPr>
                                <a:xfrm>
                                  <a:off x="0" y="0"/>
                                  <a:ext cx="2413000" cy="1761011"/>
                                  <a:chOff x="-218454" y="-70343"/>
                                  <a:chExt cx="2413202" cy="1761434"/>
                                </a:xfrm>
                              </wpg:grpSpPr>
                              <wpg:grpSp>
                                <wpg:cNvPr id="341" name="Group 341"/>
                                <wpg:cNvGrpSpPr/>
                                <wpg:grpSpPr>
                                  <a:xfrm>
                                    <a:off x="-94311" y="232458"/>
                                    <a:ext cx="1920401" cy="1169043"/>
                                    <a:chOff x="-216810" y="-2412"/>
                                    <a:chExt cx="1920401" cy="1169043"/>
                                  </a:xfrm>
                                </wpg:grpSpPr>
                                <wps:wsp>
                                  <wps:cNvPr id="342" name="Straight Arrow Connector 342"/>
                                  <wps:cNvCnPr/>
                                  <wps:spPr>
                                    <a:xfrm flipV="1">
                                      <a:off x="-213942" y="-2412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43" name="Straight Arrow Connector 343"/>
                                  <wps:cNvCnPr/>
                                  <wps:spPr>
                                    <a:xfrm>
                                      <a:off x="-216810" y="1160279"/>
                                      <a:ext cx="1920401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44" name="Text Box 344"/>
                                <wps:cNvSpPr txBox="1"/>
                                <wps:spPr>
                                  <a:xfrm>
                                    <a:off x="-218454" y="-70343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EF9F2A7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5" name="Text Box 345"/>
                                <wps:cNvSpPr txBox="1"/>
                                <wps:spPr>
                                  <a:xfrm>
                                    <a:off x="1731221" y="1401504"/>
                                    <a:ext cx="463527" cy="2895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D486334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6" name="Straight Connector 346"/>
                              <wps:cNvCnPr/>
                              <wps:spPr>
                                <a:xfrm>
                                  <a:off x="352069" y="1393605"/>
                                  <a:ext cx="0" cy="14102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7" name="Straight Connector 347"/>
                              <wps:cNvCnPr/>
                              <wps:spPr>
                                <a:xfrm>
                                  <a:off x="1812026" y="1393605"/>
                                  <a:ext cx="0" cy="1409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8" name="Text Box 348"/>
                              <wps:cNvSpPr txBox="1"/>
                              <wps:spPr>
                                <a:xfrm>
                                  <a:off x="234713" y="153052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15904E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A31E37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9" name="Text Box 349"/>
                              <wps:cNvSpPr txBox="1"/>
                              <wps:spPr>
                                <a:xfrm>
                                  <a:off x="1670220" y="152563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8F9DF0C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6D86A69" id="Group 337" o:spid="_x0000_s1162" style="position:absolute;left:0;text-align:left;margin-left:20.15pt;margin-top:4.3pt;width:190pt;height:2in;z-index:251821056;mso-position-horizontal-relative:text;mso-position-vertical-relative:text" coordsize="2413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">
                      <v:group id="Group 338" o:spid="_x0000_s1163" style="position:absolute;width:24130;height:17610" coordorigin="-2184,-703" coordsize="24132,17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IG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acCYcAbl4AQAA//8DAFBLAQItABQABgAIAAAAIQDb4fbL7gAAAIUBAAATAAAAAAAAAAAAAAAA&#10;AAAAAABbQ29udGVudF9UeXBlc10ueG1sUEsBAi0AFAAGAAgAAAAhAFr0LFu/AAAAFQEAAAsAAAAA&#10;AAAAAAAAAAAAHwEAAF9yZWxzLy5yZWxzUEsBAi0AFAAGAAgAAAAhANYaMgbBAAAA3AAAAA8AAAAA&#10;AAAAAAAAAAAABwIAAGRycy9kb3ducmV2LnhtbFBLBQYAAAAAAwADALcAAAD1AgAAAAA=&#10;">
                        <v:group id="Group 341" o:spid="_x0000_s1164" style="position:absolute;left:-943;top:2324;width:19203;height:11691" coordorigin="-2168,-24" coordsize="19204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    <v:shape id="Straight Arrow Connector 342" o:spid="_x0000_s1165" type="#_x0000_t32" style="position:absolute;left:-2139;top:-24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" strokecolor="black [3213]" strokeweight="1pt">
                            <v:stroke endarrow="block" joinstyle="miter"/>
                          </v:shape>
                          <v:shape id="Straight Arrow Connector 343" o:spid="_x0000_s1166" type="#_x0000_t32" style="position:absolute;left:-2168;top:11602;width:192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" strokecolor="black [3213]" strokeweight="1pt">
                            <v:stroke endarrow="block" joinstyle="miter"/>
                          </v:shape>
                        </v:group>
                        <v:shape id="Text Box 344" o:spid="_x0000_s1167" type="#_x0000_t202" style="position:absolute;left:-2184;top:-703;width:3529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" filled="f" stroked="f" strokeweight=".5pt">
                          <v:textbox>
                            <w:txbxContent>
                              <w:p w14:paraId="4EF9F2A7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345" o:spid="_x0000_s1168" type="#_x0000_t202" style="position:absolute;left:17312;top:14015;width:4635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X66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zyxz+z4QjINd/AAAA//8DAFBLAQItABQABgAIAAAAIQDb4fbL7gAAAIUBAAATAAAAAAAA&#10;AAAAAAAAAAAAAABbQ29udGVudF9UeXBlc10ueG1sUEsBAi0AFAAGAAgAAAAhAFr0LFu/AAAAFQEA&#10;AAsAAAAAAAAAAAAAAAAAHwEAAF9yZWxzLy5yZWxzUEsBAi0AFAAGAAgAAAAhAEJNfrrHAAAA3AAA&#10;AA8AAAAAAAAAAAAAAAAABwIAAGRycy9kb3ducmV2LnhtbFBLBQYAAAAAAwADALcAAAD7AgAAAAA=&#10;" filled="f" stroked="f" strokeweight=".5pt">
                          <v:textbox>
                            <w:txbxContent>
                              <w:p w14:paraId="2D486334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346" o:spid="_x0000_s1169" style="position:absolute;visibility:visible;mso-wrap-style:square" from="3520,13936" to="3520,1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" strokecolor="black [3213]" strokeweight="1pt">
                        <v:stroke joinstyle="miter"/>
                      </v:line>
                      <v:line id="Straight Connector 347" o:spid="_x0000_s1170" style="position:absolute;visibility:visible;mso-wrap-style:square" from="18120,13936" to="18120,15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" strokecolor="black [3213]" strokeweight="1pt">
                        <v:stroke joinstyle="miter"/>
                      </v:line>
                      <v:shape id="Text Box 348" o:spid="_x0000_s1171" type="#_x0000_t202" style="position:absolute;left:2347;top:15305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NEk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" filled="f" stroked="f" strokeweight=".5pt">
                        <v:textbox>
                          <w:txbxContent>
                            <w:p w14:paraId="5D15904E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A31E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49" o:spid="_x0000_s1172" type="#_x0000_t202" style="position:absolute;left:16702;top:15256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      <v:textbox>
                          <w:txbxContent>
                            <w:p w14:paraId="08F9DF0C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0B4BF048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B4DBDD5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0788D8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BDB6E0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094DC90" wp14:editId="149DA2FE">
                  <wp:extent cx="1462776" cy="536446"/>
                  <wp:effectExtent l="0" t="0" r="4445" b="0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7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35" cy="5414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19F777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B3744A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252A6B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7D3B790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03608EC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4011801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902C922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8" w:type="dxa"/>
            <w:shd w:val="clear" w:color="auto" w:fill="auto"/>
          </w:tcPr>
          <w:p w14:paraId="2AEB1769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17EDECD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DA4AC56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22080" behindDoc="0" locked="0" layoutInCell="1" allowOverlap="1" wp14:anchorId="50413258" wp14:editId="7E82962E">
                      <wp:simplePos x="0" y="0"/>
                      <wp:positionH relativeFrom="column">
                        <wp:posOffset>330835</wp:posOffset>
                      </wp:positionH>
                      <wp:positionV relativeFrom="paragraph">
                        <wp:posOffset>54610</wp:posOffset>
                      </wp:positionV>
                      <wp:extent cx="2413000" cy="1828800"/>
                      <wp:effectExtent l="0" t="0" r="0" b="0"/>
                      <wp:wrapNone/>
                      <wp:docPr id="350" name="Group 3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13000" cy="1828800"/>
                                <a:chOff x="0" y="0"/>
                                <a:chExt cx="2413000" cy="1828800"/>
                              </a:xfrm>
                            </wpg:grpSpPr>
                            <wpg:grpSp>
                              <wpg:cNvPr id="351" name="Group 351"/>
                              <wpg:cNvGrpSpPr/>
                              <wpg:grpSpPr>
                                <a:xfrm>
                                  <a:off x="0" y="0"/>
                                  <a:ext cx="2413000" cy="1761011"/>
                                  <a:chOff x="-218454" y="-70343"/>
                                  <a:chExt cx="2413202" cy="1761434"/>
                                </a:xfrm>
                              </wpg:grpSpPr>
                              <wpg:grpSp>
                                <wpg:cNvPr id="352" name="Group 352"/>
                                <wpg:cNvGrpSpPr/>
                                <wpg:grpSpPr>
                                  <a:xfrm>
                                    <a:off x="-94311" y="232458"/>
                                    <a:ext cx="1920401" cy="1169043"/>
                                    <a:chOff x="-216810" y="-2412"/>
                                    <a:chExt cx="1920401" cy="1169043"/>
                                  </a:xfrm>
                                </wpg:grpSpPr>
                                <wps:wsp>
                                  <wps:cNvPr id="353" name="Straight Arrow Connector 353"/>
                                  <wps:cNvCnPr/>
                                  <wps:spPr>
                                    <a:xfrm flipV="1">
                                      <a:off x="-213942" y="-2412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4" name="Straight Arrow Connector 354"/>
                                  <wps:cNvCnPr/>
                                  <wps:spPr>
                                    <a:xfrm>
                                      <a:off x="-216810" y="1160279"/>
                                      <a:ext cx="1920401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55" name="Text Box 355"/>
                                <wps:cNvSpPr txBox="1"/>
                                <wps:spPr>
                                  <a:xfrm>
                                    <a:off x="-218454" y="-70343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017DB26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56" name="Text Box 356"/>
                                <wps:cNvSpPr txBox="1"/>
                                <wps:spPr>
                                  <a:xfrm>
                                    <a:off x="1731221" y="1401504"/>
                                    <a:ext cx="463527" cy="2895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D70DF63" w14:textId="77777777" w:rsidR="00E20B73" w:rsidRPr="00FA7022" w:rsidRDefault="00E20B73" w:rsidP="00E34216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57" name="Straight Connector 357"/>
                              <wps:cNvCnPr/>
                              <wps:spPr>
                                <a:xfrm>
                                  <a:off x="352069" y="1393605"/>
                                  <a:ext cx="0" cy="141027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8" name="Straight Connector 358"/>
                              <wps:cNvCnPr/>
                              <wps:spPr>
                                <a:xfrm>
                                  <a:off x="1672326" y="1393605"/>
                                  <a:ext cx="0" cy="14097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9" name="Text Box 359"/>
                              <wps:cNvSpPr txBox="1"/>
                              <wps:spPr>
                                <a:xfrm>
                                  <a:off x="234713" y="153052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0E6F800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A31E37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0" name="Text Box 360"/>
                              <wps:cNvSpPr txBox="1"/>
                              <wps:spPr>
                                <a:xfrm>
                                  <a:off x="1530520" y="1525630"/>
                                  <a:ext cx="415637" cy="2982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C23B66" w14:textId="77777777" w:rsidR="00E20B73" w:rsidRPr="00A31E37" w:rsidRDefault="00E20B73" w:rsidP="00E34216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0413258" id="Group 350" o:spid="_x0000_s1173" style="position:absolute;left:0;text-align:left;margin-left:26.05pt;margin-top:4.3pt;width:190pt;height:2in;z-index:251822080;mso-position-horizontal-relative:text;mso-position-vertical-relative:text" coordsize="2413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">
                      <v:group id="Group 351" o:spid="_x0000_s1174" style="position:absolute;width:24130;height:17610" coordorigin="-2184,-703" coordsize="24132,17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47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MfyeCUdAZg8AAAD//wMAUEsBAi0AFAAGAAgAAAAhANvh9svuAAAAhQEAABMAAAAAAAAA&#10;AAAAAAAAAAAAAFtDb250ZW50X1R5cGVzXS54bWxQSwECLQAUAAYACAAAACEAWvQsW78AAAAVAQAA&#10;CwAAAAAAAAAAAAAAAAAfAQAAX3JlbHMvLnJlbHNQSwECLQAUAAYACAAAACEAmv9+O8YAAADcAAAA&#10;DwAAAAAAAAAAAAAAAAAHAgAAZHJzL2Rvd25yZXYueG1sUEsFBgAAAAADAAMAtwAAAPoCAAAAAA==&#10;">
                        <v:group id="Group 352" o:spid="_x0000_s1175" style="position:absolute;left:-943;top:2324;width:19203;height:11691" coordorigin="-2168,-24" coordsize="19204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eBM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/C/5lwBOTmDwAA//8DAFBLAQItABQABgAIAAAAIQDb4fbL7gAAAIUBAAATAAAAAAAAAAAA&#10;AAAAAAAAAABbQ29udGVudF9UeXBlc10ueG1sUEsBAi0AFAAGAAgAAAAhAFr0LFu/AAAAFQEAAAsA&#10;AAAAAAAAAAAAAAAAHwEAAF9yZWxzLy5yZWxzUEsBAi0AFAAGAAgAAAAhAGot4EzEAAAA3AAAAA8A&#10;AAAAAAAAAAAAAAAABwIAAGRycy9kb3ducmV2LnhtbFBLBQYAAAAAAwADALcAAAD4AgAAAAA=&#10;">
                          <v:shape id="Straight Arrow Connector 353" o:spid="_x0000_s1176" type="#_x0000_t32" style="position:absolute;left:-2139;top:-24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" strokecolor="black [3213]" strokeweight="1pt">
                            <v:stroke endarrow="block" joinstyle="miter"/>
                          </v:shape>
                          <v:shape id="Straight Arrow Connector 354" o:spid="_x0000_s1177" type="#_x0000_t32" style="position:absolute;left:-2168;top:11602;width:192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" strokecolor="black [3213]" strokeweight="1pt">
                            <v:stroke endarrow="block" joinstyle="miter"/>
                          </v:shape>
                        </v:group>
                        <v:shape id="Text Box 355" o:spid="_x0000_s1178" type="#_x0000_t202" style="position:absolute;left:-2184;top:-703;width:3529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" filled="f" stroked="f" strokeweight=".5pt">
                          <v:textbox>
                            <w:txbxContent>
                              <w:p w14:paraId="0017DB26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356" o:spid="_x0000_s1179" type="#_x0000_t202" style="position:absolute;left:17312;top:14015;width:4635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" filled="f" stroked="f" strokeweight=".5pt">
                          <v:textbox>
                            <w:txbxContent>
                              <w:p w14:paraId="3D70DF63" w14:textId="77777777" w:rsidR="00E20B73" w:rsidRPr="00FA7022" w:rsidRDefault="00E20B73" w:rsidP="00E34216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357" o:spid="_x0000_s1180" style="position:absolute;visibility:visible;mso-wrap-style:square" from="3520,13936" to="3520,15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" strokecolor="black [3213]" strokeweight="1pt">
                        <v:stroke joinstyle="miter"/>
                      </v:line>
                      <v:line id="Straight Connector 358" o:spid="_x0000_s1181" style="position:absolute;visibility:visible;mso-wrap-style:square" from="16723,13936" to="16723,15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" strokecolor="black [3213]" strokeweight="1pt">
                        <v:stroke joinstyle="miter"/>
                      </v:line>
                      <v:shape id="Text Box 359" o:spid="_x0000_s1182" type="#_x0000_t202" style="position:absolute;left:2347;top:15305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" filled="f" stroked="f" strokeweight=".5pt">
                        <v:textbox>
                          <w:txbxContent>
                            <w:p w14:paraId="00E6F800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A31E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360" o:spid="_x0000_s1183" type="#_x0000_t202" style="position:absolute;left:15305;top:15256;width:4156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4FCxAAAANwAAAAPAAAAZHJzL2Rvd25yZXYueG1sRE/JasMw&#10;EL0X8g9iAr01clIa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BmPgULEAAAA3AAAAA8A&#10;AAAAAAAAAAAAAAAABwIAAGRycy9kb3ducmV2LnhtbFBLBQYAAAAAAwADALcAAAD4AgAAAAA=&#10;" filled="f" stroked="f" strokeweight=".5pt">
                        <v:textbox>
                          <w:txbxContent>
                            <w:p w14:paraId="10C23B66" w14:textId="77777777" w:rsidR="00E20B73" w:rsidRPr="00A31E37" w:rsidRDefault="00E20B73" w:rsidP="00E3421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51740EBF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C66955E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239F315" wp14:editId="72C84D7B">
                  <wp:extent cx="1346200" cy="859155"/>
                  <wp:effectExtent l="0" t="0" r="6350" b="0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9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339" cy="8669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7D2B23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AECBE72" w14:textId="77777777" w:rsidR="00E34216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753085C" w14:textId="77777777" w:rsidR="00E34216" w:rsidRPr="009C3BA1" w:rsidRDefault="00E3421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</w:tbl>
    <w:p w14:paraId="4DB053C5" w14:textId="77777777" w:rsidR="00E34216" w:rsidRDefault="00E34216" w:rsidP="00E342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14:paraId="180F24CD" w14:textId="180385CC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29FC5958" w14:textId="50FC48A1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43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</w:tblGrid>
      <w:tr w:rsidR="001006C2" w:rsidRPr="0035614F" w14:paraId="4A761D9C" w14:textId="77777777" w:rsidTr="00327187">
        <w:trPr>
          <w:trHeight w:val="2902"/>
        </w:trPr>
        <w:tc>
          <w:tcPr>
            <w:tcW w:w="543" w:type="dxa"/>
            <w:shd w:val="clear" w:color="auto" w:fill="auto"/>
          </w:tcPr>
          <w:p w14:paraId="76781769" w14:textId="4B505D7F" w:rsidR="001006C2" w:rsidRPr="0035614F" w:rsidRDefault="001006C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1006C2">
              <w:rPr>
                <w:rFonts w:ascii="Arial" w:hAnsi="Arial" w:cs="Arial"/>
                <w:b/>
                <w:sz w:val="22"/>
                <w:szCs w:val="22"/>
              </w:rPr>
              <w:lastRenderedPageBreak/>
              <w:t>21</w:t>
            </w:r>
          </w:p>
        </w:tc>
        <w:tc>
          <w:tcPr>
            <w:tcW w:w="9200" w:type="dxa"/>
            <w:shd w:val="clear" w:color="auto" w:fill="auto"/>
          </w:tcPr>
          <w:p w14:paraId="0F97B8FF" w14:textId="651B864E" w:rsidR="001006C2" w:rsidRDefault="001006C2" w:rsidP="001006C2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8421B0">
              <w:rPr>
                <w:rFonts w:ascii="Arial" w:hAnsi="Arial" w:cs="Arial"/>
                <w:sz w:val="22"/>
                <w:szCs w:val="22"/>
              </w:rPr>
              <w:t xml:space="preserve">The graphs show the variation with potential difference </w:t>
            </w:r>
            <w:r w:rsidRPr="008421B0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V </w:t>
            </w:r>
            <w:r w:rsidRPr="008421B0">
              <w:rPr>
                <w:rFonts w:ascii="Arial" w:hAnsi="Arial" w:cs="Arial"/>
                <w:sz w:val="22"/>
                <w:szCs w:val="22"/>
              </w:rPr>
              <w:t>of the current</w:t>
            </w:r>
            <w:r w:rsidRPr="00D96CE1">
              <w:t xml:space="preserve"> </w:t>
            </w:r>
            <w:r w:rsidRPr="00D96CE1">
              <w:rPr>
                <w:i/>
                <w:iCs/>
              </w:rPr>
              <w:t>I</w:t>
            </w:r>
            <w:r w:rsidRPr="008421B0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8421B0">
              <w:rPr>
                <w:rFonts w:ascii="Arial" w:hAnsi="Arial" w:cs="Arial"/>
                <w:sz w:val="22"/>
                <w:szCs w:val="22"/>
              </w:rPr>
              <w:t>for three circuit</w:t>
            </w:r>
            <w:r w:rsidR="0036366C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421B0">
              <w:rPr>
                <w:rFonts w:ascii="Arial" w:hAnsi="Arial" w:cs="Arial"/>
                <w:sz w:val="22"/>
                <w:szCs w:val="22"/>
              </w:rPr>
              <w:t>components.</w:t>
            </w:r>
          </w:p>
          <w:p w14:paraId="4AA0BA2B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312F1EB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783168" behindDoc="1" locked="0" layoutInCell="1" allowOverlap="1" wp14:anchorId="305ACAEE" wp14:editId="095161BF">
                  <wp:simplePos x="0" y="0"/>
                  <wp:positionH relativeFrom="column">
                    <wp:posOffset>163830</wp:posOffset>
                  </wp:positionH>
                  <wp:positionV relativeFrom="paragraph">
                    <wp:posOffset>27940</wp:posOffset>
                  </wp:positionV>
                  <wp:extent cx="5188585" cy="1615440"/>
                  <wp:effectExtent l="0" t="0" r="0" b="3810"/>
                  <wp:wrapTight wrapText="bothSides">
                    <wp:wrapPolygon edited="0">
                      <wp:start x="0" y="0"/>
                      <wp:lineTo x="0" y="21396"/>
                      <wp:lineTo x="21492" y="21396"/>
                      <wp:lineTo x="21492" y="0"/>
                      <wp:lineTo x="0" y="0"/>
                    </wp:wrapPolygon>
                  </wp:wrapTight>
                  <wp:docPr id="3585" name="Picture 3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998" t="28493" r="22336" b="40142"/>
                          <a:stretch/>
                        </pic:blipFill>
                        <pic:spPr bwMode="auto">
                          <a:xfrm>
                            <a:off x="0" y="0"/>
                            <a:ext cx="5188585" cy="1615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8D7863B" w14:textId="2874651D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F4578AC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7334644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51B41C5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1B6FCB5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292AEB2E" wp14:editId="121F8BD2">
                      <wp:simplePos x="0" y="0"/>
                      <wp:positionH relativeFrom="column">
                        <wp:posOffset>4006850</wp:posOffset>
                      </wp:positionH>
                      <wp:positionV relativeFrom="paragraph">
                        <wp:posOffset>602615</wp:posOffset>
                      </wp:positionV>
                      <wp:extent cx="730102" cy="268649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102" cy="268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09B4AE" w14:textId="77777777" w:rsidR="00E20B73" w:rsidRPr="008421B0" w:rsidRDefault="00E20B73" w:rsidP="001006C2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421B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graph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92AEB2E" id="Text Box 62" o:spid="_x0000_s1184" type="#_x0000_t202" style="position:absolute;margin-left:315.5pt;margin-top:47.45pt;width:57.5pt;height:21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" fillcolor="white [3201]" stroked="f" strokeweight=".5pt">
                      <v:textbox>
                        <w:txbxContent>
                          <w:p w14:paraId="0B09B4AE" w14:textId="77777777" w:rsidR="00E20B73" w:rsidRPr="008421B0" w:rsidRDefault="00E20B73" w:rsidP="001006C2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421B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graph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339FDF55" wp14:editId="5F43A9F0">
                      <wp:simplePos x="0" y="0"/>
                      <wp:positionH relativeFrom="column">
                        <wp:posOffset>2362968</wp:posOffset>
                      </wp:positionH>
                      <wp:positionV relativeFrom="paragraph">
                        <wp:posOffset>574911</wp:posOffset>
                      </wp:positionV>
                      <wp:extent cx="730102" cy="268649"/>
                      <wp:effectExtent l="0" t="0" r="0" b="0"/>
                      <wp:wrapNone/>
                      <wp:docPr id="63" name="Text Box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102" cy="268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885863B" w14:textId="77777777" w:rsidR="00E20B73" w:rsidRPr="008421B0" w:rsidRDefault="00E20B73" w:rsidP="001006C2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421B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graph 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39FDF55" id="Text Box 63" o:spid="_x0000_s1185" type="#_x0000_t202" style="position:absolute;margin-left:186.05pt;margin-top:45.25pt;width:57.5pt;height:21.1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" fillcolor="white [3201]" stroked="f" strokeweight=".5pt">
                      <v:textbox>
                        <w:txbxContent>
                          <w:p w14:paraId="5885863B" w14:textId="77777777" w:rsidR="00E20B73" w:rsidRPr="008421B0" w:rsidRDefault="00E20B73" w:rsidP="001006C2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421B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graph 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2D8E1FCC" wp14:editId="41DB544C">
                      <wp:simplePos x="0" y="0"/>
                      <wp:positionH relativeFrom="column">
                        <wp:posOffset>830610</wp:posOffset>
                      </wp:positionH>
                      <wp:positionV relativeFrom="paragraph">
                        <wp:posOffset>571869</wp:posOffset>
                      </wp:positionV>
                      <wp:extent cx="730102" cy="268649"/>
                      <wp:effectExtent l="0" t="0" r="0" b="0"/>
                      <wp:wrapNone/>
                      <wp:docPr id="3584" name="Text Box 35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102" cy="268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BA373D7" w14:textId="77777777" w:rsidR="00E20B73" w:rsidRPr="008421B0" w:rsidRDefault="00E20B73" w:rsidP="001006C2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8421B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graph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D8E1FCC" id="Text Box 3584" o:spid="_x0000_s1186" type="#_x0000_t202" style="position:absolute;margin-left:65.4pt;margin-top:45.05pt;width:57.5pt;height:21.1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" fillcolor="white [3201]" stroked="f" strokeweight=".5pt">
                      <v:textbox>
                        <w:txbxContent>
                          <w:p w14:paraId="3BA373D7" w14:textId="77777777" w:rsidR="00E20B73" w:rsidRPr="008421B0" w:rsidRDefault="00E20B73" w:rsidP="001006C2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 w:rsidRPr="008421B0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 xml:space="preserve">graph 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40972F0" w14:textId="77777777" w:rsidR="001006C2" w:rsidRDefault="001006C2" w:rsidP="001006C2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8421B0">
              <w:rPr>
                <w:rFonts w:ascii="Arial" w:hAnsi="Arial" w:cs="Arial"/>
                <w:sz w:val="22"/>
                <w:szCs w:val="22"/>
              </w:rPr>
              <w:t xml:space="preserve">The components are a metal wire at constant temperature, a semiconductor </w:t>
            </w:r>
            <w:proofErr w:type="gramStart"/>
            <w:r w:rsidRPr="008421B0">
              <w:rPr>
                <w:rFonts w:ascii="Arial" w:hAnsi="Arial" w:cs="Arial"/>
                <w:sz w:val="22"/>
                <w:szCs w:val="22"/>
              </w:rPr>
              <w:t>diode</w:t>
            </w:r>
            <w:proofErr w:type="gramEnd"/>
            <w:r w:rsidRPr="008421B0">
              <w:rPr>
                <w:rFonts w:ascii="Arial" w:hAnsi="Arial" w:cs="Arial"/>
                <w:sz w:val="22"/>
                <w:szCs w:val="22"/>
              </w:rPr>
              <w:t xml:space="preserve"> and a filament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421B0">
              <w:rPr>
                <w:rFonts w:ascii="Arial" w:hAnsi="Arial" w:cs="Arial"/>
                <w:sz w:val="22"/>
                <w:szCs w:val="22"/>
              </w:rPr>
              <w:t>lamp.</w:t>
            </w:r>
            <w:r>
              <w:rPr>
                <w:rFonts w:ascii="Arial" w:hAnsi="Arial" w:cs="Arial"/>
                <w:noProof/>
                <w:sz w:val="22"/>
                <w:szCs w:val="22"/>
              </w:rPr>
              <w:t xml:space="preserve"> </w:t>
            </w:r>
          </w:p>
          <w:p w14:paraId="698B2A17" w14:textId="77777777" w:rsidR="001006C2" w:rsidRPr="008421B0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ADAAA72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8421B0">
              <w:rPr>
                <w:rFonts w:ascii="Arial" w:hAnsi="Arial" w:cs="Arial"/>
                <w:sz w:val="22"/>
                <w:szCs w:val="22"/>
              </w:rPr>
              <w:t>Which row correctly identifies these graphs?</w:t>
            </w:r>
          </w:p>
          <w:p w14:paraId="51C99514" w14:textId="77777777" w:rsidR="001006C2" w:rsidRPr="0035614F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2497"/>
              <w:gridCol w:w="2340"/>
              <w:gridCol w:w="2340"/>
            </w:tblGrid>
            <w:tr w:rsidR="001006C2" w:rsidRPr="0035614F" w14:paraId="583C9C5C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3D690CEA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497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02212F06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metal wire at constant temperature</w:t>
                  </w:r>
                </w:p>
              </w:tc>
              <w:tc>
                <w:tcPr>
                  <w:tcW w:w="234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4E15ADA1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semiconductor diode</w:t>
                  </w:r>
                </w:p>
              </w:tc>
              <w:tc>
                <w:tcPr>
                  <w:tcW w:w="2340" w:type="dxa"/>
                  <w:tcBorders>
                    <w:bottom w:val="single" w:sz="4" w:space="0" w:color="auto"/>
                  </w:tcBorders>
                  <w:vAlign w:val="center"/>
                </w:tcPr>
                <w:p w14:paraId="30B2D907" w14:textId="77777777" w:rsidR="001006C2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filament lamp</w:t>
                  </w:r>
                </w:p>
              </w:tc>
            </w:tr>
            <w:tr w:rsidR="001006C2" w:rsidRPr="0035614F" w14:paraId="506D3377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84765D1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2497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619C815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61DC092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2E716CF1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</w:tr>
            <w:tr w:rsidR="001006C2" w:rsidRPr="0035614F" w14:paraId="1E903B7E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085C34E0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249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4652447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72DACC2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3E4956B5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</w:tr>
            <w:tr w:rsidR="001006C2" w:rsidRPr="0035614F" w14:paraId="27C8A3DC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E470D2B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249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6D0ED89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8355C1D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14:paraId="721B98FA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</w:tr>
            <w:tr w:rsidR="001006C2" w:rsidRPr="0035614F" w14:paraId="787F233C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5742FE45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249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021849E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Z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60E97C49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851E305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Y</w:t>
                  </w:r>
                </w:p>
              </w:tc>
            </w:tr>
          </w:tbl>
          <w:p w14:paraId="4077AEB5" w14:textId="77777777" w:rsidR="001006C2" w:rsidRPr="0035614F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645ACC39" w14:textId="0A599CF3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4DF979E2" w14:textId="37642479" w:rsidR="00E34216" w:rsidRDefault="00E34216"/>
    <w:p w14:paraId="557B86F2" w14:textId="77777777" w:rsidR="00E37011" w:rsidRDefault="00E37011">
      <w:r>
        <w:br w:type="page"/>
      </w:r>
    </w:p>
    <w:tbl>
      <w:tblPr>
        <w:tblW w:w="9743" w:type="dxa"/>
        <w:tblLayout w:type="fixed"/>
        <w:tblLook w:val="01E0" w:firstRow="1" w:lastRow="1" w:firstColumn="1" w:lastColumn="1" w:noHBand="0" w:noVBand="0"/>
      </w:tblPr>
      <w:tblGrid>
        <w:gridCol w:w="543"/>
        <w:gridCol w:w="9200"/>
      </w:tblGrid>
      <w:tr w:rsidR="001006C2" w:rsidRPr="0035614F" w14:paraId="6C33D354" w14:textId="77777777" w:rsidTr="00327187">
        <w:trPr>
          <w:trHeight w:val="2902"/>
        </w:trPr>
        <w:tc>
          <w:tcPr>
            <w:tcW w:w="543" w:type="dxa"/>
            <w:shd w:val="clear" w:color="auto" w:fill="auto"/>
          </w:tcPr>
          <w:p w14:paraId="3449D332" w14:textId="17D8066F" w:rsidR="001006C2" w:rsidRPr="0035614F" w:rsidRDefault="001006C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2</w:t>
            </w:r>
          </w:p>
        </w:tc>
        <w:tc>
          <w:tcPr>
            <w:tcW w:w="9200" w:type="dxa"/>
            <w:shd w:val="clear" w:color="auto" w:fill="auto"/>
          </w:tcPr>
          <w:p w14:paraId="0F37F86A" w14:textId="399848BB" w:rsidR="001006C2" w:rsidRDefault="001006C2" w:rsidP="001006C2">
            <w:pPr>
              <w:ind w:right="43"/>
              <w:jc w:val="both"/>
              <w:rPr>
                <w:rFonts w:ascii="Arial" w:hAnsi="Arial" w:cs="Arial"/>
                <w:sz w:val="22"/>
                <w:szCs w:val="22"/>
                <w:lang w:val="en-SG"/>
              </w:rPr>
            </w:pP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>The figure below shows a circuit that comprises of a battery, 3 resistors, a</w:t>
            </w:r>
            <w:r>
              <w:rPr>
                <w:rFonts w:ascii="Arial" w:hAnsi="Arial" w:cs="Arial"/>
                <w:sz w:val="22"/>
                <w:szCs w:val="22"/>
                <w:lang w:val="en-SG"/>
              </w:rPr>
              <w:t>n ideal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 </w:t>
            </w:r>
            <w:proofErr w:type="gramStart"/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>voltmeter</w:t>
            </w:r>
            <w:proofErr w:type="gramEnd"/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 and an</w:t>
            </w:r>
            <w:r w:rsidR="00691BE2">
              <w:rPr>
                <w:rFonts w:ascii="Arial" w:hAnsi="Arial" w:cs="Arial"/>
                <w:sz w:val="22"/>
                <w:szCs w:val="22"/>
                <w:lang w:val="en-SG"/>
              </w:rPr>
              <w:t xml:space="preserve"> ideal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 ammeter. The </w:t>
            </w:r>
            <w:r w:rsidR="006E5470" w:rsidRPr="00AA006D">
              <w:rPr>
                <w:rFonts w:ascii="Arial" w:hAnsi="Arial" w:cs="Arial"/>
                <w:sz w:val="22"/>
                <w:szCs w:val="22"/>
              </w:rPr>
              <w:t xml:space="preserve">electromotive force (e.m.f.) 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 xml:space="preserve">of the battery is </w:t>
            </w:r>
            <w:r w:rsidRPr="00857510">
              <w:rPr>
                <w:rFonts w:ascii="Arial" w:hAnsi="Arial" w:cs="Arial"/>
                <w:i/>
                <w:iCs/>
                <w:sz w:val="22"/>
                <w:szCs w:val="22"/>
                <w:lang w:val="en-SG"/>
              </w:rPr>
              <w:t>E</w:t>
            </w:r>
            <w:r w:rsidRPr="00857510">
              <w:rPr>
                <w:rFonts w:ascii="Arial" w:hAnsi="Arial" w:cs="Arial"/>
                <w:sz w:val="22"/>
                <w:szCs w:val="22"/>
                <w:lang w:val="en-SG"/>
              </w:rPr>
              <w:t>.</w:t>
            </w:r>
          </w:p>
          <w:p w14:paraId="7141A66A" w14:textId="2E46B325" w:rsidR="001006C2" w:rsidRDefault="00851DE6" w:rsidP="00327187">
            <w:pPr>
              <w:ind w:right="43"/>
              <w:rPr>
                <w:rFonts w:ascii="Arial" w:hAnsi="Arial" w:cs="Arial"/>
                <w:sz w:val="22"/>
                <w:szCs w:val="22"/>
                <w:lang w:val="en-SG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en-SG"/>
              </w:rPr>
              <mc:AlternateContent>
                <mc:Choice Requires="wpg">
                  <w:drawing>
                    <wp:anchor distT="0" distB="0" distL="114300" distR="114300" simplePos="0" relativeHeight="251884544" behindDoc="0" locked="0" layoutInCell="1" allowOverlap="1" wp14:anchorId="132DB1D2" wp14:editId="1FAADFE0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142875</wp:posOffset>
                      </wp:positionV>
                      <wp:extent cx="2781935" cy="2730500"/>
                      <wp:effectExtent l="0" t="0" r="56515" b="0"/>
                      <wp:wrapNone/>
                      <wp:docPr id="364" name="Group 3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81935" cy="2730500"/>
                                <a:chOff x="0" y="0"/>
                                <a:chExt cx="2781935" cy="2730500"/>
                              </a:xfrm>
                            </wpg:grpSpPr>
                            <wpg:grpSp>
                              <wpg:cNvPr id="370" name="Group 3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781935" cy="2730500"/>
                                  <a:chOff x="2904" y="2152"/>
                                  <a:chExt cx="4381" cy="4300"/>
                                </a:xfrm>
                              </wpg:grpSpPr>
                              <wps:wsp>
                                <wps:cNvPr id="371" name="Text Box 5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48" y="2152"/>
                                    <a:ext cx="1074" cy="4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75D1FBA" w14:textId="77777777" w:rsidR="00E20B73" w:rsidRPr="007045D8" w:rsidRDefault="00E20B73" w:rsidP="00851DE6">
                                      <w:pPr>
                                        <w:jc w:val="center"/>
                                        <w:rPr>
                                          <w:rFonts w:ascii="Arial" w:hAnsi="Arial" w:cs="Arial"/>
                                          <w:i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2" name="Straight Arrow Connector 5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94" y="4089"/>
                                    <a:ext cx="41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73" name="Group 5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04" y="2165"/>
                                    <a:ext cx="4381" cy="4287"/>
                                    <a:chOff x="-304838" y="-73626"/>
                                    <a:chExt cx="2782629" cy="2722846"/>
                                  </a:xfrm>
                                </wpg:grpSpPr>
                                <wpg:grpSp>
                                  <wpg:cNvPr id="374" name="Group 5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30628" y="-73626"/>
                                      <a:ext cx="2346325" cy="2722846"/>
                                      <a:chOff x="0" y="-73626"/>
                                      <a:chExt cx="2346325" cy="2722846"/>
                                    </a:xfrm>
                                  </wpg:grpSpPr>
                                  <wpg:grpSp>
                                    <wpg:cNvPr id="448" name="Group 53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-73626"/>
                                        <a:ext cx="2346325" cy="2722846"/>
                                        <a:chOff x="0" y="-73631"/>
                                        <a:chExt cx="2346325" cy="2723021"/>
                                      </a:xfrm>
                                    </wpg:grpSpPr>
                                    <wpg:grpSp>
                                      <wpg:cNvPr id="449" name="Group 53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-73631"/>
                                          <a:ext cx="2346325" cy="2723021"/>
                                          <a:chOff x="0" y="-73640"/>
                                          <a:chExt cx="2346325" cy="2723361"/>
                                        </a:xfrm>
                                      </wpg:grpSpPr>
                                      <wpg:grpSp>
                                        <wpg:cNvPr id="457" name="Group 53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-73640"/>
                                            <a:ext cx="2346325" cy="2723361"/>
                                            <a:chOff x="0" y="-73640"/>
                                            <a:chExt cx="2346325" cy="2723361"/>
                                          </a:xfrm>
                                        </wpg:grpSpPr>
                                        <wps:wsp>
                                          <wps:cNvPr id="464" name="Rectangle 53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262393"/>
                                              <a:ext cx="2346325" cy="178109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0" name="Rectangle 53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1146565"/>
                                              <a:ext cx="2346325" cy="9055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471" name="Group 536"/>
                                          <wpg:cNvGrpSpPr>
                                            <a:grpSpLocks noChangeAspect="1"/>
                                          </wpg:cNvGrpSpPr>
                                          <wpg:grpSpPr bwMode="auto">
                                            <a:xfrm>
                                              <a:off x="659958" y="135172"/>
                                              <a:ext cx="61838" cy="298410"/>
                                              <a:chOff x="1987" y="1440"/>
                                              <a:chExt cx="120" cy="400"/>
                                            </a:xfrm>
                                          </wpg:grpSpPr>
                                          <wps:wsp>
                                            <wps:cNvPr id="472" name="Rectangle 306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2000" y="1540"/>
                                                <a:ext cx="100" cy="2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FFFFFF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73" name="Line 306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1987" y="1440"/>
                                                <a:ext cx="0" cy="4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74" name="Line 306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107" y="1540"/>
                                                <a:ext cx="0" cy="2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285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475" name="Text Box 54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47423" y="807884"/>
                                              <a:ext cx="681897" cy="26387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4A97094C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7045D8">
                                                  <w:rPr>
                                                    <w:rFonts w:ascii="Arial" w:hAnsi="Arial" w:cs="Arial"/>
                                                    <w:i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  <w:t>R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2</w:t>
                                                </w:r>
                                              </w:p>
                                              <w:p w14:paraId="1F4C83A6" w14:textId="77777777" w:rsidR="00E20B73" w:rsidRDefault="00E20B73" w:rsidP="00851DE6"/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6" name="Text Box 54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74311" y="-73640"/>
                                              <a:ext cx="682265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55634561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7045D8">
                                                  <w:rPr>
                                                    <w:rFonts w:ascii="Arial" w:hAnsi="Arial" w:cs="Arial"/>
                                                    <w:i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  <w:t>R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3</w:t>
                                                </w:r>
                                              </w:p>
                                              <w:p w14:paraId="5C697E6A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7" name="Rectangle 54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866692" y="1041621"/>
                                              <a:ext cx="445135" cy="2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8" name="Rectangle 54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095653" y="157197"/>
                                              <a:ext cx="445273" cy="2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9" name="Text Box 54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117204" y="2385391"/>
                                              <a:ext cx="554594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5623A317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D96CE1">
                                                  <w:rPr>
                                                    <w:rFonts w:eastAsia="Meiryo"/>
                                                    <w:i/>
                                                    <w:lang w:val="en-SG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2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80" name="Text Box 54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43479" y="861937"/>
                                              <a:ext cx="682265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3034897D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D96CE1">
                                                  <w:rPr>
                                                    <w:rFonts w:eastAsia="Meiryo"/>
                                                    <w:i/>
                                                    <w:lang w:val="en-SG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3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81" name="Text Box 54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26100" y="-44862"/>
                                              <a:ext cx="682265" cy="264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6A8B5BF8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D96CE1">
                                                  <w:rPr>
                                                    <w:rFonts w:eastAsia="Meiryo"/>
                                                    <w:i/>
                                                    <w:lang w:val="en-SG"/>
                                                  </w:rPr>
                                                  <w:t>I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4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82" name="Rectangle 54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00933" y="1749273"/>
                                              <a:ext cx="1048024" cy="6311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83" name="Rectangle 54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47423" y="2250219"/>
                                              <a:ext cx="445135" cy="2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84" name="Text Box 540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62410" y="2016968"/>
                                              <a:ext cx="450850" cy="26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14:paraId="7F5437F2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  <w:r w:rsidRPr="007045D8">
                                                  <w:rPr>
                                                    <w:rFonts w:ascii="Arial" w:hAnsi="Arial" w:cs="Arial"/>
                                                    <w:i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  <w:t>R</w:t>
                                                </w:r>
                                                <w:r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vertAlign w:val="subscript"/>
                                                    <w:lang w:val="en-SG"/>
                                                  </w:rPr>
                                                  <w:t>1</w:t>
                                                </w:r>
                                              </w:p>
                                              <w:p w14:paraId="5CF32C9C" w14:textId="77777777" w:rsidR="00E20B73" w:rsidRPr="00604471" w:rsidRDefault="00E20B73" w:rsidP="00851DE6">
                                                <w:pPr>
                                                  <w:jc w:val="center"/>
                                                  <w:rPr>
                                                    <w:rFonts w:ascii="Arial" w:hAnsi="Arial" w:cs="Arial"/>
                                                    <w:iCs/>
                                                    <w:sz w:val="22"/>
                                                    <w:szCs w:val="22"/>
                                                    <w:lang w:val="en-SG"/>
                                                  </w:rPr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86" name="Straight Connector 55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500933" y="2043485"/>
                                            <a:ext cx="0" cy="3319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 type="oval" w="med" len="med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487" name="Straight Connector 5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548766" y="2044460"/>
                                          <a:ext cx="0" cy="33147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 type="oval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88" name="Straight Arrow Connector 55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2204" y="2379733"/>
                                          <a:ext cx="24447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6350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89" name="Oval 55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4479" y="1561381"/>
                                        <a:ext cx="388188" cy="33643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8033383" w14:textId="77777777" w:rsidR="00E20B73" w:rsidRPr="008873C6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8873C6"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490" name="Oval 55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85668" y="1865825"/>
                                        <a:ext cx="355337" cy="33093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DDC1670" w14:textId="77777777" w:rsidR="00E20B73" w:rsidRPr="008873C6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8873C6"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91" name="Straight Connector 55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0628" y="1140031"/>
                                      <a:ext cx="0" cy="331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 type="oval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2" name="Straight Connector 55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477791" y="807522"/>
                                      <a:ext cx="0" cy="331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 type="oval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3" name="Text Box 55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04838" y="1569482"/>
                                      <a:ext cx="554355" cy="3958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F558540" w14:textId="77777777" w:rsidR="00E20B73" w:rsidRPr="00604471" w:rsidRDefault="00E20B73" w:rsidP="00851DE6">
                                        <w:pPr>
                                          <w:jc w:val="center"/>
                                          <w:rPr>
                                            <w:rFonts w:ascii="Arial" w:hAnsi="Arial" w:cs="Arial"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 w:rsidRPr="00D96CE1">
                                          <w:rPr>
                                            <w:rFonts w:eastAsia="Meiryo"/>
                                            <w:i/>
                                            <w:lang w:val="en-SG"/>
                                          </w:rPr>
                                          <w:t>I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94" name="Straight Arrow Connector 558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3397" y="4843"/>
                                    <a:ext cx="38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5" name="Straight Arrow Connector 56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32" y="2694"/>
                                    <a:ext cx="48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96" name="Straight Arrow Connector 496"/>
                              <wps:cNvCnPr/>
                              <wps:spPr>
                                <a:xfrm>
                                  <a:off x="2120900" y="1227822"/>
                                  <a:ext cx="2476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32DB1D2" id="Group 364" o:spid="_x0000_s1187" style="position:absolute;margin-left:110.1pt;margin-top:11.25pt;width:219.05pt;height:215pt;z-index:251884544;mso-position-horizontal-relative:text;mso-position-vertical-relative:text" coordsize="27819,27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">
                      <v:group id="Group 370" o:spid="_x0000_s1188" style="position:absolute;width:27819;height:27305" coordorigin="2904,2152" coordsize="4381,4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ofA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">
                        <v:shape id="Text Box 524" o:spid="_x0000_s1189" type="#_x0000_t202" style="position:absolute;left:4148;top:2152;width:1074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" filled="f" stroked="f">
                          <v:textbox>
                            <w:txbxContent>
                              <w:p w14:paraId="775D1FBA" w14:textId="77777777" w:rsidR="00E20B73" w:rsidRPr="007045D8" w:rsidRDefault="00E20B73" w:rsidP="00851DE6">
                                <w:pPr>
                                  <w:jc w:val="center"/>
                                  <w:rPr>
                                    <w:rFonts w:ascii="Arial" w:hAnsi="Arial" w:cs="Arial"/>
                                    <w:i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Straight Arrow Connector 559" o:spid="_x0000_s1190" type="#_x0000_t32" style="position:absolute;left:6094;top:4089;width:41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" strokeweight=".5pt">
                          <v:stroke endarrow="block" joinstyle="miter"/>
                        </v:shape>
                        <v:group id="Group 529" o:spid="_x0000_s1191" style="position:absolute;left:2904;top:2165;width:4381;height:4287" coordorigin="-3048,-736" coordsize="27826,27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Bm3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">
                          <v:group id="Group 530" o:spid="_x0000_s1192" style="position:absolute;left:1306;top:-736;width:23463;height:27228" coordorigin=",-736" coordsize="23463,27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      <v:group id="Group 531" o:spid="_x0000_s1193" style="position:absolute;top:-736;width:23463;height:27228" coordorigin=",-736" coordsize="23463,27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owe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7XhTDgCMv0FAAD//wMAUEsBAi0AFAAGAAgAAAAhANvh9svuAAAAhQEAABMAAAAAAAAAAAAA&#10;AAAAAAAAAFtDb250ZW50X1R5cGVzXS54bWxQSwECLQAUAAYACAAAACEAWvQsW78AAAAVAQAACwAA&#10;AAAAAAAAAAAAAAAfAQAAX3JlbHMvLnJlbHNQSwECLQAUAAYACAAAACEATraMHsMAAADcAAAADwAA&#10;AAAAAAAAAAAAAAAHAgAAZHJzL2Rvd25yZXYueG1sUEsFBgAAAAADAAMAtwAAAPcCAAAAAA==&#10;">
                              <v:group id="Group 532" o:spid="_x0000_s1194" style="position:absolute;top:-736;width:23463;height:27229" coordorigin=",-736" coordsize="23463,27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imF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LV/g7E46A3P4CAAD//wMAUEsBAi0AFAAGAAgAAAAhANvh9svuAAAAhQEAABMAAAAAAAAA&#10;AAAAAAAAAAAAAFtDb250ZW50X1R5cGVzXS54bWxQSwECLQAUAAYACAAAACEAWvQsW78AAAAVAQAA&#10;CwAAAAAAAAAAAAAAAAAfAQAAX3JlbHMvLnJlbHNQSwECLQAUAAYACAAAACEAIfophcYAAADcAAAA&#10;DwAAAAAAAAAAAAAAAAAHAgAAZHJzL2Rvd25yZXYueG1sUEsFBgAAAAADAAMAtwAAAPoCAAAAAA==&#10;">
                                <v:group id="Group 533" o:spid="_x0000_s1195" style="position:absolute;top:-736;width:23463;height:27233" coordorigin=",-736" coordsize="23463,27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                <v:rect id="Rectangle 534" o:spid="_x0000_s1196" style="position:absolute;top:2623;width:23463;height:178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"/>
                                  <v:rect id="Rectangle 535" o:spid="_x0000_s1197" style="position:absolute;top:11465;width:23463;height:9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"/>
                                  <v:group id="Group 536" o:spid="_x0000_s1198" style="position:absolute;left:6599;top:1351;width:618;height:2984" coordorigin="1987,1440" coordsize="120,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O8+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WDxFsPfmXAE5PIGAAD//wMAUEsBAi0AFAAGAAgAAAAhANvh9svuAAAAhQEAABMAAAAAAAAA&#10;AAAAAAAAAAAAAFtDb250ZW50X1R5cGVzXS54bWxQSwECLQAUAAYACAAAACEAWvQsW78AAAAVAQAA&#10;CwAAAAAAAAAAAAAAAAAfAQAAX3JlbHMvLnJlbHNQSwECLQAUAAYACAAAACEAEeDvPsYAAADcAAAA&#10;DwAAAAAAAAAAAAAAAAAHAgAAZHJzL2Rvd25yZXYueG1sUEsFBgAAAAADAAMAtwAAAPoCAAAAAA==&#10;">
                                    <o:lock v:ext="edit" aspectratio="t"/>
                                    <v:rect id="Rectangle 3063" o:spid="_x0000_s1199" style="position:absolute;left:2000;top:1540;width:10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" stroked="f" strokecolor="white">
                                      <o:lock v:ext="edit" aspectratio="t"/>
                                    </v:rect>
                                    <v:line id="Line 3064" o:spid="_x0000_s1200" style="position:absolute;visibility:visible;mso-wrap-style:square" from="1987,1440" to="1987,1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05Q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FNDTlDHAAAA3AAA&#10;AA8AAAAAAAAAAAAAAAAABwIAAGRycy9kb3ducmV2LnhtbFBLBQYAAAAAAwADALcAAAD7AgAAAAA=&#10;"/>
                                    <v:line id="Line 3065" o:spid="_x0000_s1201" style="position:absolute;visibility:visible;mso-wrap-style:square" from="2107,1540" to="2107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" strokeweight="2.25pt"/>
                                  </v:group>
                                  <v:shape id="Text Box 541" o:spid="_x0000_s1202" type="#_x0000_t202" style="position:absolute;left:7474;top:8078;width:6819;height:2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" filled="f" stroked="f">
                                    <v:textbox>
                                      <w:txbxContent>
                                        <w:p w14:paraId="4A97094C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7045D8">
                                            <w:rPr>
                                              <w:rFonts w:ascii="Arial" w:hAnsi="Arial" w:cs="Arial"/>
                                              <w:i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2</w:t>
                                          </w:r>
                                        </w:p>
                                        <w:p w14:paraId="1F4C83A6" w14:textId="77777777" w:rsidR="00E20B73" w:rsidRDefault="00E20B73" w:rsidP="00851DE6"/>
                                      </w:txbxContent>
                                    </v:textbox>
                                  </v:shape>
                                  <v:shape id="Text Box 542" o:spid="_x0000_s1203" type="#_x0000_t202" style="position:absolute;left:9743;top:-736;width:6822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" filled="f" stroked="f">
                                    <v:textbox>
                                      <w:txbxContent>
                                        <w:p w14:paraId="55634561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7045D8">
                                            <w:rPr>
                                              <w:rFonts w:ascii="Arial" w:hAnsi="Arial" w:cs="Arial"/>
                                              <w:i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3</w:t>
                                          </w:r>
                                        </w:p>
                                        <w:p w14:paraId="5C697E6A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rect id="Rectangle 543" o:spid="_x0000_s1204" style="position:absolute;left:8666;top:10416;width:4452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"/>
                                  <v:rect id="Rectangle 544" o:spid="_x0000_s1205" style="position:absolute;left:10956;top:1571;width:4453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"/>
                                  <v:shape id="Text Box 545" o:spid="_x0000_s1206" type="#_x0000_t202" style="position:absolute;left:11172;top:23853;width:5545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maE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" filled="f" stroked="f">
                                    <v:textbox>
                                      <w:txbxContent>
                                        <w:p w14:paraId="5623A317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D96CE1">
                                            <w:rPr>
                                              <w:rFonts w:eastAsia="Meiryo"/>
                                              <w:i/>
                                              <w:lang w:val="en-SG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6" o:spid="_x0000_s1207" type="#_x0000_t202" style="position:absolute;left:15434;top:8619;width:6823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" filled="f" stroked="f">
                                    <v:textbox>
                                      <w:txbxContent>
                                        <w:p w14:paraId="3034897D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D96CE1">
                                            <w:rPr>
                                              <w:rFonts w:eastAsia="Meiryo"/>
                                              <w:i/>
                                              <w:lang w:val="en-SG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547" o:spid="_x0000_s1208" type="#_x0000_t202" style="position:absolute;left:15261;top:-448;width:6822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Rql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aPpAJ5n4hGQiwcAAAD//wMAUEsBAi0AFAAGAAgAAAAhANvh9svuAAAAhQEAABMAAAAAAAAAAAAA&#10;AAAAAAAAAFtDb250ZW50X1R5cGVzXS54bWxQSwECLQAUAAYACAAAACEAWvQsW78AAAAVAQAACwAA&#10;AAAAAAAAAAAAAAAfAQAAX3JlbHMvLnJlbHNQSwECLQAUAAYACAAAACEAg6EapcMAAADcAAAADwAA&#10;AAAAAAAAAAAAAAAHAgAAZHJzL2Rvd25yZXYueG1sUEsFBgAAAAADAAMAtwAAAPcCAAAAAA==&#10;" filled="f" stroked="f">
                                    <v:textbox>
                                      <w:txbxContent>
                                        <w:p w14:paraId="6A8B5BF8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D96CE1">
                                            <w:rPr>
                                              <w:rFonts w:eastAsia="Meiryo"/>
                                              <w:i/>
                                              <w:lang w:val="en-SG"/>
                                            </w:rPr>
                                            <w:t>I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4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rect id="Rectangle 548" o:spid="_x0000_s1209" style="position:absolute;left:5009;top:17492;width:10480;height:6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"/>
                                  <v:rect id="Rectangle 549" o:spid="_x0000_s1210" style="position:absolute;left:7474;top:22502;width:4451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"/>
                                  <v:shape id="Text Box 540" o:spid="_x0000_s1211" type="#_x0000_t202" style="position:absolute;left:7624;top:20169;width:4508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" filled="f" stroked="f">
                                    <v:textbox>
                                      <w:txbxContent>
                                        <w:p w14:paraId="7F5437F2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7045D8">
                                            <w:rPr>
                                              <w:rFonts w:ascii="Arial" w:hAnsi="Arial" w:cs="Arial"/>
                                              <w:i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vertAlign w:val="subscript"/>
                                              <w:lang w:val="en-SG"/>
                                            </w:rPr>
                                            <w:t>1</w:t>
                                          </w:r>
                                        </w:p>
                                        <w:p w14:paraId="5CF32C9C" w14:textId="77777777" w:rsidR="00E20B73" w:rsidRPr="00604471" w:rsidRDefault="00E20B73" w:rsidP="00851DE6">
                                          <w:pPr>
                                            <w:jc w:val="center"/>
                                            <w:rPr>
                                              <w:rFonts w:ascii="Arial" w:hAnsi="Arial" w:cs="Arial"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line id="Straight Connector 550" o:spid="_x0000_s1212" style="position:absolute;visibility:visible;mso-wrap-style:square" from="5009,20434" to="5009,23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" strokeweight=".5pt">
                                  <v:stroke startarrow="oval" joinstyle="miter"/>
                                </v:line>
                              </v:group>
                              <v:line id="Straight Connector 551" o:spid="_x0000_s1213" style="position:absolute;visibility:visible;mso-wrap-style:square" from="15487,20444" to="15487,23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">
                                <v:stroke startarrow="oval" joinstyle="miter"/>
                              </v:line>
                              <v:shape id="Straight Arrow Connector 552" o:spid="_x0000_s1214" type="#_x0000_t32" style="position:absolute;left:12422;top:23797;width:24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" strokeweight=".5pt">
                                <v:stroke endarrow="block" joinstyle="miter"/>
                              </v:shape>
                            </v:group>
                            <v:oval id="Oval 553" o:spid="_x0000_s1215" style="position:absolute;left:7744;top:15613;width:3882;height:33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">
                              <v:stroke joinstyle="miter"/>
                              <v:textbox>
                                <w:txbxContent>
                                  <w:p w14:paraId="78033383" w14:textId="77777777" w:rsidR="00E20B73" w:rsidRPr="008873C6" w:rsidRDefault="00E20B73" w:rsidP="00851DE6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8873C6"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oval>
                            <v:oval id="Oval 554" o:spid="_x0000_s1216" style="position:absolute;left:17856;top:18658;width:3554;height:33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">
                              <v:stroke joinstyle="miter"/>
                              <v:textbox>
                                <w:txbxContent>
                                  <w:p w14:paraId="2DDC1670" w14:textId="77777777" w:rsidR="00E20B73" w:rsidRPr="008873C6" w:rsidRDefault="00E20B73" w:rsidP="00851DE6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8873C6"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szCs w:val="22"/>
                                        <w:lang w:val="en-SG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oval>
                          </v:group>
                          <v:line id="Straight Connector 555" o:spid="_x0000_s1217" style="position:absolute;visibility:visible;mso-wrap-style:square" from="1306,11400" to="1306,14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" strokeweight=".5pt">
                            <v:stroke startarrow="oval" joinstyle="miter"/>
                          </v:line>
                          <v:line id="Straight Connector 556" o:spid="_x0000_s1218" style="position:absolute;flip:y;visibility:visible;mso-wrap-style:square" from="24777,8075" to="24777,11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">
                            <v:stroke startarrow="oval" joinstyle="miter"/>
                          </v:line>
                          <v:shape id="Text Box 557" o:spid="_x0000_s1219" type="#_x0000_t202" style="position:absolute;left:-3048;top:15694;width:5543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reU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omszH8nYlHQC6fAAAA//8DAFBLAQItABQABgAIAAAAIQDb4fbL7gAAAIUBAAATAAAAAAAAAAAA&#10;AAAAAAAAAABbQ29udGVudF9UeXBlc10ueG1sUEsBAi0AFAAGAAgAAAAhAFr0LFu/AAAAFQEAAAsA&#10;AAAAAAAAAAAAAAAAHwEAAF9yZWxzLy5yZWxzUEsBAi0AFAAGAAgAAAAhAJnmt5TEAAAA3AAAAA8A&#10;AAAAAAAAAAAAAAAABwIAAGRycy9kb3ducmV2LnhtbFBLBQYAAAAAAwADALcAAAD4AgAAAAA=&#10;" filled="f" stroked="f">
                            <v:textbox>
                              <w:txbxContent>
                                <w:p w14:paraId="6F558540" w14:textId="77777777" w:rsidR="00E20B73" w:rsidRPr="00604471" w:rsidRDefault="00E20B73" w:rsidP="00851DE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D96CE1">
                                    <w:rPr>
                                      <w:rFonts w:eastAsia="Meiryo"/>
                                      <w:i/>
                                      <w:lang w:val="en-SG"/>
                                    </w:rPr>
                                    <w:t>I</w:t>
                                  </w:r>
                                  <w:r>
                                    <w:rPr>
                                      <w:rFonts w:ascii="Arial" w:hAnsi="Arial" w:cs="Arial"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Straight Arrow Connector 558" o:spid="_x0000_s1220" type="#_x0000_t32" style="position:absolute;left:3397;top:4843;width:38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" strokeweight=".5pt">
                          <v:stroke endarrow="block" joinstyle="miter"/>
                        </v:shape>
                        <v:shape id="Straight Arrow Connector 560" o:spid="_x0000_s1221" type="#_x0000_t32" style="position:absolute;left:6432;top:2694;width:48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" strokeweight=".5pt">
                          <v:stroke endarrow="block" joinstyle="miter"/>
                        </v:shape>
                      </v:group>
                      <v:shape id="Straight Arrow Connector 496" o:spid="_x0000_s1222" type="#_x0000_t32" style="position:absolute;left:21209;top:12278;width:247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" strokecolor="black [3200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  <w:p w14:paraId="7E9A1B47" w14:textId="0F3CE5C0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9156CD9" w14:textId="34C40175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5FDBCFD" w14:textId="524787EB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2480F00" w14:textId="7612E999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1744BB8" w14:textId="50B2AED1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58987B8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8286852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13700C2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7624ECC3" w14:textId="268619D5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19BF053" w14:textId="6A34C2BB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65F60D0" w14:textId="5381B1CF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24120267" w14:textId="0885C240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1F2EB81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F4195A5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216B65A" w14:textId="5D29C502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C5E8B9D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621ED59B" w14:textId="77777777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3F597C3" w14:textId="72FAD40C" w:rsidR="001006C2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FCC08BB" w14:textId="0AF452C0" w:rsidR="001006C2" w:rsidRPr="00857510" w:rsidRDefault="001006C2" w:rsidP="001006C2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857510">
              <w:rPr>
                <w:rFonts w:ascii="Arial" w:hAnsi="Arial" w:cs="Arial"/>
                <w:sz w:val="22"/>
                <w:szCs w:val="22"/>
              </w:rPr>
              <w:t xml:space="preserve">Which of the following shows the correct expression for the </w:t>
            </w:r>
            <w:r w:rsidR="000C1ACC">
              <w:rPr>
                <w:rFonts w:ascii="Arial" w:hAnsi="Arial" w:cs="Arial"/>
                <w:sz w:val="22"/>
                <w:szCs w:val="22"/>
              </w:rPr>
              <w:t>ammeter</w:t>
            </w:r>
            <w:r w:rsidRPr="00857510">
              <w:rPr>
                <w:rFonts w:ascii="Arial" w:hAnsi="Arial" w:cs="Arial"/>
                <w:sz w:val="22"/>
                <w:szCs w:val="22"/>
              </w:rPr>
              <w:t xml:space="preserve"> reading and </w:t>
            </w:r>
            <w:r w:rsidR="000C1ACC" w:rsidRPr="00857510">
              <w:rPr>
                <w:rFonts w:ascii="Arial" w:hAnsi="Arial" w:cs="Arial"/>
                <w:sz w:val="22"/>
                <w:szCs w:val="22"/>
              </w:rPr>
              <w:t>voltmeter</w:t>
            </w:r>
            <w:r w:rsidRPr="00857510">
              <w:rPr>
                <w:rFonts w:ascii="Arial" w:hAnsi="Arial" w:cs="Arial"/>
                <w:sz w:val="22"/>
                <w:szCs w:val="22"/>
              </w:rPr>
              <w:t xml:space="preserve"> reading?</w:t>
            </w:r>
          </w:p>
          <w:p w14:paraId="2177AF33" w14:textId="77777777" w:rsidR="001006C2" w:rsidRPr="0035614F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tbl>
            <w:tblPr>
              <w:tblW w:w="573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21"/>
              <w:gridCol w:w="2317"/>
              <w:gridCol w:w="2700"/>
            </w:tblGrid>
            <w:tr w:rsidR="001006C2" w:rsidRPr="0035614F" w14:paraId="122B2052" w14:textId="77777777" w:rsidTr="00396E4F">
              <w:trPr>
                <w:trHeight w:val="454"/>
              </w:trPr>
              <w:tc>
                <w:tcPr>
                  <w:tcW w:w="72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0788F306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sz w:val="22"/>
                      <w:szCs w:val="22"/>
                    </w:rPr>
                  </w:pPr>
                </w:p>
              </w:tc>
              <w:tc>
                <w:tcPr>
                  <w:tcW w:w="2317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2BDFE933" w14:textId="5A3632B8" w:rsidR="001006C2" w:rsidRPr="00857510" w:rsidRDefault="00396E4F" w:rsidP="00396E4F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a</w:t>
                  </w:r>
                  <w:r w:rsidR="001006C2" w:rsidRPr="00857510">
                    <w:rPr>
                      <w:rFonts w:ascii="Arial" w:hAnsi="Arial" w:cs="Arial"/>
                      <w:sz w:val="22"/>
                      <w:szCs w:val="22"/>
                    </w:rPr>
                    <w:t>mmeter reading / A</w:t>
                  </w:r>
                </w:p>
              </w:tc>
              <w:tc>
                <w:tcPr>
                  <w:tcW w:w="2700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14:paraId="48020FF6" w14:textId="1FC298D3" w:rsidR="001006C2" w:rsidRPr="00857510" w:rsidRDefault="00396E4F" w:rsidP="00396E4F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v</w:t>
                  </w:r>
                  <w:r w:rsidR="001006C2" w:rsidRPr="00857510">
                    <w:rPr>
                      <w:rFonts w:ascii="Arial" w:hAnsi="Arial" w:cs="Arial"/>
                      <w:sz w:val="22"/>
                      <w:szCs w:val="22"/>
                    </w:rPr>
                    <w:t>oltmeter reading / V</w:t>
                  </w:r>
                </w:p>
              </w:tc>
            </w:tr>
            <w:tr w:rsidR="001006C2" w:rsidRPr="0035614F" w14:paraId="41BE0A43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1B839600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A</w:t>
                  </w:r>
                </w:p>
              </w:tc>
              <w:tc>
                <w:tcPr>
                  <w:tcW w:w="2317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21E37EC" w14:textId="6EFB5A32" w:rsidR="001006C2" w:rsidRPr="00857510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</w:pPr>
                  <w:r w:rsidRPr="00D96CE1">
                    <w:rPr>
                      <w:i/>
                      <w:iCs/>
                    </w:rPr>
                    <w:t>I</w:t>
                  </w:r>
                  <w:r w:rsidR="00691BE2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1</w:t>
                  </w:r>
                </w:p>
              </w:tc>
              <w:tc>
                <w:tcPr>
                  <w:tcW w:w="270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C541BDE" w14:textId="13D3060C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D96CE1">
                    <w:rPr>
                      <w:i/>
                      <w:iCs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4</w:t>
                  </w: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3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F56BD3">
                    <w:rPr>
                      <w:rFonts w:ascii="Arial" w:hAnsi="Arial" w:cs="Arial"/>
                      <w:sz w:val="22"/>
                      <w:szCs w:val="22"/>
                    </w:rPr>
                    <w:sym w:font="Symbol" w:char="F02B"/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D96CE1">
                    <w:rPr>
                      <w:i/>
                      <w:iCs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3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2</w:t>
                  </w:r>
                </w:p>
              </w:tc>
            </w:tr>
            <w:tr w:rsidR="001006C2" w:rsidRPr="0035614F" w14:paraId="519FDAA5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29C747F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B</w:t>
                  </w:r>
                </w:p>
              </w:tc>
              <w:tc>
                <w:tcPr>
                  <w:tcW w:w="231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72E02E8" w14:textId="682D0661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D96CE1">
                    <w:rPr>
                      <w:i/>
                      <w:iCs/>
                    </w:rPr>
                    <w:t>I</w:t>
                  </w:r>
                  <w:r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3</w:t>
                  </w:r>
                  <w:r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="00F56BD3">
                    <w:rPr>
                      <w:rFonts w:ascii="Arial" w:hAnsi="Arial" w:cs="Arial"/>
                      <w:sz w:val="22"/>
                      <w:szCs w:val="22"/>
                    </w:rPr>
                    <w:sym w:font="Symbol" w:char="F02B"/>
                  </w:r>
                  <w:r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Pr="00D96CE1">
                    <w:rPr>
                      <w:i/>
                      <w:iCs/>
                    </w:rPr>
                    <w:t>I</w:t>
                  </w:r>
                  <w:r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4</w:t>
                  </w:r>
                </w:p>
              </w:tc>
              <w:tc>
                <w:tcPr>
                  <w:tcW w:w="27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B323ECB" w14:textId="77777777" w:rsidR="001006C2" w:rsidRPr="00857510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</w:pPr>
                  <w:r w:rsidRPr="00857510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E</w:t>
                  </w:r>
                </w:p>
              </w:tc>
            </w:tr>
            <w:tr w:rsidR="001006C2" w:rsidRPr="0035614F" w14:paraId="10C1B712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C93D12B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C</w:t>
                  </w:r>
                </w:p>
              </w:tc>
              <w:tc>
                <w:tcPr>
                  <w:tcW w:w="2317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4DCC47AC" w14:textId="577F52B9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D96CE1">
                    <w:rPr>
                      <w:i/>
                      <w:iCs/>
                    </w:rPr>
                    <w:t>I</w:t>
                  </w:r>
                  <w:r w:rsidR="00691BE2"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2</w:t>
                  </w:r>
                  <w:r w:rsidRPr="0035614F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</w:p>
              </w:tc>
              <w:tc>
                <w:tcPr>
                  <w:tcW w:w="270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30E65E70" w14:textId="08ADEAE1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E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="006E5470">
                    <w:rPr>
                      <w:rFonts w:ascii="Arial" w:hAnsi="Arial" w:cs="Arial"/>
                      <w:sz w:val="22"/>
                      <w:szCs w:val="22"/>
                    </w:rPr>
                    <w:t>−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</w:rPr>
                    <w:t xml:space="preserve"> </w:t>
                  </w:r>
                  <w:r w:rsidRPr="00D96CE1">
                    <w:rPr>
                      <w:i/>
                      <w:iCs/>
                    </w:rPr>
                    <w:t>I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 xml:space="preserve"> 4</w:t>
                  </w: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3</w:t>
                  </w:r>
                </w:p>
              </w:tc>
            </w:tr>
            <w:tr w:rsidR="001006C2" w:rsidRPr="0035614F" w14:paraId="3A335103" w14:textId="77777777" w:rsidTr="00327187">
              <w:trPr>
                <w:trHeight w:val="454"/>
              </w:trPr>
              <w:tc>
                <w:tcPr>
                  <w:tcW w:w="72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298F2D8" w14:textId="77777777" w:rsidR="001006C2" w:rsidRPr="0035614F" w:rsidRDefault="001006C2" w:rsidP="00327187">
                  <w:pPr>
                    <w:ind w:right="43"/>
                    <w:rPr>
                      <w:rFonts w:ascii="Arial" w:hAnsi="Arial" w:cs="Arial"/>
                      <w:b/>
                      <w:sz w:val="22"/>
                      <w:szCs w:val="22"/>
                    </w:rPr>
                  </w:pPr>
                  <w:r w:rsidRPr="0035614F">
                    <w:rPr>
                      <w:rFonts w:ascii="Arial" w:hAnsi="Arial" w:cs="Arial"/>
                      <w:b/>
                      <w:sz w:val="22"/>
                      <w:szCs w:val="22"/>
                    </w:rPr>
                    <w:t>D</w:t>
                  </w:r>
                </w:p>
              </w:tc>
              <w:tc>
                <w:tcPr>
                  <w:tcW w:w="231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70A94958" w14:textId="51CA6F0B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D96CE1">
                    <w:rPr>
                      <w:i/>
                      <w:iCs/>
                    </w:rPr>
                    <w:t>I</w:t>
                  </w:r>
                  <w:r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1</w:t>
                  </w:r>
                  <w:r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="00F56BD3">
                    <w:rPr>
                      <w:rFonts w:ascii="Arial" w:hAnsi="Arial" w:cs="Arial"/>
                      <w:sz w:val="22"/>
                      <w:szCs w:val="22"/>
                    </w:rPr>
                    <w:sym w:font="Symbol" w:char="F02B"/>
                  </w:r>
                  <w:r>
                    <w:rPr>
                      <w:i/>
                      <w:iCs/>
                      <w:sz w:val="22"/>
                      <w:szCs w:val="22"/>
                    </w:rPr>
                    <w:t xml:space="preserve"> </w:t>
                  </w:r>
                  <w:r w:rsidRPr="00D96CE1">
                    <w:rPr>
                      <w:i/>
                      <w:iCs/>
                    </w:rPr>
                    <w:t>I</w:t>
                  </w:r>
                  <w:r>
                    <w:rPr>
                      <w:rFonts w:ascii="Arial" w:hAnsi="Arial" w:cs="Arial"/>
                      <w:i/>
                      <w:iCs/>
                      <w:sz w:val="22"/>
                      <w:szCs w:val="22"/>
                      <w:vertAlign w:val="subscript"/>
                    </w:rPr>
                    <w:t>3</w:t>
                  </w:r>
                </w:p>
              </w:tc>
              <w:tc>
                <w:tcPr>
                  <w:tcW w:w="27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14:paraId="296F9EFE" w14:textId="77777777" w:rsidR="001006C2" w:rsidRPr="0035614F" w:rsidRDefault="001006C2" w:rsidP="00327187">
                  <w:pPr>
                    <w:ind w:right="43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D96CE1">
                    <w:rPr>
                      <w:i/>
                      <w:iCs/>
                    </w:rPr>
                    <w:t>I</w:t>
                  </w:r>
                  <w:r w:rsidRPr="00D96CE1">
                    <w:rPr>
                      <w:rFonts w:ascii="Arial" w:hAnsi="Arial" w:cs="Arial"/>
                      <w:vertAlign w:val="subscript"/>
                    </w:rPr>
                    <w:t xml:space="preserve"> </w:t>
                  </w:r>
                  <w:r w:rsidRPr="004A4E19"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2</w:t>
                  </w:r>
                  <w:r w:rsidRPr="004A4E19">
                    <w:rPr>
                      <w:rFonts w:ascii="Arial" w:hAnsi="Arial" w:cs="Arial"/>
                      <w:i/>
                      <w:iCs/>
                      <w:sz w:val="22"/>
                      <w:szCs w:val="22"/>
                    </w:rPr>
                    <w:t>R</w:t>
                  </w:r>
                  <w:r>
                    <w:rPr>
                      <w:rFonts w:ascii="Arial" w:hAnsi="Arial" w:cs="Arial"/>
                      <w:sz w:val="22"/>
                      <w:szCs w:val="22"/>
                      <w:vertAlign w:val="subscript"/>
                    </w:rPr>
                    <w:t>1</w:t>
                  </w:r>
                </w:p>
              </w:tc>
            </w:tr>
          </w:tbl>
          <w:p w14:paraId="5DB7B8A7" w14:textId="77777777" w:rsidR="001006C2" w:rsidRPr="0035614F" w:rsidRDefault="001006C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5BB8DB2E" w14:textId="46CC0E51" w:rsidR="00707D91" w:rsidRDefault="00707D91" w:rsidP="00FB01A9">
      <w:pPr>
        <w:ind w:right="43"/>
        <w:rPr>
          <w:rFonts w:ascii="Arial" w:hAnsi="Arial" w:cs="Arial"/>
          <w:sz w:val="22"/>
          <w:szCs w:val="22"/>
        </w:rPr>
      </w:pPr>
    </w:p>
    <w:p w14:paraId="1D4E0568" w14:textId="77777777" w:rsidR="00707D91" w:rsidRDefault="00707D9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840" w:type="dxa"/>
        <w:tblLayout w:type="fixed"/>
        <w:tblLook w:val="01E0" w:firstRow="1" w:lastRow="1" w:firstColumn="1" w:lastColumn="1" w:noHBand="0" w:noVBand="0"/>
      </w:tblPr>
      <w:tblGrid>
        <w:gridCol w:w="630"/>
        <w:gridCol w:w="4602"/>
        <w:gridCol w:w="4608"/>
      </w:tblGrid>
      <w:tr w:rsidR="00707D91" w:rsidRPr="002F72F0" w14:paraId="57DA9D42" w14:textId="77777777" w:rsidTr="00327187">
        <w:trPr>
          <w:trHeight w:val="2160"/>
        </w:trPr>
        <w:tc>
          <w:tcPr>
            <w:tcW w:w="630" w:type="dxa"/>
            <w:shd w:val="clear" w:color="auto" w:fill="auto"/>
          </w:tcPr>
          <w:p w14:paraId="1231BDF7" w14:textId="32F0040A" w:rsidR="00707D91" w:rsidRPr="002F72F0" w:rsidRDefault="00531AF6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531AF6">
              <w:rPr>
                <w:rFonts w:ascii="Arial" w:hAnsi="Arial" w:cs="Arial"/>
                <w:b/>
                <w:noProof/>
                <w:sz w:val="22"/>
                <w:szCs w:val="22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78400" behindDoc="0" locked="0" layoutInCell="1" allowOverlap="1" wp14:anchorId="54DD61FD" wp14:editId="5B2D3F32">
                      <wp:simplePos x="0" y="0"/>
                      <wp:positionH relativeFrom="column">
                        <wp:posOffset>869950</wp:posOffset>
                      </wp:positionH>
                      <wp:positionV relativeFrom="paragraph">
                        <wp:posOffset>5445125</wp:posOffset>
                      </wp:positionV>
                      <wp:extent cx="400929" cy="288387"/>
                      <wp:effectExtent l="0" t="0" r="0" b="0"/>
                      <wp:wrapNone/>
                      <wp:docPr id="158" name="Text Box 1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929" cy="2883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52BAE4" w14:textId="77777777" w:rsidR="00E20B73" w:rsidRPr="00707D91" w:rsidRDefault="00E20B73" w:rsidP="00531AF6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DD61FD" id="Text Box 158" o:spid="_x0000_s1223" type="#_x0000_t202" style="position:absolute;margin-left:68.5pt;margin-top:428.75pt;width:31.55pt;height:22.7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" filled="f" stroked="f" strokeweight=".5pt">
                      <v:textbox>
                        <w:txbxContent>
                          <w:p w14:paraId="6A52BAE4" w14:textId="77777777" w:rsidR="00E20B73" w:rsidRPr="00707D91" w:rsidRDefault="00E20B73" w:rsidP="00531AF6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7D91" w:rsidRPr="0006080F">
              <w:rPr>
                <w:rFonts w:ascii="Arial" w:hAnsi="Arial" w:cs="Arial"/>
                <w:b/>
                <w:sz w:val="22"/>
                <w:szCs w:val="22"/>
              </w:rPr>
              <w:t>2</w:t>
            </w:r>
            <w:r w:rsidR="00707D91">
              <w:rPr>
                <w:rFonts w:ascii="Arial" w:hAnsi="Arial" w:cs="Arial"/>
                <w:b/>
                <w:sz w:val="22"/>
                <w:szCs w:val="22"/>
              </w:rPr>
              <w:t>3</w:t>
            </w:r>
          </w:p>
        </w:tc>
        <w:tc>
          <w:tcPr>
            <w:tcW w:w="9210" w:type="dxa"/>
            <w:gridSpan w:val="2"/>
            <w:shd w:val="clear" w:color="auto" w:fill="auto"/>
          </w:tcPr>
          <w:p w14:paraId="19516874" w14:textId="04934E01" w:rsidR="00707D91" w:rsidRDefault="00707D91" w:rsidP="00327187">
            <w:pPr>
              <w:jc w:val="both"/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</w:pPr>
            <w:r w:rsidRPr="00A1724D"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  <w:t xml:space="preserve">The diagram below shows a current balance used to determine the strength of a magnet. </w:t>
            </w:r>
            <w:r w:rsidR="00C328FB"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  <w:t xml:space="preserve">When the </w:t>
            </w:r>
            <w:r w:rsidR="007C0D53"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  <w:t xml:space="preserve">light </w:t>
            </w:r>
            <w:r w:rsidR="00C328FB"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  <w:t>frame is pivoted and the rider placed as seen in the diagram, the frame remains horizontal.</w:t>
            </w:r>
          </w:p>
          <w:p w14:paraId="6D917DB0" w14:textId="77777777" w:rsidR="0000219C" w:rsidRPr="00A1724D" w:rsidRDefault="0000219C" w:rsidP="00327187">
            <w:pPr>
              <w:jc w:val="both"/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</w:pPr>
          </w:p>
          <w:p w14:paraId="6320E311" w14:textId="77777777" w:rsidR="00707D91" w:rsidRDefault="00707D91" w:rsidP="00327187">
            <w:pPr>
              <w:jc w:val="center"/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</w:pPr>
            <w:r w:rsidRPr="00A1724D">
              <w:rPr>
                <w:rFonts w:ascii="Arial" w:eastAsia="SimSun" w:hAnsi="Arial"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78A97D92" wp14:editId="71DE53A7">
                      <wp:extent cx="3429000" cy="1596390"/>
                      <wp:effectExtent l="0" t="0" r="0" b="0"/>
                      <wp:docPr id="123268" name="Canvas 12326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339" name="Group 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33450" y="466725"/>
                                  <a:ext cx="914400" cy="571500"/>
                                  <a:chOff x="5259" y="1970"/>
                                  <a:chExt cx="1440" cy="900"/>
                                </a:xfrm>
                              </wpg:grpSpPr>
                              <wps:wsp>
                                <wps:cNvPr id="4340" name="AutoShape 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59" y="2510"/>
                                    <a:ext cx="360" cy="36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41" name="Freeform 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39" y="1970"/>
                                    <a:ext cx="1260" cy="900"/>
                                  </a:xfrm>
                                  <a:custGeom>
                                    <a:avLst/>
                                    <a:gdLst>
                                      <a:gd name="T0" fmla="*/ 0 w 1260"/>
                                      <a:gd name="T1" fmla="*/ 540 h 900"/>
                                      <a:gd name="T2" fmla="*/ 1080 w 1260"/>
                                      <a:gd name="T3" fmla="*/ 0 h 900"/>
                                      <a:gd name="T4" fmla="*/ 1260 w 1260"/>
                                      <a:gd name="T5" fmla="*/ 360 h 900"/>
                                      <a:gd name="T6" fmla="*/ 180 w 1260"/>
                                      <a:gd name="T7" fmla="*/ 900 h 900"/>
                                      <a:gd name="T8" fmla="*/ 0 w 1260"/>
                                      <a:gd name="T9" fmla="*/ 540 h 9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260" h="900">
                                        <a:moveTo>
                                          <a:pt x="0" y="540"/>
                                        </a:moveTo>
                                        <a:lnTo>
                                          <a:pt x="1080" y="0"/>
                                        </a:lnTo>
                                        <a:lnTo>
                                          <a:pt x="1260" y="360"/>
                                        </a:lnTo>
                                        <a:lnTo>
                                          <a:pt x="180" y="900"/>
                                        </a:lnTo>
                                        <a:lnTo>
                                          <a:pt x="0" y="5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342" name="Freeform 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950" y="466725"/>
                                  <a:ext cx="2628900" cy="342900"/>
                                </a:xfrm>
                                <a:custGeom>
                                  <a:avLst/>
                                  <a:gdLst>
                                    <a:gd name="T0" fmla="*/ 1080 w 4140"/>
                                    <a:gd name="T1" fmla="*/ 0 h 540"/>
                                    <a:gd name="T2" fmla="*/ 4140 w 4140"/>
                                    <a:gd name="T3" fmla="*/ 0 h 540"/>
                                    <a:gd name="T4" fmla="*/ 3060 w 4140"/>
                                    <a:gd name="T5" fmla="*/ 540 h 540"/>
                                    <a:gd name="T6" fmla="*/ 0 w 4140"/>
                                    <a:gd name="T7" fmla="*/ 540 h 5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140" h="540">
                                      <a:moveTo>
                                        <a:pt x="1080" y="0"/>
                                      </a:moveTo>
                                      <a:lnTo>
                                        <a:pt x="4140" y="0"/>
                                      </a:lnTo>
                                      <a:lnTo>
                                        <a:pt x="3060" y="540"/>
                                      </a:lnTo>
                                      <a:lnTo>
                                        <a:pt x="0" y="54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Line 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1950" y="352425"/>
                                  <a:ext cx="1143000" cy="571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9150" y="1038225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AFC1F9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pivo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45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950" y="352425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65D5B1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ride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46" name="Freeform 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950" y="809625"/>
                                  <a:ext cx="685800" cy="571500"/>
                                </a:xfrm>
                                <a:custGeom>
                                  <a:avLst/>
                                  <a:gdLst>
                                    <a:gd name="T0" fmla="*/ 1080 w 1080"/>
                                    <a:gd name="T1" fmla="*/ 0 h 900"/>
                                    <a:gd name="T2" fmla="*/ 540 w 1080"/>
                                    <a:gd name="T3" fmla="*/ 360 h 900"/>
                                    <a:gd name="T4" fmla="*/ 360 w 1080"/>
                                    <a:gd name="T5" fmla="*/ 720 h 900"/>
                                    <a:gd name="T6" fmla="*/ 0 w 1080"/>
                                    <a:gd name="T7" fmla="*/ 90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80" h="900">
                                      <a:moveTo>
                                        <a:pt x="1080" y="0"/>
                                      </a:moveTo>
                                      <a:cubicBezTo>
                                        <a:pt x="870" y="120"/>
                                        <a:pt x="660" y="240"/>
                                        <a:pt x="540" y="360"/>
                                      </a:cubicBezTo>
                                      <a:cubicBezTo>
                                        <a:pt x="420" y="480"/>
                                        <a:pt x="450" y="630"/>
                                        <a:pt x="360" y="720"/>
                                      </a:cubicBezTo>
                                      <a:cubicBezTo>
                                        <a:pt x="270" y="810"/>
                                        <a:pt x="135" y="855"/>
                                        <a:pt x="0" y="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7" name="Freeform 79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1733550" y="238125"/>
                                  <a:ext cx="685800" cy="228600"/>
                                </a:xfrm>
                                <a:custGeom>
                                  <a:avLst/>
                                  <a:gdLst>
                                    <a:gd name="T0" fmla="*/ 1080 w 1080"/>
                                    <a:gd name="T1" fmla="*/ 0 h 900"/>
                                    <a:gd name="T2" fmla="*/ 540 w 1080"/>
                                    <a:gd name="T3" fmla="*/ 360 h 900"/>
                                    <a:gd name="T4" fmla="*/ 360 w 1080"/>
                                    <a:gd name="T5" fmla="*/ 720 h 900"/>
                                    <a:gd name="T6" fmla="*/ 0 w 1080"/>
                                    <a:gd name="T7" fmla="*/ 90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80" h="900">
                                      <a:moveTo>
                                        <a:pt x="1080" y="0"/>
                                      </a:moveTo>
                                      <a:cubicBezTo>
                                        <a:pt x="870" y="120"/>
                                        <a:pt x="660" y="240"/>
                                        <a:pt x="540" y="360"/>
                                      </a:cubicBezTo>
                                      <a:cubicBezTo>
                                        <a:pt x="420" y="480"/>
                                        <a:pt x="450" y="630"/>
                                        <a:pt x="360" y="720"/>
                                      </a:cubicBezTo>
                                      <a:cubicBezTo>
                                        <a:pt x="270" y="810"/>
                                        <a:pt x="135" y="855"/>
                                        <a:pt x="0" y="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4349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0" y="1381125"/>
                                  <a:ext cx="91440" cy="91440"/>
                                  <a:chOff x="7059" y="2330"/>
                                  <a:chExt cx="360" cy="360"/>
                                </a:xfrm>
                              </wpg:grpSpPr>
                              <wps:wsp>
                                <wps:cNvPr id="4350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059" y="2510"/>
                                    <a:ext cx="3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1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 rot="-5400000">
                                    <a:off x="7060" y="2509"/>
                                    <a:ext cx="3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23264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4600" y="6858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DD9C57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current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3265" name="Line 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38425" y="586812"/>
                                  <a:ext cx="11430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266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8382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84D601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3267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1300" y="28575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318166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8A97D92" id="Canvas 123268" o:spid="_x0000_s1224" editas="canvas" style="width:270pt;height:125.7pt;mso-position-horizontal-relative:char;mso-position-vertical-relative:line" coordsize="34290,15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">
                      <v:shape id="_x0000_s1225" type="#_x0000_t75" style="position:absolute;width:34290;height:15963;visibility:visible;mso-wrap-style:square">
                        <v:fill o:detectmouseclick="t"/>
                        <v:path o:connecttype="none"/>
                      </v:shape>
                      <v:group id="Group 71" o:spid="_x0000_s1226" style="position:absolute;left:9334;top:4667;width:9144;height:5715" coordorigin="5259,1970" coordsize="14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72" o:spid="_x0000_s1227" type="#_x0000_t5" style="position:absolute;left:5259;top:251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"/>
                        <v:shape id="Freeform 73" o:spid="_x0000_s1228" style="position:absolute;left:5439;top:1970;width:1260;height:900;visibility:visible;mso-wrap-style:square;v-text-anchor:top" coordsize="12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" path="m,540l1080,r180,360l180,900,,540xe">
                          <v:path arrowok="t" o:connecttype="custom" o:connectlocs="0,540;1080,0;1260,360;180,900;0,540" o:connectangles="0,0,0,0,0"/>
                        </v:shape>
                      </v:group>
                      <v:shape id="Freeform 74" o:spid="_x0000_s1229" style="position:absolute;left:3619;top:4667;width:26289;height:3429;visibility:visible;mso-wrap-style:square;v-text-anchor:top" coordsize="41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" path="m1080,l4140,,3060,540,,540e" filled="f" strokeweight="1.5pt">
                        <v:path arrowok="t" o:connecttype="custom" o:connectlocs="685800,0;2628900,0;1943100,342900;0,342900" o:connectangles="0,0,0,0"/>
                      </v:shape>
                      <v:line id="Line 75" o:spid="_x0000_s1230" style="position:absolute;flip:x;visibility:visible;mso-wrap-style:square" from="3619,3524" to="15049,9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" strokeweight="3pt">
                        <v:stroke linestyle="thinThin"/>
                      </v:line>
                      <v:shape id="Text Box 76" o:spid="_x0000_s1231" type="#_x0000_t202" style="position:absolute;left:8191;top:10382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" filled="f" stroked="f">
                        <v:textbox inset="0,0,0,0">
                          <w:txbxContent>
                            <w:p w14:paraId="14AFC1F9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pivot</w:t>
                              </w:r>
                            </w:p>
                          </w:txbxContent>
                        </v:textbox>
                      </v:shape>
                      <v:shape id="Text Box 77" o:spid="_x0000_s1232" type="#_x0000_t202" style="position:absolute;left:3619;top:3524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" filled="f" stroked="f">
                        <v:textbox inset="0,0,0,0">
                          <w:txbxContent>
                            <w:p w14:paraId="6865D5B1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rider</w:t>
                              </w:r>
                            </w:p>
                          </w:txbxContent>
                        </v:textbox>
                      </v:shape>
                      <v:shape id="Freeform 78" o:spid="_x0000_s1233" style="position:absolute;left:3619;top:8096;width:6858;height:5715;visibility:visible;mso-wrap-style:square;v-text-anchor:top" coordsize="108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" path="m1080,c870,120,660,240,540,360,420,480,450,630,360,720,270,810,135,855,,900e" filled="f" strokeweight="1.5pt">
                        <v:path arrowok="t" o:connecttype="custom" o:connectlocs="685800,0;342900,228600;228600,457200;0,571500" o:connectangles="0,0,0,0"/>
                      </v:shape>
                      <v:shape id="Freeform 79" o:spid="_x0000_s1234" style="position:absolute;left:17335;top:2381;width:6858;height:2286;flip:x y;visibility:visible;mso-wrap-style:square;v-text-anchor:top" coordsize="108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" path="m1080,c870,120,660,240,540,360,420,480,450,630,360,720,270,810,135,855,,900e" filled="f" strokeweight="1.5pt">
                        <v:path arrowok="t" o:connecttype="custom" o:connectlocs="685800,0;342900,91440;228600,182880;0,228600" o:connectangles="0,0,0,0"/>
                      </v:shape>
                      <v:group id="Group 81" o:spid="_x0000_s1235" style="position:absolute;left:4762;top:13811;width:914;height:914" coordorigin="7059,2330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">
                        <v:line id="Line 82" o:spid="_x0000_s1236" style="position:absolute;visibility:visible;mso-wrap-style:square" from="7059,2510" to="7419,2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" strokeweight="1.5pt"/>
                        <v:line id="Line 83" o:spid="_x0000_s1237" style="position:absolute;rotation:-90;visibility:visible;mso-wrap-style:square" from="7060,2509" to="7420,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" strokeweight="1.5pt"/>
                      </v:group>
                      <v:shape id="Text Box 84" o:spid="_x0000_s1238" type="#_x0000_t202" style="position:absolute;left:25146;top:6858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" filled="f" stroked="f">
                        <v:textbox inset="0,0,0,0">
                          <w:txbxContent>
                            <w:p w14:paraId="63DD9C57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urrent</w:t>
                              </w:r>
                            </w:p>
                          </w:txbxContent>
                        </v:textbox>
                      </v:shape>
                      <v:line id="Line 85" o:spid="_x0000_s1239" style="position:absolute;flip:y;visibility:visible;mso-wrap-style:square" from="26384,5868" to="27527,6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" strokeweight="1.5pt">
                        <v:stroke endarrow="open"/>
                      </v:line>
                      <v:shape id="Text Box 86" o:spid="_x0000_s1240" type="#_x0000_t202" style="position:absolute;left:20574;top:8382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" filled="f" stroked="f">
                        <v:textbox inset="0,0,0,0">
                          <w:txbxContent>
                            <w:p w14:paraId="3784D601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87" o:spid="_x0000_s1241" type="#_x0000_t202" style="position:absolute;left:27813;top:2857;width:4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" filled="f" stroked="f">
                        <v:textbox inset="0,0,0,0">
                          <w:txbxContent>
                            <w:p w14:paraId="30318166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7FB3E6A9" w14:textId="77777777" w:rsidR="00707D91" w:rsidRPr="00A1724D" w:rsidRDefault="00707D91" w:rsidP="00327187">
            <w:pPr>
              <w:jc w:val="center"/>
              <w:rPr>
                <w:rFonts w:ascii="Arial" w:eastAsia="SimSun" w:hAnsi="Arial" w:cs="Arial"/>
                <w:noProof/>
                <w:color w:val="000000"/>
                <w:sz w:val="22"/>
                <w:szCs w:val="22"/>
                <w:lang w:eastAsia="en-SG"/>
              </w:rPr>
            </w:pPr>
          </w:p>
          <w:p w14:paraId="33A4CB7E" w14:textId="77777777" w:rsidR="00707D91" w:rsidRPr="00A1724D" w:rsidRDefault="00707D91" w:rsidP="00327187">
            <w:pPr>
              <w:jc w:val="both"/>
              <w:rPr>
                <w:rFonts w:ascii="Arial" w:eastAsia="SimSun" w:hAnsi="Arial"/>
                <w:sz w:val="22"/>
                <w:szCs w:val="22"/>
              </w:rPr>
            </w:pPr>
            <w:r w:rsidRPr="00A1724D">
              <w:rPr>
                <w:rFonts w:ascii="Arial" w:eastAsia="SimSun" w:hAnsi="Arial"/>
                <w:sz w:val="22"/>
                <w:szCs w:val="22"/>
              </w:rPr>
              <w:t>Which of the following shows the correct placement of the magnet relative to XY?</w:t>
            </w:r>
          </w:p>
          <w:p w14:paraId="2F67CF0F" w14:textId="77777777" w:rsidR="00707D91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541F8267" w14:textId="77025445" w:rsidR="00B41A55" w:rsidRPr="002F72F0" w:rsidRDefault="00B41A55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07D91" w:rsidRPr="009C3BA1" w14:paraId="0C7E326D" w14:textId="77777777" w:rsidTr="00327187">
        <w:tc>
          <w:tcPr>
            <w:tcW w:w="630" w:type="dxa"/>
            <w:shd w:val="clear" w:color="auto" w:fill="auto"/>
          </w:tcPr>
          <w:p w14:paraId="78CFBFC5" w14:textId="77777777" w:rsidR="00707D91" w:rsidRPr="009C3BA1" w:rsidRDefault="00707D91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602" w:type="dxa"/>
            <w:shd w:val="clear" w:color="auto" w:fill="auto"/>
          </w:tcPr>
          <w:p w14:paraId="54FCDDC1" w14:textId="55CA5646" w:rsidR="00707D91" w:rsidRPr="009C3BA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03D41241" w14:textId="347F9279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9CCF29E" w14:textId="58BF8E0B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02D6DD55" wp14:editId="793C1C7C">
                      <wp:simplePos x="0" y="0"/>
                      <wp:positionH relativeFrom="column">
                        <wp:posOffset>2187233</wp:posOffset>
                      </wp:positionH>
                      <wp:positionV relativeFrom="paragraph">
                        <wp:posOffset>130663</wp:posOffset>
                      </wp:positionV>
                      <wp:extent cx="400685" cy="363318"/>
                      <wp:effectExtent l="0" t="0" r="0" b="0"/>
                      <wp:wrapNone/>
                      <wp:docPr id="155" name="Text Box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36331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6B9C84" w14:textId="25B4FFD1" w:rsidR="00E20B73" w:rsidRPr="00707D91" w:rsidRDefault="00E20B73" w:rsidP="00707D9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D6DD55" id="Text Box 155" o:spid="_x0000_s1242" type="#_x0000_t202" style="position:absolute;left:0;text-align:left;margin-left:172.2pt;margin-top:10.3pt;width:31.55pt;height:28.6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" filled="f" stroked="f" strokeweight=".5pt">
                      <v:textbox>
                        <w:txbxContent>
                          <w:p w14:paraId="606B9C84" w14:textId="25B4FFD1" w:rsidR="00E20B73" w:rsidRPr="00707D91" w:rsidRDefault="00E20B73" w:rsidP="00707D9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684A1A4" w14:textId="786B770F" w:rsidR="00707D91" w:rsidRDefault="00A37307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70208" behindDoc="0" locked="0" layoutInCell="1" allowOverlap="1" wp14:anchorId="4547A110" wp14:editId="121DB3C4">
                      <wp:simplePos x="0" y="0"/>
                      <wp:positionH relativeFrom="column">
                        <wp:posOffset>700480</wp:posOffset>
                      </wp:positionH>
                      <wp:positionV relativeFrom="paragraph">
                        <wp:posOffset>124209</wp:posOffset>
                      </wp:positionV>
                      <wp:extent cx="1486535" cy="762000"/>
                      <wp:effectExtent l="0" t="0" r="18415" b="38100"/>
                      <wp:wrapNone/>
                      <wp:docPr id="15951" name="Group 159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6535" cy="762000"/>
                                <a:chOff x="4357" y="3480"/>
                                <a:chExt cx="2341" cy="1200"/>
                              </a:xfrm>
                            </wpg:grpSpPr>
                            <wpg:grpSp>
                              <wpg:cNvPr id="15952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57" y="3529"/>
                                  <a:ext cx="2341" cy="1151"/>
                                  <a:chOff x="4357" y="3529"/>
                                  <a:chExt cx="2341" cy="1151"/>
                                </a:xfrm>
                              </wpg:grpSpPr>
                              <wps:wsp>
                                <wps:cNvPr id="15953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3529"/>
                                    <a:ext cx="234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54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5955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47" y="3480"/>
                                  <a:ext cx="1470" cy="1200"/>
                                  <a:chOff x="5047" y="3480"/>
                                  <a:chExt cx="1470" cy="1200"/>
                                </a:xfrm>
                              </wpg:grpSpPr>
                              <wps:wsp>
                                <wps:cNvPr id="15956" name="Freeform 139"/>
                                <wps:cNvSpPr>
                                  <a:spLocks/>
                                </wps:cNvSpPr>
                                <wps:spPr bwMode="auto">
                                  <a:xfrm rot="-5400000">
                                    <a:off x="5557" y="3480"/>
                                    <a:ext cx="960" cy="960"/>
                                  </a:xfrm>
                                  <a:custGeom>
                                    <a:avLst/>
                                    <a:gdLst>
                                      <a:gd name="T0" fmla="*/ 0 w 720"/>
                                      <a:gd name="T1" fmla="*/ 0 h 720"/>
                                      <a:gd name="T2" fmla="*/ 180 w 720"/>
                                      <a:gd name="T3" fmla="*/ 0 h 720"/>
                                      <a:gd name="T4" fmla="*/ 180 w 720"/>
                                      <a:gd name="T5" fmla="*/ 540 h 720"/>
                                      <a:gd name="T6" fmla="*/ 540 w 720"/>
                                      <a:gd name="T7" fmla="*/ 540 h 720"/>
                                      <a:gd name="T8" fmla="*/ 540 w 720"/>
                                      <a:gd name="T9" fmla="*/ 0 h 720"/>
                                      <a:gd name="T10" fmla="*/ 720 w 720"/>
                                      <a:gd name="T11" fmla="*/ 0 h 720"/>
                                      <a:gd name="T12" fmla="*/ 720 w 720"/>
                                      <a:gd name="T13" fmla="*/ 720 h 720"/>
                                      <a:gd name="T14" fmla="*/ 0 w 720"/>
                                      <a:gd name="T15" fmla="*/ 720 h 720"/>
                                      <a:gd name="T16" fmla="*/ 0 w 720"/>
                                      <a:gd name="T17" fmla="*/ 0 h 7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720" h="720">
                                        <a:moveTo>
                                          <a:pt x="0" y="0"/>
                                        </a:moveTo>
                                        <a:lnTo>
                                          <a:pt x="180" y="0"/>
                                        </a:lnTo>
                                        <a:lnTo>
                                          <a:pt x="180" y="540"/>
                                        </a:lnTo>
                                        <a:lnTo>
                                          <a:pt x="540" y="540"/>
                                        </a:lnTo>
                                        <a:lnTo>
                                          <a:pt x="540" y="0"/>
                                        </a:lnTo>
                                        <a:lnTo>
                                          <a:pt x="720" y="0"/>
                                        </a:lnTo>
                                        <a:lnTo>
                                          <a:pt x="720" y="720"/>
                                        </a:lnTo>
                                        <a:lnTo>
                                          <a:pt x="0" y="7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57" name="Freeform 1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7" y="4200"/>
                                    <a:ext cx="1200" cy="240"/>
                                  </a:xfrm>
                                  <a:custGeom>
                                    <a:avLst/>
                                    <a:gdLst>
                                      <a:gd name="T0" fmla="*/ 0 w 900"/>
                                      <a:gd name="T1" fmla="*/ 180 h 180"/>
                                      <a:gd name="T2" fmla="*/ 360 w 900"/>
                                      <a:gd name="T3" fmla="*/ 0 h 180"/>
                                      <a:gd name="T4" fmla="*/ 900 w 900"/>
                                      <a:gd name="T5" fmla="*/ 0 h 180"/>
                                      <a:gd name="T6" fmla="*/ 540 w 900"/>
                                      <a:gd name="T7" fmla="*/ 180 h 180"/>
                                      <a:gd name="T8" fmla="*/ 0 w 900"/>
                                      <a:gd name="T9" fmla="*/ 180 h 1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00" h="180">
                                        <a:moveTo>
                                          <a:pt x="0" y="180"/>
                                        </a:moveTo>
                                        <a:lnTo>
                                          <a:pt x="360" y="0"/>
                                        </a:lnTo>
                                        <a:lnTo>
                                          <a:pt x="900" y="0"/>
                                        </a:lnTo>
                                        <a:lnTo>
                                          <a:pt x="540" y="180"/>
                                        </a:lnTo>
                                        <a:lnTo>
                                          <a:pt x="0" y="1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58" name="Freeform 141"/>
                                <wps:cNvSpPr>
                                  <a:spLocks/>
                                </wps:cNvSpPr>
                                <wps:spPr bwMode="auto">
                                  <a:xfrm rot="-5400000">
                                    <a:off x="5077" y="3720"/>
                                    <a:ext cx="960" cy="960"/>
                                  </a:xfrm>
                                  <a:custGeom>
                                    <a:avLst/>
                                    <a:gdLst>
                                      <a:gd name="T0" fmla="*/ 0 w 720"/>
                                      <a:gd name="T1" fmla="*/ 0 h 720"/>
                                      <a:gd name="T2" fmla="*/ 180 w 720"/>
                                      <a:gd name="T3" fmla="*/ 0 h 720"/>
                                      <a:gd name="T4" fmla="*/ 180 w 720"/>
                                      <a:gd name="T5" fmla="*/ 540 h 720"/>
                                      <a:gd name="T6" fmla="*/ 540 w 720"/>
                                      <a:gd name="T7" fmla="*/ 540 h 720"/>
                                      <a:gd name="T8" fmla="*/ 540 w 720"/>
                                      <a:gd name="T9" fmla="*/ 0 h 720"/>
                                      <a:gd name="T10" fmla="*/ 720 w 720"/>
                                      <a:gd name="T11" fmla="*/ 0 h 720"/>
                                      <a:gd name="T12" fmla="*/ 720 w 720"/>
                                      <a:gd name="T13" fmla="*/ 720 h 720"/>
                                      <a:gd name="T14" fmla="*/ 0 w 720"/>
                                      <a:gd name="T15" fmla="*/ 720 h 720"/>
                                      <a:gd name="T16" fmla="*/ 0 w 720"/>
                                      <a:gd name="T17" fmla="*/ 0 h 7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720" h="720">
                                        <a:moveTo>
                                          <a:pt x="0" y="0"/>
                                        </a:moveTo>
                                        <a:lnTo>
                                          <a:pt x="180" y="0"/>
                                        </a:lnTo>
                                        <a:lnTo>
                                          <a:pt x="180" y="540"/>
                                        </a:lnTo>
                                        <a:lnTo>
                                          <a:pt x="540" y="540"/>
                                        </a:lnTo>
                                        <a:lnTo>
                                          <a:pt x="540" y="0"/>
                                        </a:lnTo>
                                        <a:lnTo>
                                          <a:pt x="720" y="0"/>
                                        </a:lnTo>
                                        <a:lnTo>
                                          <a:pt x="720" y="720"/>
                                        </a:lnTo>
                                        <a:lnTo>
                                          <a:pt x="0" y="7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59" name="Freeform 1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37" y="3480"/>
                                    <a:ext cx="480" cy="1200"/>
                                  </a:xfrm>
                                  <a:custGeom>
                                    <a:avLst/>
                                    <a:gdLst>
                                      <a:gd name="T0" fmla="*/ 0 w 360"/>
                                      <a:gd name="T1" fmla="*/ 180 h 900"/>
                                      <a:gd name="T2" fmla="*/ 360 w 360"/>
                                      <a:gd name="T3" fmla="*/ 0 h 900"/>
                                      <a:gd name="T4" fmla="*/ 360 w 360"/>
                                      <a:gd name="T5" fmla="*/ 720 h 900"/>
                                      <a:gd name="T6" fmla="*/ 0 w 360"/>
                                      <a:gd name="T7" fmla="*/ 900 h 900"/>
                                      <a:gd name="T8" fmla="*/ 0 w 360"/>
                                      <a:gd name="T9" fmla="*/ 180 h 9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60" h="900">
                                        <a:moveTo>
                                          <a:pt x="0" y="180"/>
                                        </a:moveTo>
                                        <a:lnTo>
                                          <a:pt x="360" y="0"/>
                                        </a:lnTo>
                                        <a:lnTo>
                                          <a:pt x="360" y="720"/>
                                        </a:lnTo>
                                        <a:lnTo>
                                          <a:pt x="0" y="900"/>
                                        </a:lnTo>
                                        <a:lnTo>
                                          <a:pt x="0" y="1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60" name="Freeform 1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7" y="3480"/>
                                    <a:ext cx="1440" cy="240"/>
                                  </a:xfrm>
                                  <a:custGeom>
                                    <a:avLst/>
                                    <a:gdLst>
                                      <a:gd name="T0" fmla="*/ 0 w 1080"/>
                                      <a:gd name="T1" fmla="*/ 180 h 180"/>
                                      <a:gd name="T2" fmla="*/ 720 w 1080"/>
                                      <a:gd name="T3" fmla="*/ 180 h 180"/>
                                      <a:gd name="T4" fmla="*/ 1080 w 1080"/>
                                      <a:gd name="T5" fmla="*/ 0 h 180"/>
                                      <a:gd name="T6" fmla="*/ 360 w 1080"/>
                                      <a:gd name="T7" fmla="*/ 0 h 180"/>
                                      <a:gd name="T8" fmla="*/ 0 w 1080"/>
                                      <a:gd name="T9" fmla="*/ 180 h 1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80" h="180">
                                        <a:moveTo>
                                          <a:pt x="0" y="180"/>
                                        </a:moveTo>
                                        <a:lnTo>
                                          <a:pt x="720" y="180"/>
                                        </a:lnTo>
                                        <a:lnTo>
                                          <a:pt x="1080" y="0"/>
                                        </a:lnTo>
                                        <a:lnTo>
                                          <a:pt x="360" y="0"/>
                                        </a:lnTo>
                                        <a:lnTo>
                                          <a:pt x="0" y="1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61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47" y="3720"/>
                                    <a:ext cx="36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3B14450" w14:textId="77777777" w:rsidR="00E20B73" w:rsidRPr="00C44291" w:rsidRDefault="00E20B73" w:rsidP="00707D91">
                                      <w:pPr>
                                        <w:jc w:val="center"/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2"/>
                                          <w:szCs w:val="22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47A110" id="Group 15951" o:spid="_x0000_s1243" style="position:absolute;left:0;text-align:left;margin-left:55.15pt;margin-top:9.8pt;width:117.05pt;height:60pt;z-index:251870208;mso-position-horizontal-relative:text;mso-position-vertical-relative:text" coordorigin="4357,3480" coordsize="2341,1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">
                      <v:group id="Group 135" o:spid="_x0000_s1244" style="position:absolute;left:4357;top:3529;width:2341;height:1151" coordorigin="4357,3529" coordsize="2341,1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">
                        <v:line id="Line 136" o:spid="_x0000_s1245" style="position:absolute;flip:x;visibility:visible;mso-wrap-style:square" from="4357,3529" to="6698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" strokeweight="1.5pt"/>
                        <v:line id="Line 137" o:spid="_x0000_s1246" style="position:absolute;flip:x;visibility:visible;mso-wrap-style:square" from="4357,4140" to="543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" strokeweight="1.5pt">
                          <v:stroke startarrow="open"/>
                        </v:line>
                      </v:group>
                      <v:group id="Group 138" o:spid="_x0000_s1247" style="position:absolute;left:5047;top:3480;width:1470;height:1200" coordorigin="5047,3480" coordsize="1470,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">
                        <v:shape id="Freeform 139" o:spid="_x0000_s1248" style="position:absolute;left:5557;top:3480;width:960;height:960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" path="m,l180,r,540l540,540,540,,720,r,720l,720,,xe" strokeweight="1pt">
                          <v:path arrowok="t" o:connecttype="custom" o:connectlocs="0,0;240,0;240,720;720,720;720,0;960,0;960,960;0,960;0,0" o:connectangles="0,0,0,0,0,0,0,0,0"/>
                        </v:shape>
                        <v:shape id="Freeform 140" o:spid="_x0000_s1249" style="position:absolute;left:5077;top:4200;width:1200;height:240;visibility:visible;mso-wrap-style:square;v-text-anchor:top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" path="m,180l360,,900,,540,180,,180xe" strokeweight="1pt">
                          <v:path arrowok="t" o:connecttype="custom" o:connectlocs="0,240;480,0;1200,0;720,240;0,240" o:connectangles="0,0,0,0,0"/>
                        </v:shape>
                        <v:shape id="Freeform 141" o:spid="_x0000_s1250" style="position:absolute;left:5077;top:3720;width:960;height:960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" path="m,l180,r,540l540,540,540,,720,r,720l,720,,xe" strokeweight="1pt">
                          <v:path arrowok="t" o:connecttype="custom" o:connectlocs="0,0;240,0;240,720;720,720;720,0;960,0;960,960;0,960;0,0" o:connectangles="0,0,0,0,0,0,0,0,0"/>
                        </v:shape>
                        <v:shape id="Freeform 142" o:spid="_x0000_s1251" style="position:absolute;left:6037;top:3480;width:480;height:120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" path="m,180l360,r,720l,900,,180xe" strokeweight="1pt">
                          <v:path arrowok="t" o:connecttype="custom" o:connectlocs="0,240;480,0;480,960;0,1200;0,240" o:connectangles="0,0,0,0,0"/>
                        </v:shape>
                        <v:shape id="Freeform 143" o:spid="_x0000_s1252" style="position:absolute;left:5077;top:3480;width:1440;height:240;visibility:visible;mso-wrap-style:square;v-text-anchor:top" coordsize="10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" path="m,180r720,l1080,,360,,,180xe" strokeweight="1pt">
                          <v:path arrowok="t" o:connecttype="custom" o:connectlocs="0,240;960,240;1440,0;480,0;0,240" o:connectangles="0,0,0,0,0"/>
                        </v:shape>
                        <v:shape id="Text Box 144" o:spid="_x0000_s1253" type="#_x0000_t202" style="position:absolute;left:5047;top:372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" filled="f" stroked="f">
                          <v:textbox inset="0,0,0,0">
                            <w:txbxContent>
                              <w:p w14:paraId="43B14450" w14:textId="77777777" w:rsidR="00E20B73" w:rsidRPr="00C44291" w:rsidRDefault="00E20B73" w:rsidP="00707D91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6939EF5C" w14:textId="58558984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EA09401" w14:textId="6EA28DA7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15AE6AC" w14:textId="04A537DC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7501526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6482348" w14:textId="678447B3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1FB06F1D" wp14:editId="18861D47">
                      <wp:simplePos x="0" y="0"/>
                      <wp:positionH relativeFrom="column">
                        <wp:posOffset>520114</wp:posOffset>
                      </wp:positionH>
                      <wp:positionV relativeFrom="paragraph">
                        <wp:posOffset>80010</wp:posOffset>
                      </wp:positionV>
                      <wp:extent cx="400929" cy="288387"/>
                      <wp:effectExtent l="0" t="0" r="0" b="0"/>
                      <wp:wrapNone/>
                      <wp:docPr id="154" name="Text Box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929" cy="2883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B494FF" w14:textId="7CB1B63D" w:rsidR="00E20B73" w:rsidRPr="00707D91" w:rsidRDefault="00E20B7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B06F1D" id="Text Box 154" o:spid="_x0000_s1254" type="#_x0000_t202" style="position:absolute;left:0;text-align:left;margin-left:40.95pt;margin-top:6.3pt;width:31.55pt;height:22.7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" filled="f" stroked="f" strokeweight=".5pt">
                      <v:textbox>
                        <w:txbxContent>
                          <w:p w14:paraId="28B494FF" w14:textId="7CB1B63D" w:rsidR="00E20B73" w:rsidRPr="00707D91" w:rsidRDefault="00E20B73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87E37C7" w14:textId="7E4F55C7" w:rsidR="00707D91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3EAE404" w14:textId="77777777" w:rsidR="00707D91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D2EB717" w14:textId="5BE24E83" w:rsidR="005D547C" w:rsidRPr="009C3BA1" w:rsidRDefault="005D547C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8" w:type="dxa"/>
            <w:shd w:val="clear" w:color="auto" w:fill="auto"/>
          </w:tcPr>
          <w:p w14:paraId="1432D97B" w14:textId="3C687661" w:rsidR="00707D91" w:rsidRPr="009C3BA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  <w:p w14:paraId="7DCDFB47" w14:textId="7700BFF7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22DCA74" w14:textId="72D151E0" w:rsidR="00707D91" w:rsidRDefault="00531AF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07D91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76352" behindDoc="0" locked="0" layoutInCell="1" allowOverlap="1" wp14:anchorId="24BCF6B7" wp14:editId="6C1DF3AC">
                      <wp:simplePos x="0" y="0"/>
                      <wp:positionH relativeFrom="column">
                        <wp:posOffset>2099750</wp:posOffset>
                      </wp:positionH>
                      <wp:positionV relativeFrom="paragraph">
                        <wp:posOffset>34290</wp:posOffset>
                      </wp:positionV>
                      <wp:extent cx="450166" cy="416516"/>
                      <wp:effectExtent l="0" t="0" r="0" b="3175"/>
                      <wp:wrapNone/>
                      <wp:docPr id="157" name="Text Box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0166" cy="4165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BFA38F" w14:textId="77777777" w:rsidR="00E20B73" w:rsidRPr="00707D91" w:rsidRDefault="00E20B73" w:rsidP="00707D9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BCF6B7" id="Text Box 157" o:spid="_x0000_s1255" type="#_x0000_t202" style="position:absolute;left:0;text-align:left;margin-left:165.35pt;margin-top:2.7pt;width:35.45pt;height:32.8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" filled="f" stroked="f" strokeweight=".5pt">
                      <v:textbox>
                        <w:txbxContent>
                          <w:p w14:paraId="34BFA38F" w14:textId="77777777" w:rsidR="00E20B73" w:rsidRPr="00707D91" w:rsidRDefault="00E20B73" w:rsidP="00707D9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1BCA121" w14:textId="20EE7E2E" w:rsidR="00707D91" w:rsidRPr="009C3BA1" w:rsidRDefault="00531AF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07D91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75328" behindDoc="0" locked="0" layoutInCell="1" allowOverlap="1" wp14:anchorId="7909DE68" wp14:editId="541A073E">
                      <wp:simplePos x="0" y="0"/>
                      <wp:positionH relativeFrom="column">
                        <wp:posOffset>429259</wp:posOffset>
                      </wp:positionH>
                      <wp:positionV relativeFrom="paragraph">
                        <wp:posOffset>673196</wp:posOffset>
                      </wp:positionV>
                      <wp:extent cx="450166" cy="330591"/>
                      <wp:effectExtent l="0" t="0" r="0" b="0"/>
                      <wp:wrapNone/>
                      <wp:docPr id="156" name="Text Box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0166" cy="3305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A30711E" w14:textId="77777777" w:rsidR="00E20B73" w:rsidRPr="00707D91" w:rsidRDefault="00E20B73" w:rsidP="00707D91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09DE68" id="Text Box 156" o:spid="_x0000_s1256" type="#_x0000_t202" style="position:absolute;left:0;text-align:left;margin-left:33.8pt;margin-top:53pt;width:35.45pt;height:26.0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" filled="f" stroked="f" strokeweight=".5pt">
                      <v:textbox>
                        <w:txbxContent>
                          <w:p w14:paraId="2A30711E" w14:textId="77777777" w:rsidR="00E20B73" w:rsidRPr="00707D91" w:rsidRDefault="00E20B73" w:rsidP="00707D91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7D91" w:rsidRPr="00A1724D">
              <w:rPr>
                <w:rFonts w:ascii="Arial" w:eastAsia="SimSun" w:hAnsi="Arial"/>
                <w:b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16E25E56" wp14:editId="0594B5CF">
                      <wp:extent cx="1390650" cy="963636"/>
                      <wp:effectExtent l="0" t="0" r="19050" b="0"/>
                      <wp:docPr id="15973" name="Canvas 159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5962" name="Freeform 1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2425" y="180975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4" name="Freeform 1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9625" y="28575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5" name="Freeform 1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2025" y="28575"/>
                                  <a:ext cx="304800" cy="7620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900"/>
                                    <a:gd name="T2" fmla="*/ 360 w 360"/>
                                    <a:gd name="T3" fmla="*/ 0 h 900"/>
                                    <a:gd name="T4" fmla="*/ 360 w 360"/>
                                    <a:gd name="T5" fmla="*/ 720 h 900"/>
                                    <a:gd name="T6" fmla="*/ 0 w 360"/>
                                    <a:gd name="T7" fmla="*/ 900 h 900"/>
                                    <a:gd name="T8" fmla="*/ 0 w 360"/>
                                    <a:gd name="T9" fmla="*/ 18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90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720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6" name="Freeform 1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2425" y="28575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7" name="Freeform 1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504825" y="28575"/>
                                  <a:ext cx="304800" cy="6096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720"/>
                                    <a:gd name="T2" fmla="*/ 360 w 360"/>
                                    <a:gd name="T3" fmla="*/ 0 h 720"/>
                                    <a:gd name="T4" fmla="*/ 360 w 360"/>
                                    <a:gd name="T5" fmla="*/ 540 h 720"/>
                                    <a:gd name="T6" fmla="*/ 0 w 360"/>
                                    <a:gd name="T7" fmla="*/ 720 h 720"/>
                                    <a:gd name="T8" fmla="*/ 0 w 360"/>
                                    <a:gd name="T9" fmla="*/ 18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72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54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68" name="Text Box 1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1050" y="20955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2A6A53F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15969" name="Group 1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25" y="9525"/>
                                  <a:ext cx="1371600" cy="685800"/>
                                  <a:chOff x="2737" y="3600"/>
                                  <a:chExt cx="2160" cy="1080"/>
                                </a:xfrm>
                              </wpg:grpSpPr>
                              <wps:wsp>
                                <wps:cNvPr id="15970" name="Line 1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17" y="3600"/>
                                    <a:ext cx="180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1" name="Line 1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2" name="Line 1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050"/>
                                    <a:ext cx="1260" cy="6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6E25E56" id="Canvas 15973" o:spid="_x0000_s1257" editas="canvas" style="width:109.5pt;height:75.9pt;mso-position-horizontal-relative:char;mso-position-vertical-relative:line" coordsize="13906,9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">
                      <v:shape id="_x0000_s1258" type="#_x0000_t75" style="position:absolute;width:13906;height:9632;visibility:visible;mso-wrap-style:square">
                        <v:fill o:detectmouseclick="t"/>
                        <v:path o:connecttype="none"/>
                      </v:shape>
                      <v:shape id="Freeform 147" o:spid="_x0000_s1259" style="position:absolute;left:3524;top:1809;width:6096;height:6096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48" o:spid="_x0000_s1260" style="position:absolute;left:8096;top:285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49" o:spid="_x0000_s1261" style="position:absolute;left:9620;top:285;width:3048;height:762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" path="m,180l360,r,720l,900,,180xe" strokeweight="1pt">
                        <v:path arrowok="t" o:connecttype="custom" o:connectlocs="0,152400;304800,0;304800,609600;0,762000;0,152400" o:connectangles="0,0,0,0,0"/>
                      </v:shape>
                      <v:shape id="Freeform 150" o:spid="_x0000_s1262" style="position:absolute;left:3524;top:285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51" o:spid="_x0000_s1263" style="position:absolute;left:5048;top:285;width:3048;height:6096;visibility:visible;mso-wrap-style:square;v-text-anchor:top" coordsize="36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" path="m,180l360,r,540l,720,,180xe" strokeweight="1pt">
                        <v:path arrowok="t" o:connecttype="custom" o:connectlocs="0,152400;304800,0;304800,457200;0,609600;0,152400" o:connectangles="0,0,0,0,0"/>
                      </v:shape>
                      <v:shape id="Text Box 152" o:spid="_x0000_s1264" type="#_x0000_t202" style="position:absolute;left:7810;top:2095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" filled="f" stroked="f">
                        <v:textbox inset="0,0,0,0">
                          <w:txbxContent>
                            <w:p w14:paraId="62A6A53F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group id="_x0000_s1265" style="position:absolute;left:95;top:95;width:13716;height:6858" coordorigin="2737,360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">
                        <v:line id="Line 154" o:spid="_x0000_s1266" style="position:absolute;flip:x;visibility:visible;mso-wrap-style:square" from="4717,3600" to="4897,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" strokeweight="1.5pt"/>
                        <v:line id="Line 155" o:spid="_x0000_s1267" style="position:absolute;flip:x;visibility:visible;mso-wrap-style:square" from="2737,4140" to="381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" strokeweight="1.5pt">
                          <v:stroke startarrow="open"/>
                        </v:line>
                        <v:line id="Line 156" o:spid="_x0000_s1268" style="position:absolute;flip:x;visibility:visible;mso-wrap-style:square" from="2737,4050" to="399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" strokeweight="1.5pt"/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707D91" w:rsidRPr="009C3BA1" w14:paraId="3A517553" w14:textId="77777777" w:rsidTr="00327187">
        <w:tc>
          <w:tcPr>
            <w:tcW w:w="630" w:type="dxa"/>
            <w:shd w:val="clear" w:color="auto" w:fill="auto"/>
          </w:tcPr>
          <w:p w14:paraId="6061455B" w14:textId="77777777" w:rsidR="00707D91" w:rsidRPr="009C3BA1" w:rsidRDefault="00707D91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02" w:type="dxa"/>
            <w:shd w:val="clear" w:color="auto" w:fill="auto"/>
          </w:tcPr>
          <w:p w14:paraId="299546EF" w14:textId="77777777" w:rsidR="005D547C" w:rsidRDefault="005D547C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EAE9206" w14:textId="4538A817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5A249B1D" w14:textId="77777777" w:rsidR="00707D91" w:rsidRPr="009C3BA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95F8472" w14:textId="396CB3EA" w:rsidR="00707D91" w:rsidRDefault="00531AF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531AF6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77E08D13" wp14:editId="350F8956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101613</wp:posOffset>
                      </wp:positionV>
                      <wp:extent cx="400685" cy="363220"/>
                      <wp:effectExtent l="0" t="0" r="0" b="0"/>
                      <wp:wrapNone/>
                      <wp:docPr id="159" name="Text Box 1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363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9407B4" w14:textId="77777777" w:rsidR="00E20B73" w:rsidRPr="00707D91" w:rsidRDefault="00E20B73" w:rsidP="00531AF6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E08D13" id="Text Box 159" o:spid="_x0000_s1269" type="#_x0000_t202" style="position:absolute;left:0;text-align:left;margin-left:163.4pt;margin-top:8pt;width:31.55pt;height:28.6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" filled="f" stroked="f" strokeweight=".5pt">
                      <v:textbox>
                        <w:txbxContent>
                          <w:p w14:paraId="4D9407B4" w14:textId="77777777" w:rsidR="00E20B73" w:rsidRPr="00707D91" w:rsidRDefault="00E20B73" w:rsidP="00531AF6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068EC3E" w14:textId="3977EA89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A1724D">
              <w:rPr>
                <w:rFonts w:ascii="Arial" w:eastAsia="SimSun" w:hAnsi="Arial"/>
                <w:b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7C2F6A1A" wp14:editId="3014787E">
                      <wp:extent cx="1506816" cy="1044575"/>
                      <wp:effectExtent l="0" t="0" r="0" b="3175"/>
                      <wp:docPr id="15985" name="Canvas 159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5976" name="Group 1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49679"/>
                                  <a:ext cx="1474236" cy="762000"/>
                                  <a:chOff x="4357" y="3600"/>
                                  <a:chExt cx="2160" cy="1080"/>
                                </a:xfrm>
                              </wpg:grpSpPr>
                              <wps:wsp>
                                <wps:cNvPr id="15977" name="Line 1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3600"/>
                                    <a:ext cx="216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8" name="Line 16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35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5979" name="Freeform 164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762000" y="149678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0" name="Freeform 1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200" y="606878"/>
                                  <a:ext cx="762000" cy="152400"/>
                                </a:xfrm>
                                <a:custGeom>
                                  <a:avLst/>
                                  <a:gdLst>
                                    <a:gd name="T0" fmla="*/ 0 w 900"/>
                                    <a:gd name="T1" fmla="*/ 180 h 180"/>
                                    <a:gd name="T2" fmla="*/ 360 w 900"/>
                                    <a:gd name="T3" fmla="*/ 0 h 180"/>
                                    <a:gd name="T4" fmla="*/ 900 w 900"/>
                                    <a:gd name="T5" fmla="*/ 0 h 180"/>
                                    <a:gd name="T6" fmla="*/ 540 w 900"/>
                                    <a:gd name="T7" fmla="*/ 180 h 180"/>
                                    <a:gd name="T8" fmla="*/ 0 w 90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90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900" y="0"/>
                                      </a:lnTo>
                                      <a:lnTo>
                                        <a:pt x="54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1" name="Freeform 166"/>
                              <wps:cNvSpPr>
                                <a:spLocks/>
                              </wps:cNvSpPr>
                              <wps:spPr bwMode="auto">
                                <a:xfrm rot="16200000">
                                  <a:off x="457200" y="302078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2" name="Freeform 1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6800" y="149678"/>
                                  <a:ext cx="304800" cy="7620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900"/>
                                    <a:gd name="T2" fmla="*/ 360 w 360"/>
                                    <a:gd name="T3" fmla="*/ 0 h 900"/>
                                    <a:gd name="T4" fmla="*/ 360 w 360"/>
                                    <a:gd name="T5" fmla="*/ 720 h 900"/>
                                    <a:gd name="T6" fmla="*/ 0 w 360"/>
                                    <a:gd name="T7" fmla="*/ 900 h 900"/>
                                    <a:gd name="T8" fmla="*/ 0 w 360"/>
                                    <a:gd name="T9" fmla="*/ 18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90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720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3" name="Freeform 1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7200" y="149678"/>
                                  <a:ext cx="914400" cy="152400"/>
                                </a:xfrm>
                                <a:custGeom>
                                  <a:avLst/>
                                  <a:gdLst>
                                    <a:gd name="T0" fmla="*/ 0 w 1080"/>
                                    <a:gd name="T1" fmla="*/ 180 h 180"/>
                                    <a:gd name="T2" fmla="*/ 720 w 1080"/>
                                    <a:gd name="T3" fmla="*/ 180 h 180"/>
                                    <a:gd name="T4" fmla="*/ 1080 w 1080"/>
                                    <a:gd name="T5" fmla="*/ 0 h 180"/>
                                    <a:gd name="T6" fmla="*/ 360 w 1080"/>
                                    <a:gd name="T7" fmla="*/ 0 h 180"/>
                                    <a:gd name="T8" fmla="*/ 0 w 108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080" h="180">
                                      <a:moveTo>
                                        <a:pt x="0" y="180"/>
                                      </a:moveTo>
                                      <a:lnTo>
                                        <a:pt x="720" y="180"/>
                                      </a:lnTo>
                                      <a:lnTo>
                                        <a:pt x="1080" y="0"/>
                                      </a:lnTo>
                                      <a:lnTo>
                                        <a:pt x="360" y="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4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150" y="759278"/>
                                  <a:ext cx="22860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B7E24B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C2F6A1A" id="Canvas 15985" o:spid="_x0000_s1270" editas="canvas" style="width:118.65pt;height:82.25pt;mso-position-horizontal-relative:char;mso-position-vertical-relative:line" coordsize="15062,10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">
                      <v:shape id="_x0000_s1271" type="#_x0000_t75" style="position:absolute;width:15062;height:10445;visibility:visible;mso-wrap-style:square">
                        <v:fill o:detectmouseclick="t"/>
                        <v:path o:connecttype="none"/>
                      </v:shape>
                      <v:group id="Group 161" o:spid="_x0000_s1272" style="position:absolute;top:1496;width:14742;height:7620" coordorigin="4357,360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">
                        <v:line id="Line 162" o:spid="_x0000_s1273" style="position:absolute;flip:x;visibility:visible;mso-wrap-style:square" from="4357,3600" to="651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" strokeweight="1.5pt"/>
                        <v:line id="Line 163" o:spid="_x0000_s1274" style="position:absolute;flip:x;visibility:visible;mso-wrap-style:square" from="4357,4140" to="543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" strokeweight="1.5pt">
                          <v:stroke startarrow="open"/>
                        </v:line>
                      </v:group>
                      <v:shape id="Freeform 164" o:spid="_x0000_s1275" style="position:absolute;left:7620;top:1496;width:6096;height:6096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65" o:spid="_x0000_s1276" style="position:absolute;left:4572;top:6068;width:7620;height:1524;visibility:visible;mso-wrap-style:square;v-text-anchor:top" coordsize="90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" path="m,180l360,,900,,540,180,,180xe" strokeweight="1pt">
                        <v:path arrowok="t" o:connecttype="custom" o:connectlocs="0,152400;304800,0;762000,0;457200,152400;0,152400" o:connectangles="0,0,0,0,0"/>
                      </v:shape>
                      <v:shape id="Freeform 166" o:spid="_x0000_s1277" style="position:absolute;left:4572;top:3020;width:6096;height:6096;rotation:-90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67" o:spid="_x0000_s1278" style="position:absolute;left:10668;top:1496;width:3048;height:762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" path="m,180l360,r,720l,900,,180xe" strokeweight="1pt">
                        <v:path arrowok="t" o:connecttype="custom" o:connectlocs="0,152400;304800,0;304800,609600;0,762000;0,152400" o:connectangles="0,0,0,0,0"/>
                      </v:shape>
                      <v:shape id="Freeform 168" o:spid="_x0000_s1279" style="position:absolute;left:4572;top:1496;width:9144;height:1524;visibility:visible;mso-wrap-style:square;v-text-anchor:top" coordsize="108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" path="m,180r720,l1080,,360,,,180xe" strokeweight="1pt">
                        <v:path arrowok="t" o:connecttype="custom" o:connectlocs="0,152400;609600,152400;914400,0;304800,0;0,152400" o:connectangles="0,0,0,0,0"/>
                      </v:shape>
                      <v:shape id="Text Box 169" o:spid="_x0000_s1280" type="#_x0000_t202" style="position:absolute;left:4381;top:7592;width:228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" filled="f" stroked="f">
                        <v:textbox inset="0,0,0,0">
                          <w:txbxContent>
                            <w:p w14:paraId="5AB7E24B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043BF6C5" w14:textId="77777777" w:rsidR="00707D91" w:rsidRPr="009C3BA1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608" w:type="dxa"/>
            <w:shd w:val="clear" w:color="auto" w:fill="auto"/>
          </w:tcPr>
          <w:p w14:paraId="47DB5B7C" w14:textId="77777777" w:rsidR="005D547C" w:rsidRDefault="005D547C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B769AF1" w14:textId="5ECF0ABA" w:rsidR="00707D91" w:rsidRPr="009C3BA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9C3BA1"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6022CBF1" w14:textId="0100530A" w:rsidR="00707D91" w:rsidRDefault="00531AF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531AF6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731E6746" wp14:editId="1C5F41DB">
                      <wp:simplePos x="0" y="0"/>
                      <wp:positionH relativeFrom="column">
                        <wp:posOffset>2068341</wp:posOffset>
                      </wp:positionH>
                      <wp:positionV relativeFrom="paragraph">
                        <wp:posOffset>113212</wp:posOffset>
                      </wp:positionV>
                      <wp:extent cx="400685" cy="363318"/>
                      <wp:effectExtent l="0" t="0" r="0" b="0"/>
                      <wp:wrapNone/>
                      <wp:docPr id="163" name="Text Box 1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685" cy="36331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E1FE60" w14:textId="77777777" w:rsidR="00E20B73" w:rsidRPr="00707D91" w:rsidRDefault="00E20B73" w:rsidP="00531AF6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1E6746" id="Text Box 163" o:spid="_x0000_s1281" type="#_x0000_t202" style="position:absolute;left:0;text-align:left;margin-left:162.85pt;margin-top:8.9pt;width:31.55pt;height:28.6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" filled="f" stroked="f" strokeweight=".5pt">
                      <v:textbox>
                        <w:txbxContent>
                          <w:p w14:paraId="53E1FE60" w14:textId="77777777" w:rsidR="00E20B73" w:rsidRPr="00707D91" w:rsidRDefault="00E20B73" w:rsidP="00531AF6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1F6C5D4" w14:textId="780F60C5" w:rsidR="00707D91" w:rsidRDefault="00707D91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310115B" w14:textId="095BC41B" w:rsidR="00707D91" w:rsidRDefault="00531AF6" w:rsidP="00327187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531AF6"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190B0852" wp14:editId="0D6E3E5C">
                      <wp:simplePos x="0" y="0"/>
                      <wp:positionH relativeFrom="column">
                        <wp:posOffset>455637</wp:posOffset>
                      </wp:positionH>
                      <wp:positionV relativeFrom="paragraph">
                        <wp:posOffset>701040</wp:posOffset>
                      </wp:positionV>
                      <wp:extent cx="400929" cy="288387"/>
                      <wp:effectExtent l="0" t="0" r="0" b="0"/>
                      <wp:wrapNone/>
                      <wp:docPr id="160" name="Text Box 1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0929" cy="2883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7B487E" w14:textId="77777777" w:rsidR="00E20B73" w:rsidRPr="00707D91" w:rsidRDefault="00E20B73" w:rsidP="00531AF6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707D9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0B0852" id="Text Box 160" o:spid="_x0000_s1282" type="#_x0000_t202" style="position:absolute;left:0;text-align:left;margin-left:35.9pt;margin-top:55.2pt;width:31.55pt;height:22.7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" filled="f" stroked="f" strokeweight=".5pt">
                      <v:textbox>
                        <w:txbxContent>
                          <w:p w14:paraId="3A7B487E" w14:textId="77777777" w:rsidR="00E20B73" w:rsidRPr="00707D91" w:rsidRDefault="00E20B73" w:rsidP="00531AF6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707D9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7D91" w:rsidRPr="00A1724D">
              <w:rPr>
                <w:rFonts w:ascii="Arial" w:eastAsia="SimSun" w:hAnsi="Arial"/>
                <w:b/>
                <w:noProof/>
                <w:sz w:val="22"/>
                <w:szCs w:val="22"/>
              </w:rPr>
              <mc:AlternateContent>
                <mc:Choice Requires="wpc">
                  <w:drawing>
                    <wp:inline distT="0" distB="0" distL="0" distR="0" wp14:anchorId="0B3EB792" wp14:editId="595B140E">
                      <wp:extent cx="1371600" cy="800100"/>
                      <wp:effectExtent l="9525" t="9525" r="9525" b="0"/>
                      <wp:docPr id="15996" name="Canvas 1599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5986" name="Freeform 1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900" y="171450"/>
                                  <a:ext cx="609600" cy="609600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720"/>
                                    <a:gd name="T2" fmla="*/ 180 w 720"/>
                                    <a:gd name="T3" fmla="*/ 0 h 720"/>
                                    <a:gd name="T4" fmla="*/ 180 w 720"/>
                                    <a:gd name="T5" fmla="*/ 540 h 720"/>
                                    <a:gd name="T6" fmla="*/ 540 w 720"/>
                                    <a:gd name="T7" fmla="*/ 540 h 720"/>
                                    <a:gd name="T8" fmla="*/ 540 w 720"/>
                                    <a:gd name="T9" fmla="*/ 0 h 720"/>
                                    <a:gd name="T10" fmla="*/ 720 w 720"/>
                                    <a:gd name="T11" fmla="*/ 0 h 720"/>
                                    <a:gd name="T12" fmla="*/ 720 w 720"/>
                                    <a:gd name="T13" fmla="*/ 720 h 720"/>
                                    <a:gd name="T14" fmla="*/ 0 w 720"/>
                                    <a:gd name="T15" fmla="*/ 720 h 720"/>
                                    <a:gd name="T16" fmla="*/ 0 w 720"/>
                                    <a:gd name="T1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20" h="720">
                                      <a:moveTo>
                                        <a:pt x="0" y="0"/>
                                      </a:moveTo>
                                      <a:lnTo>
                                        <a:pt x="180" y="0"/>
                                      </a:lnTo>
                                      <a:lnTo>
                                        <a:pt x="180" y="540"/>
                                      </a:lnTo>
                                      <a:lnTo>
                                        <a:pt x="540" y="54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720" y="0"/>
                                      </a:lnTo>
                                      <a:lnTo>
                                        <a:pt x="720" y="72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7" name="Freeform 1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100" y="19050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8" name="Freeform 1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2500" y="19050"/>
                                  <a:ext cx="304800" cy="7620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900"/>
                                    <a:gd name="T2" fmla="*/ 360 w 360"/>
                                    <a:gd name="T3" fmla="*/ 0 h 900"/>
                                    <a:gd name="T4" fmla="*/ 360 w 360"/>
                                    <a:gd name="T5" fmla="*/ 720 h 900"/>
                                    <a:gd name="T6" fmla="*/ 0 w 360"/>
                                    <a:gd name="T7" fmla="*/ 900 h 900"/>
                                    <a:gd name="T8" fmla="*/ 0 w 360"/>
                                    <a:gd name="T9" fmla="*/ 18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90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720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9" name="Freeform 1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900" y="19050"/>
                                  <a:ext cx="457200" cy="15240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180 h 180"/>
                                    <a:gd name="T2" fmla="*/ 360 w 540"/>
                                    <a:gd name="T3" fmla="*/ 0 h 180"/>
                                    <a:gd name="T4" fmla="*/ 540 w 540"/>
                                    <a:gd name="T5" fmla="*/ 0 h 180"/>
                                    <a:gd name="T6" fmla="*/ 180 w 540"/>
                                    <a:gd name="T7" fmla="*/ 180 h 180"/>
                                    <a:gd name="T8" fmla="*/ 0 w 54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40" h="18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180" y="18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90" name="Freeform 1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5300" y="19050"/>
                                  <a:ext cx="304800" cy="609600"/>
                                </a:xfrm>
                                <a:custGeom>
                                  <a:avLst/>
                                  <a:gdLst>
                                    <a:gd name="T0" fmla="*/ 0 w 360"/>
                                    <a:gd name="T1" fmla="*/ 180 h 720"/>
                                    <a:gd name="T2" fmla="*/ 360 w 360"/>
                                    <a:gd name="T3" fmla="*/ 0 h 720"/>
                                    <a:gd name="T4" fmla="*/ 360 w 360"/>
                                    <a:gd name="T5" fmla="*/ 540 h 720"/>
                                    <a:gd name="T6" fmla="*/ 0 w 360"/>
                                    <a:gd name="T7" fmla="*/ 720 h 720"/>
                                    <a:gd name="T8" fmla="*/ 0 w 360"/>
                                    <a:gd name="T9" fmla="*/ 18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720">
                                      <a:moveTo>
                                        <a:pt x="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360" y="540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91" name="Text Box 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325" y="20955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777384" w14:textId="77777777" w:rsidR="00E20B73" w:rsidRPr="00C44291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15992" name="Group 1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71600" cy="685800"/>
                                  <a:chOff x="2737" y="3600"/>
                                  <a:chExt cx="2160" cy="1080"/>
                                </a:xfrm>
                              </wpg:grpSpPr>
                              <wps:wsp>
                                <wps:cNvPr id="15993" name="Line 17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17" y="3600"/>
                                    <a:ext cx="180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94" name="Line 18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14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95" name="Line 18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37" y="4050"/>
                                    <a:ext cx="1260" cy="6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B3EB792" id="Canvas 15996" o:spid="_x0000_s1283" editas="canvas" style="width:108pt;height:63pt;mso-position-horizontal-relative:char;mso-position-vertical-relative:line" coordsize="1371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">
                      <v:shape id="_x0000_s1284" type="#_x0000_t75" style="position:absolute;width:13716;height:8001;visibility:visible;mso-wrap-style:square">
                        <v:fill o:detectmouseclick="t"/>
                        <v:path o:connecttype="none"/>
                      </v:shape>
                      <v:shape id="Freeform 172" o:spid="_x0000_s1285" style="position:absolute;left:3429;top:1714;width:6096;height:6096;visibility:visible;mso-wrap-style:square;v-text-anchor:top" coordsize="72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" path="m,l180,r,540l540,540,540,,720,r,720l,720,,xe" strokeweight="1pt">
                        <v:path arrowok="t" o:connecttype="custom" o:connectlocs="0,0;152400,0;152400,457200;457200,457200;457200,0;609600,0;609600,609600;0,609600;0,0" o:connectangles="0,0,0,0,0,0,0,0,0"/>
                      </v:shape>
                      <v:shape id="Freeform 173" o:spid="_x0000_s1286" style="position:absolute;left:8001;top:190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74" o:spid="_x0000_s1287" style="position:absolute;left:9525;top:190;width:3048;height:7620;visibility:visible;mso-wrap-style:square;v-text-anchor:top" coordsize="3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" path="m,180l360,r,720l,900,,180xe" strokeweight="1pt">
                        <v:path arrowok="t" o:connecttype="custom" o:connectlocs="0,152400;304800,0;304800,609600;0,762000;0,152400" o:connectangles="0,0,0,0,0"/>
                      </v:shape>
                      <v:shape id="Freeform 175" o:spid="_x0000_s1288" style="position:absolute;left:3429;top:190;width:4572;height:1524;visibility:visible;mso-wrap-style:square;v-text-anchor:top" coordsize="54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" path="m,180l360,,540,,180,180,,180xe" strokeweight="1pt">
                        <v:path arrowok="t" o:connecttype="custom" o:connectlocs="0,152400;304800,0;457200,0;152400,152400;0,152400" o:connectangles="0,0,0,0,0"/>
                      </v:shape>
                      <v:shape id="Freeform 176" o:spid="_x0000_s1289" style="position:absolute;left:4953;top:190;width:3048;height:6096;visibility:visible;mso-wrap-style:square;v-text-anchor:top" coordsize="36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" path="m,180l360,r,540l,720,,180xe" strokeweight="1pt">
                        <v:path arrowok="t" o:connecttype="custom" o:connectlocs="0,152400;304800,0;304800,457200;0,609600;0,152400" o:connectangles="0,0,0,0,0"/>
                      </v:shape>
                      <v:shape id="Text Box 177" o:spid="_x0000_s1290" type="#_x0000_t202" style="position:absolute;left:3143;top:2095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" filled="f" stroked="f">
                        <v:textbox inset="0,0,0,0">
                          <w:txbxContent>
                            <w:p w14:paraId="22777384" w14:textId="77777777" w:rsidR="00E20B73" w:rsidRPr="00C44291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group id="Group 178" o:spid="_x0000_s1291" style="position:absolute;width:13716;height:6858" coordorigin="2737,360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">
                        <v:line id="Line 179" o:spid="_x0000_s1292" style="position:absolute;flip:x;visibility:visible;mso-wrap-style:square" from="4717,3600" to="4897,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" strokeweight="1.5pt"/>
                        <v:line id="Line 180" o:spid="_x0000_s1293" style="position:absolute;flip:x;visibility:visible;mso-wrap-style:square" from="2737,4140" to="381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" strokeweight="1.5pt">
                          <v:stroke startarrow="open"/>
                        </v:line>
                        <v:line id="Line 181" o:spid="_x0000_s1294" style="position:absolute;flip:x;visibility:visible;mso-wrap-style:square" from="2737,4050" to="3997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" strokeweight="1.5pt"/>
                      </v:group>
                      <w10:anchorlock/>
                    </v:group>
                  </w:pict>
                </mc:Fallback>
              </mc:AlternateContent>
            </w:r>
          </w:p>
          <w:p w14:paraId="7A76CADD" w14:textId="77777777" w:rsidR="00707D91" w:rsidRPr="009C3BA1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</w:tbl>
    <w:p w14:paraId="620EC080" w14:textId="77777777" w:rsidR="00707D91" w:rsidRDefault="00707D91" w:rsidP="00707D91"/>
    <w:p w14:paraId="6AFBD60C" w14:textId="77777777" w:rsidR="00707D91" w:rsidRDefault="00707D91" w:rsidP="00707D91">
      <w:r>
        <w:br w:type="page"/>
      </w:r>
    </w:p>
    <w:tbl>
      <w:tblPr>
        <w:tblW w:w="9749" w:type="dxa"/>
        <w:tblLayout w:type="fixed"/>
        <w:tblLook w:val="01E0" w:firstRow="1" w:lastRow="1" w:firstColumn="1" w:lastColumn="1" w:noHBand="0" w:noVBand="0"/>
      </w:tblPr>
      <w:tblGrid>
        <w:gridCol w:w="542"/>
        <w:gridCol w:w="4691"/>
        <w:gridCol w:w="4487"/>
        <w:gridCol w:w="29"/>
      </w:tblGrid>
      <w:tr w:rsidR="00707D91" w:rsidRPr="009C3BA1" w14:paraId="22BDBD6D" w14:textId="77777777" w:rsidTr="00D237EF">
        <w:trPr>
          <w:trHeight w:val="2160"/>
        </w:trPr>
        <w:tc>
          <w:tcPr>
            <w:tcW w:w="542" w:type="dxa"/>
            <w:shd w:val="clear" w:color="auto" w:fill="auto"/>
          </w:tcPr>
          <w:p w14:paraId="5A4F8B9C" w14:textId="77777777" w:rsidR="00707D91" w:rsidRPr="00500C16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  <w:highlight w:val="yellow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4</w:t>
            </w:r>
          </w:p>
        </w:tc>
        <w:tc>
          <w:tcPr>
            <w:tcW w:w="9207" w:type="dxa"/>
            <w:gridSpan w:val="3"/>
            <w:shd w:val="clear" w:color="auto" w:fill="auto"/>
          </w:tcPr>
          <w:p w14:paraId="4F1E3D24" w14:textId="5B7BE348" w:rsidR="00707D91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n a region of uniform magnetic field, a metal ro</w:t>
            </w:r>
            <w:r w:rsidR="00021970">
              <w:rPr>
                <w:rFonts w:ascii="Arial" w:hAnsi="Arial" w:cs="Arial"/>
                <w:sz w:val="22"/>
                <w:szCs w:val="22"/>
              </w:rPr>
              <w:t>d</w:t>
            </w:r>
            <w:r>
              <w:rPr>
                <w:rFonts w:ascii="Arial" w:hAnsi="Arial" w:cs="Arial"/>
                <w:sz w:val="22"/>
                <w:szCs w:val="22"/>
              </w:rPr>
              <w:t xml:space="preserve"> falls vertically from rest and lands on a slope. It continues to roll down the slope and launches off the slope as shown in the diagram. </w:t>
            </w:r>
          </w:p>
          <w:p w14:paraId="561C75A1" w14:textId="77777777" w:rsidR="00707D91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CD97C61" w14:textId="7C6E66F2" w:rsidR="00707D91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The diagram shows the positions of the </w:t>
            </w:r>
            <w:r w:rsidR="00021970">
              <w:rPr>
                <w:rFonts w:ascii="Arial" w:hAnsi="Arial" w:cs="Arial"/>
                <w:sz w:val="22"/>
                <w:szCs w:val="22"/>
              </w:rPr>
              <w:t>rod</w:t>
            </w:r>
            <w:r>
              <w:rPr>
                <w:rFonts w:ascii="Arial" w:hAnsi="Arial" w:cs="Arial"/>
                <w:sz w:val="22"/>
                <w:szCs w:val="22"/>
              </w:rPr>
              <w:t xml:space="preserve"> at times </w:t>
            </w:r>
            <w:proofErr w:type="spellStart"/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P</w:t>
            </w:r>
            <w:proofErr w:type="spellEnd"/>
            <w:r>
              <w:rPr>
                <w:rFonts w:ascii="Arial" w:hAnsi="Arial" w:cs="Arial"/>
                <w:i/>
                <w:iCs/>
                <w:sz w:val="22"/>
                <w:szCs w:val="22"/>
              </w:rPr>
              <w:t>, t</w:t>
            </w:r>
            <w:r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Q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 xml:space="preserve">and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i/>
                <w:iCs/>
                <w:sz w:val="22"/>
                <w:szCs w:val="22"/>
                <w:vertAlign w:val="subscript"/>
              </w:rPr>
              <w:t>R</w:t>
            </w:r>
            <w:r>
              <w:rPr>
                <w:rFonts w:ascii="Arial" w:hAnsi="Arial" w:cs="Arial"/>
                <w:sz w:val="22"/>
                <w:szCs w:val="22"/>
              </w:rPr>
              <w:t xml:space="preserve"> respectively.</w:t>
            </w:r>
          </w:p>
          <w:p w14:paraId="5E855560" w14:textId="77777777" w:rsidR="00707D91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3C29304C" w14:textId="77777777" w:rsidR="00707D91" w:rsidRPr="00392B02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41773E58" wp14:editId="161D459D">
                      <wp:simplePos x="0" y="0"/>
                      <wp:positionH relativeFrom="column">
                        <wp:posOffset>1591929</wp:posOffset>
                      </wp:positionH>
                      <wp:positionV relativeFrom="paragraph">
                        <wp:posOffset>124444</wp:posOffset>
                      </wp:positionV>
                      <wp:extent cx="329878" cy="370390"/>
                      <wp:effectExtent l="0" t="0" r="0" b="0"/>
                      <wp:wrapNone/>
                      <wp:docPr id="1900" name="Text Box 19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9878" cy="3703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3A7553" w14:textId="77777777" w:rsidR="00E20B73" w:rsidRPr="00D81A2D" w:rsidRDefault="00E20B73" w:rsidP="00707D91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P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1773E58" id="Text Box 1900" o:spid="_x0000_s1295" type="#_x0000_t202" style="position:absolute;left:0;text-align:left;margin-left:125.35pt;margin-top:9.8pt;width:25.95pt;height:29.15pt;z-index:251844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" filled="f" stroked="f" strokeweight=".5pt">
                      <v:textbox>
                        <w:txbxContent>
                          <w:p w14:paraId="593A7553" w14:textId="77777777" w:rsidR="00E20B73" w:rsidRPr="00D81A2D" w:rsidRDefault="00E20B73" w:rsidP="00707D91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t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  <w:t>P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39488" behindDoc="0" locked="0" layoutInCell="1" allowOverlap="1" wp14:anchorId="00AACB0A" wp14:editId="7C045A6B">
                      <wp:simplePos x="0" y="0"/>
                      <wp:positionH relativeFrom="column">
                        <wp:posOffset>1738295</wp:posOffset>
                      </wp:positionH>
                      <wp:positionV relativeFrom="paragraph">
                        <wp:posOffset>45982</wp:posOffset>
                      </wp:positionV>
                      <wp:extent cx="1742749" cy="2018902"/>
                      <wp:effectExtent l="33337" t="4763" r="62548" b="43497"/>
                      <wp:wrapNone/>
                      <wp:docPr id="1891" name="Group 189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5400000">
                                <a:off x="0" y="0"/>
                                <a:ext cx="1742749" cy="2018902"/>
                                <a:chOff x="0" y="0"/>
                                <a:chExt cx="2418715" cy="1533645"/>
                              </a:xfrm>
                            </wpg:grpSpPr>
                            <wps:wsp>
                              <wps:cNvPr id="1859" name="Straight Arrow Connector 1859"/>
                              <wps:cNvCnPr/>
                              <wps:spPr>
                                <a:xfrm>
                                  <a:off x="0" y="0"/>
                                  <a:ext cx="24187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1" name="Straight Arrow Connector 1861"/>
                              <wps:cNvCnPr/>
                              <wps:spPr>
                                <a:xfrm>
                                  <a:off x="0" y="324091"/>
                                  <a:ext cx="24187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2" name="Straight Arrow Connector 1862"/>
                              <wps:cNvCnPr/>
                              <wps:spPr>
                                <a:xfrm>
                                  <a:off x="0" y="625033"/>
                                  <a:ext cx="24187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65" name="Straight Arrow Connector 1865"/>
                              <wps:cNvCnPr/>
                              <wps:spPr>
                                <a:xfrm>
                                  <a:off x="0" y="925974"/>
                                  <a:ext cx="24187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78" name="Straight Arrow Connector 1878"/>
                              <wps:cNvCnPr/>
                              <wps:spPr>
                                <a:xfrm>
                                  <a:off x="0" y="1250065"/>
                                  <a:ext cx="24187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0" name="Straight Arrow Connector 1890"/>
                              <wps:cNvCnPr/>
                              <wps:spPr>
                                <a:xfrm>
                                  <a:off x="0" y="1533645"/>
                                  <a:ext cx="241871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31811D" id="Group 1891" o:spid="_x0000_s1026" style="position:absolute;margin-left:136.85pt;margin-top:3.6pt;width:137.2pt;height:158.95pt;rotation:90;z-index:251839488;mso-width-relative:margin;mso-height-relative:margin" coordsize="24187,15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">
                      <v:shape id="Straight Arrow Connector 1859" o:spid="_x0000_s1027" type="#_x0000_t32" style="position:absolute;width:24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" strokecolor="black [3213]" strokeweight=".5pt">
                        <v:stroke endarrow="block" joinstyle="miter"/>
                      </v:shape>
                      <v:shape id="Straight Arrow Connector 1861" o:spid="_x0000_s1028" type="#_x0000_t32" style="position:absolute;top:3240;width:24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" strokecolor="black [3213]" strokeweight=".5pt">
                        <v:stroke endarrow="block" joinstyle="miter"/>
                      </v:shape>
                      <v:shape id="Straight Arrow Connector 1862" o:spid="_x0000_s1029" type="#_x0000_t32" style="position:absolute;top:6250;width:24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" strokecolor="black [3213]" strokeweight=".5pt">
                        <v:stroke endarrow="block" joinstyle="miter"/>
                      </v:shape>
                      <v:shape id="Straight Arrow Connector 1865" o:spid="_x0000_s1030" type="#_x0000_t32" style="position:absolute;top:9259;width:24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" strokecolor="black [3213]" strokeweight=".5pt">
                        <v:stroke endarrow="block" joinstyle="miter"/>
                      </v:shape>
                      <v:shape id="Straight Arrow Connector 1878" o:spid="_x0000_s1031" type="#_x0000_t32" style="position:absolute;top:12500;width:24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" strokecolor="black [3213]" strokeweight=".5pt">
                        <v:stroke endarrow="block" joinstyle="miter"/>
                      </v:shape>
                      <v:shape id="Straight Arrow Connector 1890" o:spid="_x0000_s1032" type="#_x0000_t32" style="position:absolute;top:15336;width:241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" strokecolor="black [3213]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  <w:p w14:paraId="132EA715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1F4DBC21" wp14:editId="4E0DB886">
                      <wp:simplePos x="0" y="0"/>
                      <wp:positionH relativeFrom="column">
                        <wp:posOffset>1831340</wp:posOffset>
                      </wp:positionH>
                      <wp:positionV relativeFrom="paragraph">
                        <wp:posOffset>133422</wp:posOffset>
                      </wp:positionV>
                      <wp:extent cx="91440" cy="91440"/>
                      <wp:effectExtent l="0" t="0" r="22860" b="22860"/>
                      <wp:wrapNone/>
                      <wp:docPr id="1893" name="Oval 18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" cy="9144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3A69C8F" id="Oval 1893" o:spid="_x0000_s1026" style="position:absolute;margin-left:144.2pt;margin-top:10.5pt;width:7.2pt;height:7.2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</w:p>
          <w:p w14:paraId="7FCC9170" w14:textId="73B56FEE" w:rsidR="00707D91" w:rsidRDefault="00946A40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960320" behindDoc="0" locked="0" layoutInCell="1" allowOverlap="1" wp14:anchorId="12940097" wp14:editId="34EA33C6">
                      <wp:simplePos x="0" y="0"/>
                      <wp:positionH relativeFrom="column">
                        <wp:posOffset>1289887</wp:posOffset>
                      </wp:positionH>
                      <wp:positionV relativeFrom="paragraph">
                        <wp:posOffset>19050</wp:posOffset>
                      </wp:positionV>
                      <wp:extent cx="585268" cy="222250"/>
                      <wp:effectExtent l="0" t="0" r="24765" b="25400"/>
                      <wp:wrapNone/>
                      <wp:docPr id="48" name="Straight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85268" cy="2222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50B5FC" id="Straight Connector 48" o:spid="_x0000_s1026" style="position:absolute;flip:y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55pt,1.5pt" to="147.65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707D91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4E22FE13" wp14:editId="7F6CDE0B">
                      <wp:simplePos x="0" y="0"/>
                      <wp:positionH relativeFrom="column">
                        <wp:posOffset>2167054</wp:posOffset>
                      </wp:positionH>
                      <wp:positionV relativeFrom="paragraph">
                        <wp:posOffset>119396</wp:posOffset>
                      </wp:positionV>
                      <wp:extent cx="1336876" cy="440995"/>
                      <wp:effectExtent l="0" t="0" r="0" b="0"/>
                      <wp:wrapNone/>
                      <wp:docPr id="1903" name="Text Box 19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36876" cy="4409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A756A0" w14:textId="77777777" w:rsidR="00E20B73" w:rsidRPr="00D017E1" w:rsidRDefault="00E20B73" w:rsidP="00707D9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r</w:t>
                                  </w:r>
                                  <w:r w:rsidRPr="00D017E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egion of uniform</w:t>
                                  </w:r>
                                </w:p>
                                <w:p w14:paraId="29B30F0B" w14:textId="77777777" w:rsidR="00E20B73" w:rsidRPr="00D017E1" w:rsidRDefault="00E20B73" w:rsidP="00707D9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m</w:t>
                                  </w:r>
                                  <w:r w:rsidRPr="00D017E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agnetic fiel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E22FE13" id="Text Box 1903" o:spid="_x0000_s1296" type="#_x0000_t202" style="position:absolute;left:0;text-align:left;margin-left:170.65pt;margin-top:9.4pt;width:105.25pt;height:34.7pt;z-index:251847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" fillcolor="white [3201]" stroked="f" strokeweight=".5pt">
                      <v:textbox>
                        <w:txbxContent>
                          <w:p w14:paraId="37A756A0" w14:textId="77777777" w:rsidR="00E20B73" w:rsidRPr="00D017E1" w:rsidRDefault="00E20B73" w:rsidP="00707D9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r</w:t>
                            </w:r>
                            <w:r w:rsidRPr="00D017E1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egion of uniform</w:t>
                            </w:r>
                          </w:p>
                          <w:p w14:paraId="29B30F0B" w14:textId="77777777" w:rsidR="00E20B73" w:rsidRPr="00D017E1" w:rsidRDefault="00E20B73" w:rsidP="00707D91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m</w:t>
                            </w:r>
                            <w:r w:rsidRPr="00D017E1"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en-SG"/>
                              </w:rPr>
                              <w:t>agnetic fiel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7D91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75AB8E31" wp14:editId="6901EABD">
                      <wp:simplePos x="0" y="0"/>
                      <wp:positionH relativeFrom="column">
                        <wp:posOffset>1871980</wp:posOffset>
                      </wp:positionH>
                      <wp:positionV relativeFrom="paragraph">
                        <wp:posOffset>59690</wp:posOffset>
                      </wp:positionV>
                      <wp:extent cx="0" cy="676656"/>
                      <wp:effectExtent l="0" t="0" r="38100" b="28575"/>
                      <wp:wrapNone/>
                      <wp:docPr id="1894" name="Straight Connector 18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7665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AC551C" id="Straight Connector 1894" o:spid="_x0000_s1026" style="position:absolute;z-index:251841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7.4pt,4.7pt" to="147.4pt,5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" strokecolor="black [3213]" strokeweight=".5pt">
                      <v:stroke dashstyle="dash" joinstyle="miter"/>
                    </v:line>
                  </w:pict>
                </mc:Fallback>
              </mc:AlternateContent>
            </w:r>
          </w:p>
          <w:p w14:paraId="65F47A75" w14:textId="67D8BF3B" w:rsidR="00707D91" w:rsidRDefault="00946A40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961344" behindDoc="0" locked="0" layoutInCell="1" allowOverlap="1" wp14:anchorId="012D17E0" wp14:editId="3DF594EA">
                      <wp:simplePos x="0" y="0"/>
                      <wp:positionH relativeFrom="column">
                        <wp:posOffset>90805</wp:posOffset>
                      </wp:positionH>
                      <wp:positionV relativeFrom="paragraph">
                        <wp:posOffset>163195</wp:posOffset>
                      </wp:positionV>
                      <wp:extent cx="1320640" cy="716915"/>
                      <wp:effectExtent l="0" t="0" r="0" b="6985"/>
                      <wp:wrapNone/>
                      <wp:docPr id="49" name="Text Box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20640" cy="7169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E6662A" w14:textId="146851F6" w:rsidR="00946A40" w:rsidRPr="00946A40" w:rsidRDefault="00946A40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cross-sectional view of the ro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12D17E0" id="Text Box 49" o:spid="_x0000_s1297" type="#_x0000_t202" style="position:absolute;left:0;text-align:left;margin-left:7.15pt;margin-top:12.85pt;width:104pt;height:56.4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" filled="f" stroked="f" strokeweight=".5pt">
                      <v:textbox>
                        <w:txbxContent>
                          <w:p w14:paraId="2FE6662A" w14:textId="146851F6" w:rsidR="00946A40" w:rsidRPr="00946A40" w:rsidRDefault="00946A40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cross-sectional view of the ro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F0AD59C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0DB1AC39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7523216F" wp14:editId="29657DF8">
                      <wp:simplePos x="0" y="0"/>
                      <wp:positionH relativeFrom="column">
                        <wp:posOffset>1598323</wp:posOffset>
                      </wp:positionH>
                      <wp:positionV relativeFrom="paragraph">
                        <wp:posOffset>27080</wp:posOffset>
                      </wp:positionV>
                      <wp:extent cx="329878" cy="370390"/>
                      <wp:effectExtent l="0" t="0" r="0" b="0"/>
                      <wp:wrapNone/>
                      <wp:docPr id="1901" name="Text Box 19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9878" cy="3703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3FE113" w14:textId="77777777" w:rsidR="00E20B73" w:rsidRPr="00D81A2D" w:rsidRDefault="00E20B73" w:rsidP="00707D91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Q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523216F" id="Text Box 1901" o:spid="_x0000_s1298" type="#_x0000_t202" style="position:absolute;left:0;text-align:left;margin-left:125.85pt;margin-top:2.15pt;width:25.95pt;height:29.15pt;z-index:251845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" filled="f" stroked="f" strokeweight=".5pt">
                      <v:textbox>
                        <w:txbxContent>
                          <w:p w14:paraId="353FE113" w14:textId="77777777" w:rsidR="00E20B73" w:rsidRPr="00D81A2D" w:rsidRDefault="00E20B73" w:rsidP="00707D91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t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  <w:t>Q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428C592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5FD4C761" wp14:editId="359E63DE">
                      <wp:simplePos x="0" y="0"/>
                      <wp:positionH relativeFrom="column">
                        <wp:posOffset>2860742</wp:posOffset>
                      </wp:positionH>
                      <wp:positionV relativeFrom="paragraph">
                        <wp:posOffset>146130</wp:posOffset>
                      </wp:positionV>
                      <wp:extent cx="329878" cy="370390"/>
                      <wp:effectExtent l="0" t="0" r="0" b="0"/>
                      <wp:wrapNone/>
                      <wp:docPr id="1902" name="Text Box 19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9878" cy="3703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9F8AF6" w14:textId="77777777" w:rsidR="00E20B73" w:rsidRPr="00D81A2D" w:rsidRDefault="00E20B73" w:rsidP="00707D91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R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FD4C761" id="Text Box 1902" o:spid="_x0000_s1299" type="#_x0000_t202" style="position:absolute;left:0;text-align:left;margin-left:225.25pt;margin-top:11.5pt;width:25.95pt;height:29.15pt;z-index:251846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" filled="f" stroked="f" strokeweight=".5pt">
                      <v:textbox>
                        <w:txbxContent>
                          <w:p w14:paraId="179F8AF6" w14:textId="77777777" w:rsidR="00E20B73" w:rsidRPr="00D81A2D" w:rsidRDefault="00E20B73" w:rsidP="00707D91">
                            <w:pP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lang w:val="en-SG"/>
                              </w:rPr>
                              <w:t>t</w:t>
                            </w:r>
                            <w:r>
                              <w:rPr>
                                <w:rFonts w:ascii="Arial" w:hAnsi="Arial" w:cs="Arial"/>
                                <w:i/>
                                <w:iCs/>
                                <w:sz w:val="22"/>
                                <w:szCs w:val="22"/>
                                <w:vertAlign w:val="subscript"/>
                                <w:lang w:val="en-SG"/>
                              </w:rPr>
                              <w:t>R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56677C21" wp14:editId="186A0E26">
                      <wp:simplePos x="0" y="0"/>
                      <wp:positionH relativeFrom="column">
                        <wp:posOffset>1871980</wp:posOffset>
                      </wp:positionH>
                      <wp:positionV relativeFrom="paragraph">
                        <wp:posOffset>88900</wp:posOffset>
                      </wp:positionV>
                      <wp:extent cx="1115879" cy="310896"/>
                      <wp:effectExtent l="0" t="0" r="27305" b="32385"/>
                      <wp:wrapNone/>
                      <wp:docPr id="1895" name="Straight Connector 18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15879" cy="31089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B3481B" id="Straight Connector 1895" o:spid="_x0000_s1026" style="position:absolute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7.4pt,7pt" to="235.25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" strokecolor="black [3213]" strokeweight=".5pt">
                      <v:stroke dashstyle="dash"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590D0092" wp14:editId="37AD7AC2">
                      <wp:simplePos x="0" y="0"/>
                      <wp:positionH relativeFrom="column">
                        <wp:posOffset>1784985</wp:posOffset>
                      </wp:positionH>
                      <wp:positionV relativeFrom="paragraph">
                        <wp:posOffset>146050</wp:posOffset>
                      </wp:positionV>
                      <wp:extent cx="1202690" cy="677545"/>
                      <wp:effectExtent l="0" t="19050" r="16510" b="27305"/>
                      <wp:wrapNone/>
                      <wp:docPr id="1898" name="Flowchart: Manual Input 18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>
                                <a:off x="0" y="0"/>
                                <a:ext cx="1202690" cy="677545"/>
                              </a:xfrm>
                              <a:custGeom>
                                <a:avLst/>
                                <a:gdLst>
                                  <a:gd name="connsiteX0" fmla="*/ 0 w 10000"/>
                                  <a:gd name="connsiteY0" fmla="*/ 2000 h 10000"/>
                                  <a:gd name="connsiteX1" fmla="*/ 10000 w 10000"/>
                                  <a:gd name="connsiteY1" fmla="*/ 0 h 10000"/>
                                  <a:gd name="connsiteX2" fmla="*/ 10000 w 10000"/>
                                  <a:gd name="connsiteY2" fmla="*/ 10000 h 10000"/>
                                  <a:gd name="connsiteX3" fmla="*/ 0 w 10000"/>
                                  <a:gd name="connsiteY3" fmla="*/ 10000 h 10000"/>
                                  <a:gd name="connsiteX4" fmla="*/ 0 w 10000"/>
                                  <a:gd name="connsiteY4" fmla="*/ 2000 h 10000"/>
                                  <a:gd name="connsiteX0" fmla="*/ 0 w 10000"/>
                                  <a:gd name="connsiteY0" fmla="*/ 4733 h 10000"/>
                                  <a:gd name="connsiteX1" fmla="*/ 10000 w 10000"/>
                                  <a:gd name="connsiteY1" fmla="*/ 0 h 10000"/>
                                  <a:gd name="connsiteX2" fmla="*/ 10000 w 10000"/>
                                  <a:gd name="connsiteY2" fmla="*/ 10000 h 10000"/>
                                  <a:gd name="connsiteX3" fmla="*/ 0 w 10000"/>
                                  <a:gd name="connsiteY3" fmla="*/ 10000 h 10000"/>
                                  <a:gd name="connsiteX4" fmla="*/ 0 w 10000"/>
                                  <a:gd name="connsiteY4" fmla="*/ 4733 h 100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0000" h="10000">
                                    <a:moveTo>
                                      <a:pt x="0" y="4733"/>
                                    </a:moveTo>
                                    <a:lnTo>
                                      <a:pt x="10000" y="0"/>
                                    </a:lnTo>
                                    <a:lnTo>
                                      <a:pt x="10000" y="10000"/>
                                    </a:lnTo>
                                    <a:lnTo>
                                      <a:pt x="0" y="10000"/>
                                    </a:lnTo>
                                    <a:lnTo>
                                      <a:pt x="0" y="473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C409C5" id="Flowchart: Manual Input 1898" o:spid="_x0000_s1026" style="position:absolute;margin-left:140.55pt;margin-top:11.5pt;width:94.7pt;height:53.35pt;flip:x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00,1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" path="m,4733l10000,r,10000l,10000,,4733xe" fillcolor="#f2f2f2 [3052]" strokecolor="black [3213]" strokeweight="1pt">
                      <v:stroke joinstyle="miter"/>
                      <v:path arrowok="t" o:connecttype="custom" o:connectlocs="0,320682;1202690,0;1202690,677545;0,677545;0,320682" o:connectangles="0,0,0,0,0"/>
                    </v:shape>
                  </w:pict>
                </mc:Fallback>
              </mc:AlternateContent>
            </w:r>
          </w:p>
          <w:p w14:paraId="5B305B16" w14:textId="4D6B6AEE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69234E4E" w14:textId="43A1C5A6" w:rsidR="00707D91" w:rsidRDefault="00F917FB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22D698D3" wp14:editId="154B2BBC">
                      <wp:simplePos x="0" y="0"/>
                      <wp:positionH relativeFrom="column">
                        <wp:posOffset>2892425</wp:posOffset>
                      </wp:positionH>
                      <wp:positionV relativeFrom="paragraph">
                        <wp:posOffset>113242</wp:posOffset>
                      </wp:positionV>
                      <wp:extent cx="651933" cy="855133"/>
                      <wp:effectExtent l="0" t="57150" r="0" b="59690"/>
                      <wp:wrapNone/>
                      <wp:docPr id="1899" name="Arc 18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490728">
                                <a:off x="0" y="0"/>
                                <a:ext cx="651933" cy="855133"/>
                              </a:xfrm>
                              <a:custGeom>
                                <a:avLst/>
                                <a:gdLst>
                                  <a:gd name="connsiteX0" fmla="*/ 314642 w 629285"/>
                                  <a:gd name="connsiteY0" fmla="*/ 0 h 937895"/>
                                  <a:gd name="connsiteX1" fmla="*/ 629285 w 629285"/>
                                  <a:gd name="connsiteY1" fmla="*/ 468948 h 937895"/>
                                  <a:gd name="connsiteX2" fmla="*/ 314643 w 629285"/>
                                  <a:gd name="connsiteY2" fmla="*/ 468948 h 937895"/>
                                  <a:gd name="connsiteX3" fmla="*/ 314642 w 629285"/>
                                  <a:gd name="connsiteY3" fmla="*/ 0 h 937895"/>
                                  <a:gd name="connsiteX0" fmla="*/ 314642 w 629285"/>
                                  <a:gd name="connsiteY0" fmla="*/ 0 h 937895"/>
                                  <a:gd name="connsiteX1" fmla="*/ 629285 w 629285"/>
                                  <a:gd name="connsiteY1" fmla="*/ 468948 h 937895"/>
                                  <a:gd name="connsiteX0" fmla="*/ 0 w 401454"/>
                                  <a:gd name="connsiteY0" fmla="*/ 0 h 486310"/>
                                  <a:gd name="connsiteX1" fmla="*/ 314643 w 401454"/>
                                  <a:gd name="connsiteY1" fmla="*/ 468948 h 486310"/>
                                  <a:gd name="connsiteX2" fmla="*/ 1 w 401454"/>
                                  <a:gd name="connsiteY2" fmla="*/ 468948 h 486310"/>
                                  <a:gd name="connsiteX3" fmla="*/ 0 w 401454"/>
                                  <a:gd name="connsiteY3" fmla="*/ 0 h 486310"/>
                                  <a:gd name="connsiteX0" fmla="*/ 0 w 401454"/>
                                  <a:gd name="connsiteY0" fmla="*/ 0 h 486310"/>
                                  <a:gd name="connsiteX1" fmla="*/ 401453 w 401454"/>
                                  <a:gd name="connsiteY1" fmla="*/ 486310 h 486310"/>
                                  <a:gd name="connsiteX0" fmla="*/ 0 w 401453"/>
                                  <a:gd name="connsiteY0" fmla="*/ 19360 h 505670"/>
                                  <a:gd name="connsiteX1" fmla="*/ 314643 w 401453"/>
                                  <a:gd name="connsiteY1" fmla="*/ 488308 h 505670"/>
                                  <a:gd name="connsiteX2" fmla="*/ 1 w 401453"/>
                                  <a:gd name="connsiteY2" fmla="*/ 488308 h 505670"/>
                                  <a:gd name="connsiteX3" fmla="*/ 0 w 401453"/>
                                  <a:gd name="connsiteY3" fmla="*/ 19360 h 505670"/>
                                  <a:gd name="connsiteX0" fmla="*/ 0 w 401453"/>
                                  <a:gd name="connsiteY0" fmla="*/ 0 h 505670"/>
                                  <a:gd name="connsiteX1" fmla="*/ 401453 w 401453"/>
                                  <a:gd name="connsiteY1" fmla="*/ 505670 h 50567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01453" h="505670" stroke="0" extrusionOk="0">
                                    <a:moveTo>
                                      <a:pt x="0" y="19360"/>
                                    </a:moveTo>
                                    <a:cubicBezTo>
                                      <a:pt x="173773" y="19360"/>
                                      <a:pt x="314643" y="229315"/>
                                      <a:pt x="314643" y="488308"/>
                                    </a:cubicBezTo>
                                    <a:lnTo>
                                      <a:pt x="1" y="488308"/>
                                    </a:lnTo>
                                    <a:cubicBezTo>
                                      <a:pt x="1" y="331992"/>
                                      <a:pt x="0" y="175676"/>
                                      <a:pt x="0" y="19360"/>
                                    </a:cubicBezTo>
                                    <a:close/>
                                  </a:path>
                                  <a:path w="401453" h="505670" fill="none">
                                    <a:moveTo>
                                      <a:pt x="0" y="0"/>
                                    </a:moveTo>
                                    <a:cubicBezTo>
                                      <a:pt x="173773" y="0"/>
                                      <a:pt x="401453" y="246677"/>
                                      <a:pt x="401453" y="505670"/>
                                    </a:cubicBezTo>
                                  </a:path>
                                </a:pathLst>
                              </a:cu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C8539" id="Arc 1899" o:spid="_x0000_s1026" style="position:absolute;margin-left:227.75pt;margin-top:8.9pt;width:51.35pt;height:67.35pt;rotation:536006fd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01453,505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" path="m,19360nsc173773,19360,314643,229315,314643,488308l1,488308c1,331992,,175676,,19360xem,nfc173773,,401453,246677,401453,505670e" filled="f" strokecolor="black [3213]" strokeweight=".5pt">
                      <v:stroke dashstyle="dash" joinstyle="miter"/>
                      <v:path arrowok="t" o:connecttype="custom" o:connectlocs="0,0;651933,855133" o:connectangles="0,0"/>
                    </v:shape>
                  </w:pict>
                </mc:Fallback>
              </mc:AlternateContent>
            </w:r>
            <w:r w:rsidR="00AE0217"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 wp14:anchorId="418E4631" wp14:editId="7FD99B2B">
                      <wp:simplePos x="0" y="0"/>
                      <wp:positionH relativeFrom="column">
                        <wp:posOffset>2903855</wp:posOffset>
                      </wp:positionH>
                      <wp:positionV relativeFrom="paragraph">
                        <wp:posOffset>63689</wp:posOffset>
                      </wp:positionV>
                      <wp:extent cx="36195" cy="36195"/>
                      <wp:effectExtent l="0" t="0" r="1905" b="1905"/>
                      <wp:wrapNone/>
                      <wp:docPr id="1856" name="Rectangle 18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" cy="361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D7D963" id="Rectangle 1856" o:spid="_x0000_s1026" style="position:absolute;margin-left:228.65pt;margin-top:5pt;width:2.85pt;height:2.8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" fillcolor="white [3212]" stroked="f" strokeweight="1pt"/>
                  </w:pict>
                </mc:Fallback>
              </mc:AlternateContent>
            </w:r>
          </w:p>
          <w:p w14:paraId="0A7FF515" w14:textId="6228DB5B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69E9EBEF" w14:textId="1A20DEA1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4E0D30B3" w14:textId="54742765" w:rsidR="00707D91" w:rsidRDefault="00F917FB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917312" behindDoc="0" locked="0" layoutInCell="1" allowOverlap="1" wp14:anchorId="54444587" wp14:editId="5A22B296">
                      <wp:simplePos x="0" y="0"/>
                      <wp:positionH relativeFrom="column">
                        <wp:posOffset>3380105</wp:posOffset>
                      </wp:positionH>
                      <wp:positionV relativeFrom="paragraph">
                        <wp:posOffset>48472</wp:posOffset>
                      </wp:positionV>
                      <wp:extent cx="181610" cy="414866"/>
                      <wp:effectExtent l="0" t="0" r="27940" b="23495"/>
                      <wp:wrapNone/>
                      <wp:docPr id="1906" name="Rectangle 19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1610" cy="41486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24C173" id="Rectangle 1906" o:spid="_x0000_s1026" style="position:absolute;margin-left:266.15pt;margin-top:3.8pt;width:14.3pt;height:32.6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" fillcolor="white [3212]" strokecolor="white [3212]" strokeweight="1pt"/>
                  </w:pict>
                </mc:Fallback>
              </mc:AlternateContent>
            </w:r>
          </w:p>
          <w:p w14:paraId="6B122D0C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33572663" w14:textId="77777777" w:rsidR="00707D91" w:rsidRDefault="00707D91" w:rsidP="00327187">
            <w:pPr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316875B6" w14:textId="6FCD78F5" w:rsidR="00707D91" w:rsidRPr="00392B02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Which graph best shows the variation with tim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t</w:t>
            </w:r>
            <w:r>
              <w:rPr>
                <w:rFonts w:ascii="Arial" w:hAnsi="Arial" w:cs="Arial"/>
                <w:sz w:val="22"/>
                <w:szCs w:val="22"/>
              </w:rPr>
              <w:t xml:space="preserve"> of the e.m.f. induced in the rod, from the time it is released?</w:t>
            </w:r>
          </w:p>
          <w:p w14:paraId="0F78A77A" w14:textId="77777777" w:rsidR="00707D91" w:rsidRPr="009C3BA1" w:rsidRDefault="00707D91" w:rsidP="003271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A37307" w:rsidRPr="009C3BA1" w14:paraId="58D76077" w14:textId="77777777" w:rsidTr="00D237EF">
        <w:trPr>
          <w:gridAfter w:val="1"/>
          <w:wAfter w:w="29" w:type="dxa"/>
        </w:trPr>
        <w:tc>
          <w:tcPr>
            <w:tcW w:w="542" w:type="dxa"/>
            <w:shd w:val="clear" w:color="auto" w:fill="auto"/>
          </w:tcPr>
          <w:p w14:paraId="765DCFDA" w14:textId="77777777" w:rsidR="00A37307" w:rsidRPr="009C3BA1" w:rsidRDefault="00A3730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br w:type="page"/>
            </w:r>
          </w:p>
        </w:tc>
        <w:tc>
          <w:tcPr>
            <w:tcW w:w="4691" w:type="dxa"/>
            <w:shd w:val="clear" w:color="auto" w:fill="auto"/>
          </w:tcPr>
          <w:p w14:paraId="07FBC992" w14:textId="6FD4F6E6" w:rsidR="00A37307" w:rsidRPr="009C3BA1" w:rsidRDefault="005D547C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eastAsia="PMingLiU" w:hAnsi="Arial" w:cs="Arial"/>
                <w:noProof/>
                <w:sz w:val="22"/>
                <w:szCs w:val="22"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943936" behindDoc="0" locked="0" layoutInCell="1" allowOverlap="1" wp14:anchorId="461EDE8C" wp14:editId="2BFBA78E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156845</wp:posOffset>
                      </wp:positionV>
                      <wp:extent cx="1527810" cy="1735455"/>
                      <wp:effectExtent l="0" t="0" r="0" b="0"/>
                      <wp:wrapNone/>
                      <wp:docPr id="327" name="Group 3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7810" cy="1735455"/>
                                <a:chOff x="0" y="0"/>
                                <a:chExt cx="1527810" cy="1735455"/>
                              </a:xfrm>
                            </wpg:grpSpPr>
                            <wpg:grpSp>
                              <wpg:cNvPr id="328" name="Group 328"/>
                              <wpg:cNvGrpSpPr/>
                              <wpg:grpSpPr>
                                <a:xfrm>
                                  <a:off x="0" y="0"/>
                                  <a:ext cx="1527810" cy="1735455"/>
                                  <a:chOff x="0" y="0"/>
                                  <a:chExt cx="1527858" cy="1735822"/>
                                </a:xfrm>
                              </wpg:grpSpPr>
                              <wpg:grpSp>
                                <wpg:cNvPr id="329" name="Group 329"/>
                                <wpg:cNvGrpSpPr/>
                                <wpg:grpSpPr>
                                  <a:xfrm>
                                    <a:off x="122499" y="234870"/>
                                    <a:ext cx="1237526" cy="1169043"/>
                                    <a:chOff x="0" y="0"/>
                                    <a:chExt cx="1237526" cy="1169043"/>
                                  </a:xfrm>
                                </wpg:grpSpPr>
                                <wps:wsp>
                                  <wps:cNvPr id="330" name="Straight Arrow Connector 330"/>
                                  <wps:cNvCnPr/>
                                  <wps:spPr>
                                    <a:xfrm flipV="1">
                                      <a:off x="965" y="0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1" name="Straight Arrow Connector 331"/>
                                  <wps:cNvCnPr/>
                                  <wps:spPr>
                                    <a:xfrm>
                                      <a:off x="0" y="1166631"/>
                                      <a:ext cx="1237526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39" name="Text Box 339"/>
                                <wps:cNvSpPr txBox="1"/>
                                <wps:spPr>
                                  <a:xfrm>
                                    <a:off x="0" y="0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1977BE3" w14:textId="77777777" w:rsidR="0040482A" w:rsidRPr="00FA7022" w:rsidRDefault="0040482A" w:rsidP="0040482A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0" name="Text Box 340"/>
                                <wps:cNvSpPr txBox="1"/>
                                <wps:spPr>
                                  <a:xfrm>
                                    <a:off x="1174830" y="1406324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B78AD14" w14:textId="77777777" w:rsidR="0040482A" w:rsidRPr="00FA7022" w:rsidRDefault="0040482A" w:rsidP="0040482A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2" name="Text Box 362"/>
                                <wps:cNvSpPr txBox="1"/>
                                <wps:spPr>
                                  <a:xfrm>
                                    <a:off x="0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F94842D" w14:textId="77777777" w:rsidR="0040482A" w:rsidRPr="00FA7022" w:rsidRDefault="0040482A" w:rsidP="0040482A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P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97" name="Text Box 497"/>
                                <wps:cNvSpPr txBox="1"/>
                                <wps:spPr>
                                  <a:xfrm>
                                    <a:off x="305402" y="1402688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F9F76C1" w14:textId="77777777" w:rsidR="0040482A" w:rsidRPr="00FA7022" w:rsidRDefault="0040482A" w:rsidP="0040482A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Q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98" name="Text Box 498"/>
                                <wps:cNvSpPr txBox="1"/>
                                <wps:spPr>
                                  <a:xfrm>
                                    <a:off x="705767" y="1417518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39BC418" w14:textId="77777777" w:rsidR="0040482A" w:rsidRPr="00FA7022" w:rsidRDefault="0040482A" w:rsidP="0040482A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R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99" name="Straight Connector 499"/>
                              <wps:cNvCnPr/>
                              <wps:spPr>
                                <a:xfrm>
                                  <a:off x="133109" y="1388962"/>
                                  <a:ext cx="30543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0" name="Straight Connector 500"/>
                              <wps:cNvCnPr/>
                              <wps:spPr>
                                <a:xfrm flipV="1">
                                  <a:off x="439838" y="700268"/>
                                  <a:ext cx="410902" cy="688694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1" name="Straight Connector 501"/>
                              <wps:cNvCnPr/>
                              <wps:spPr>
                                <a:xfrm>
                                  <a:off x="850740" y="694486"/>
                                  <a:ext cx="0" cy="73152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1EDE8C" id="Group 327" o:spid="_x0000_s1300" style="position:absolute;left:0;text-align:left;margin-left:44pt;margin-top:12.35pt;width:120.3pt;height:136.65pt;z-index:251943936;mso-position-horizontal-relative:text;mso-position-vertical-relative:text" coordsize="15278,17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">
                      <v:group id="Group 328" o:spid="_x0000_s1301" style="position:absolute;width:15278;height:17354" coordsize="15278,17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<v:group id="Group 329" o:spid="_x0000_s1302" style="position:absolute;left:1224;top:2348;width:12376;height:11691" coordsize="12375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<v:shape id="Straight Arrow Connector 330" o:spid="_x0000_s1303" type="#_x0000_t32" style="position:absolute;left:9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" strokecolor="black [3213]" strokeweight="1pt">
                            <v:stroke endarrow="block" joinstyle="miter"/>
                          </v:shape>
                          <v:shape id="Straight Arrow Connector 331" o:spid="_x0000_s1304" type="#_x0000_t32" style="position:absolute;top:11666;width:123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" strokecolor="black [3213]" strokeweight="1pt">
                            <v:stroke endarrow="block" joinstyle="miter"/>
                          </v:shape>
                        </v:group>
                        <v:shape id="Text Box 339" o:spid="_x0000_s1305" type="#_x0000_t202" style="position:absolute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gfCxwAAANwAAAAPAAAAZHJzL2Rvd25yZXYueG1sRI9Ba8JA&#10;FITvQv/D8gq96aYGi42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JsGB8LHAAAA3AAA&#10;AA8AAAAAAAAAAAAAAAAABwIAAGRycy9kb3ducmV2LnhtbFBLBQYAAAAAAwADALcAAAD7AgAAAAA=&#10;" filled="f" stroked="f" strokeweight=".5pt">
                          <v:textbox>
                            <w:txbxContent>
                              <w:p w14:paraId="61977BE3" w14:textId="77777777" w:rsidR="0040482A" w:rsidRPr="00FA7022" w:rsidRDefault="0040482A" w:rsidP="0040482A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340" o:spid="_x0000_s1306" type="#_x0000_t202" style="position:absolute;left:11748;top:14063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" filled="f" stroked="f" strokeweight=".5pt">
                          <v:textbox>
                            <w:txbxContent>
                              <w:p w14:paraId="0B78AD14" w14:textId="77777777" w:rsidR="0040482A" w:rsidRPr="00FA7022" w:rsidRDefault="0040482A" w:rsidP="0040482A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362" o:spid="_x0000_s1307" type="#_x0000_t202" style="position:absolute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bqu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8L2L4OxOOgFz/AgAA//8DAFBLAQItABQABgAIAAAAIQDb4fbL7gAAAIUBAAATAAAAAAAA&#10;AAAAAAAAAAAAAABbQ29udGVudF9UeXBlc10ueG1sUEsBAi0AFAAGAAgAAAAhAFr0LFu/AAAAFQEA&#10;AAsAAAAAAAAAAAAAAAAAHwEAAF9yZWxzLy5yZWxzUEsBAi0AFAAGAAgAAAAhAIYRuq7HAAAA3AAA&#10;AA8AAAAAAAAAAAAAAAAABwIAAGRycy9kb3ducmV2LnhtbFBLBQYAAAAAAwADALcAAAD7AgAAAAA=&#10;" filled="f" stroked="f" strokeweight=".5pt">
                          <v:textbox>
                            <w:txbxContent>
                              <w:p w14:paraId="2F94842D" w14:textId="77777777" w:rsidR="0040482A" w:rsidRPr="00FA7022" w:rsidRDefault="0040482A" w:rsidP="0040482A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P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497" o:spid="_x0000_s1308" type="#_x0000_t202" style="position:absolute;left:3054;top:14026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" filled="f" stroked="f" strokeweight=".5pt">
                          <v:textbox>
                            <w:txbxContent>
                              <w:p w14:paraId="6F9F76C1" w14:textId="77777777" w:rsidR="0040482A" w:rsidRPr="00FA7022" w:rsidRDefault="0040482A" w:rsidP="0040482A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Q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498" o:spid="_x0000_s1309" type="#_x0000_t202" style="position:absolute;left:7057;top:14175;width:4283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" filled="f" stroked="f" strokeweight=".5pt">
                          <v:textbox>
                            <w:txbxContent>
                              <w:p w14:paraId="539BC418" w14:textId="77777777" w:rsidR="0040482A" w:rsidRPr="00FA7022" w:rsidRDefault="0040482A" w:rsidP="0040482A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R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v:line id="Straight Connector 499" o:spid="_x0000_s1310" style="position:absolute;visibility:visible;mso-wrap-style:square" from="1331,13889" to="4385,1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" strokecolor="black [3213]" strokeweight="1pt">
                        <v:stroke joinstyle="miter"/>
                      </v:line>
                      <v:line id="Straight Connector 500" o:spid="_x0000_s1311" style="position:absolute;flip:y;visibility:visible;mso-wrap-style:square" from="4398,7002" to="8507,1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" strokecolor="black [3213]" strokeweight="1pt">
                        <v:stroke joinstyle="miter"/>
                      </v:line>
                      <v:line id="Straight Connector 501" o:spid="_x0000_s1312" style="position:absolute;visibility:visible;mso-wrap-style:square" from="8507,6944" to="8507,14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" strokecolor="black [3213]">
                        <v:stroke dashstyle="dash" joinstyle="miter"/>
                      </v:line>
                    </v:group>
                  </w:pict>
                </mc:Fallback>
              </mc:AlternateContent>
            </w:r>
          </w:p>
          <w:p w14:paraId="3351951D" w14:textId="404D4821" w:rsidR="00A37307" w:rsidRDefault="00824D7B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A</w:t>
            </w:r>
          </w:p>
          <w:p w14:paraId="5BD25998" w14:textId="2BB9BA33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FC3F0D0" w14:textId="3909FCFD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AFA382D" w14:textId="49A377C1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C49DD4E" w14:textId="77777777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8BBD3B2" w14:textId="7071A1CC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A08058F" w14:textId="1A445F55" w:rsidR="00DB78CD" w:rsidRDefault="00DB78CD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6AC91F5" w14:textId="0FF04C16" w:rsidR="00DB78CD" w:rsidRDefault="00DB78CD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8B5561D" w14:textId="4C09FFF1" w:rsidR="00A37307" w:rsidRDefault="0040482A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5984" behindDoc="0" locked="0" layoutInCell="1" allowOverlap="1" wp14:anchorId="08CA471F" wp14:editId="67A7022F">
                      <wp:simplePos x="0" y="0"/>
                      <wp:positionH relativeFrom="column">
                        <wp:posOffset>1403350</wp:posOffset>
                      </wp:positionH>
                      <wp:positionV relativeFrom="paragraph">
                        <wp:posOffset>107855</wp:posOffset>
                      </wp:positionV>
                      <wp:extent cx="305435" cy="0"/>
                      <wp:effectExtent l="0" t="0" r="0" b="0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543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D85419C" id="Straight Connector 42" o:spid="_x0000_s1026" style="position:absolute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5pt,8.5pt" to="134.5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" strokecolor="black [3213]" strokeweight="1pt">
                      <v:stroke joinstyle="miter"/>
                    </v:line>
                  </w:pict>
                </mc:Fallback>
              </mc:AlternateContent>
            </w:r>
          </w:p>
          <w:p w14:paraId="137F90CF" w14:textId="77777777" w:rsidR="00A37307" w:rsidRDefault="00A37307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FB57984" w14:textId="23B936FF" w:rsidR="00DB78CD" w:rsidRPr="009C3BA1" w:rsidRDefault="00DB78CD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487" w:type="dxa"/>
            <w:shd w:val="clear" w:color="auto" w:fill="auto"/>
          </w:tcPr>
          <w:p w14:paraId="147E77EC" w14:textId="5DD292CB" w:rsidR="00A37307" w:rsidRDefault="00B41A55" w:rsidP="00E565CD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0080" behindDoc="0" locked="0" layoutInCell="1" allowOverlap="1" wp14:anchorId="19DFF20F" wp14:editId="11816169">
                      <wp:simplePos x="0" y="0"/>
                      <wp:positionH relativeFrom="column">
                        <wp:posOffset>1502410</wp:posOffset>
                      </wp:positionH>
                      <wp:positionV relativeFrom="paragraph">
                        <wp:posOffset>844858</wp:posOffset>
                      </wp:positionV>
                      <wp:extent cx="0" cy="731520"/>
                      <wp:effectExtent l="0" t="0" r="38100" b="30480"/>
                      <wp:wrapNone/>
                      <wp:docPr id="43" name="Straight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3152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7B50CA" id="Straight Connector 43" o:spid="_x0000_s1026" style="position:absolute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8.3pt,66.5pt" to="118.3pt,1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" strokecolor="black [3213]">
                      <v:stroke dashstyle="dash" joinstyle="miter"/>
                    </v:line>
                  </w:pict>
                </mc:Fallback>
              </mc:AlternateContent>
            </w:r>
            <w:r w:rsidR="00664660">
              <w:rPr>
                <w:rFonts w:ascii="Arial" w:eastAsia="PMingLiU" w:hAnsi="Arial" w:cs="Arial"/>
                <w:b/>
                <w:noProof/>
                <w:sz w:val="22"/>
                <w:szCs w:val="22"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948032" behindDoc="0" locked="0" layoutInCell="1" allowOverlap="1" wp14:anchorId="3628E235" wp14:editId="1C75D8AD">
                      <wp:simplePos x="0" y="0"/>
                      <wp:positionH relativeFrom="column">
                        <wp:posOffset>648970</wp:posOffset>
                      </wp:positionH>
                      <wp:positionV relativeFrom="paragraph">
                        <wp:posOffset>148945</wp:posOffset>
                      </wp:positionV>
                      <wp:extent cx="1527810" cy="1724025"/>
                      <wp:effectExtent l="0" t="0" r="0" b="0"/>
                      <wp:wrapNone/>
                      <wp:docPr id="505" name="Group 5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7810" cy="1724025"/>
                                <a:chOff x="0" y="0"/>
                                <a:chExt cx="1527810" cy="1724025"/>
                              </a:xfrm>
                            </wpg:grpSpPr>
                            <wpg:grpSp>
                              <wpg:cNvPr id="506" name="Group 506"/>
                              <wpg:cNvGrpSpPr/>
                              <wpg:grpSpPr>
                                <a:xfrm>
                                  <a:off x="0" y="0"/>
                                  <a:ext cx="1527810" cy="1724025"/>
                                  <a:chOff x="0" y="0"/>
                                  <a:chExt cx="1527858" cy="1724628"/>
                                </a:xfrm>
                              </wpg:grpSpPr>
                              <wpg:grpSp>
                                <wpg:cNvPr id="507" name="Group 507"/>
                                <wpg:cNvGrpSpPr/>
                                <wpg:grpSpPr>
                                  <a:xfrm>
                                    <a:off x="122499" y="234870"/>
                                    <a:ext cx="1237526" cy="1169043"/>
                                    <a:chOff x="0" y="0"/>
                                    <a:chExt cx="1237526" cy="1169043"/>
                                  </a:xfrm>
                                </wpg:grpSpPr>
                                <wps:wsp>
                                  <wps:cNvPr id="508" name="Straight Arrow Connector 508"/>
                                  <wps:cNvCnPr/>
                                  <wps:spPr>
                                    <a:xfrm flipV="1">
                                      <a:off x="965" y="0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09" name="Straight Arrow Connector 509"/>
                                  <wps:cNvCnPr/>
                                  <wps:spPr>
                                    <a:xfrm>
                                      <a:off x="0" y="1166631"/>
                                      <a:ext cx="1237526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10" name="Text Box 510"/>
                                <wps:cNvSpPr txBox="1"/>
                                <wps:spPr>
                                  <a:xfrm>
                                    <a:off x="0" y="0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E7FDA1E" w14:textId="77777777" w:rsidR="00664660" w:rsidRPr="00FA7022" w:rsidRDefault="00664660" w:rsidP="00664660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11" name="Text Box 511"/>
                                <wps:cNvSpPr txBox="1"/>
                                <wps:spPr>
                                  <a:xfrm>
                                    <a:off x="1174830" y="1406324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9DF6C78" w14:textId="77777777" w:rsidR="00664660" w:rsidRPr="00FA7022" w:rsidRDefault="00664660" w:rsidP="00664660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20" name="Text Box 520"/>
                                <wps:cNvSpPr txBox="1"/>
                                <wps:spPr>
                                  <a:xfrm>
                                    <a:off x="0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B511195" w14:textId="77777777" w:rsidR="00664660" w:rsidRPr="00FA7022" w:rsidRDefault="00664660" w:rsidP="00664660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P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8" name="Text Box 548"/>
                                <wps:cNvSpPr txBox="1"/>
                                <wps:spPr>
                                  <a:xfrm>
                                    <a:off x="312516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01C60BD" w14:textId="77777777" w:rsidR="00664660" w:rsidRPr="00FA7022" w:rsidRDefault="00664660" w:rsidP="00664660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Q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9" name="Text Box 549"/>
                                <wps:cNvSpPr txBox="1"/>
                                <wps:spPr>
                                  <a:xfrm>
                                    <a:off x="729205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BB803CE" w14:textId="77777777" w:rsidR="00664660" w:rsidRPr="00FA7022" w:rsidRDefault="00664660" w:rsidP="00664660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R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50" name="Straight Connector 550"/>
                              <wps:cNvCnPr/>
                              <wps:spPr>
                                <a:xfrm>
                                  <a:off x="133109" y="1388962"/>
                                  <a:ext cx="30575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1" name="Straight Connector 551"/>
                              <wps:cNvCnPr/>
                              <wps:spPr>
                                <a:xfrm flipV="1">
                                  <a:off x="428263" y="685800"/>
                                  <a:ext cx="422637" cy="703162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2" name="Straight Connector 552"/>
                              <wps:cNvCnPr/>
                              <wps:spPr>
                                <a:xfrm>
                                  <a:off x="850900" y="685800"/>
                                  <a:ext cx="274618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628E235" id="Group 505" o:spid="_x0000_s1313" style="position:absolute;left:0;text-align:left;margin-left:51.1pt;margin-top:11.75pt;width:120.3pt;height:135.75pt;z-index:251948032;mso-position-horizontal-relative:text;mso-position-vertical-relative:text" coordsize="15278,17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">
                      <v:group id="Group 506" o:spid="_x0000_s1314" style="position:absolute;width:15278;height:17240" coordsize="15278,17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        <v:group id="Group 507" o:spid="_x0000_s1315" style="position:absolute;left:1224;top:2348;width:12376;height:11691" coordsize="12375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q4x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">
                          <v:shape id="Straight Arrow Connector 508" o:spid="_x0000_s1316" type="#_x0000_t32" style="position:absolute;left:9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" strokecolor="black [3213]">
                            <v:stroke endarrow="block" joinstyle="miter"/>
                          </v:shape>
                          <v:shape id="Straight Arrow Connector 509" o:spid="_x0000_s1317" type="#_x0000_t32" style="position:absolute;top:11666;width:123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" strokecolor="black [3213]">
                            <v:stroke endarrow="block" joinstyle="miter"/>
                          </v:shape>
                        </v:group>
                        <v:shape id="Text Box 510" o:spid="_x0000_s1318" type="#_x0000_t202" style="position:absolute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" filled="f" stroked="f" strokeweight=".5pt">
                          <v:textbox>
                            <w:txbxContent>
                              <w:p w14:paraId="0E7FDA1E" w14:textId="77777777" w:rsidR="00664660" w:rsidRPr="00FA7022" w:rsidRDefault="00664660" w:rsidP="00664660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511" o:spid="_x0000_s1319" type="#_x0000_t202" style="position:absolute;left:11748;top:14063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" filled="f" stroked="f" strokeweight=".5pt">
                          <v:textbox>
                            <w:txbxContent>
                              <w:p w14:paraId="59DF6C78" w14:textId="77777777" w:rsidR="00664660" w:rsidRPr="00FA7022" w:rsidRDefault="00664660" w:rsidP="00664660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520" o:spid="_x0000_s1320" type="#_x0000_t202" style="position:absolute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vp6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SzjMD+cCUdArv8BAAD//wMAUEsBAi0AFAAGAAgAAAAhANvh9svuAAAAhQEAABMAAAAAAAAAAAAA&#10;AAAAAAAAAFtDb250ZW50X1R5cGVzXS54bWxQSwECLQAUAAYACAAAACEAWvQsW78AAAAVAQAACwAA&#10;AAAAAAAAAAAAAAAfAQAAX3JlbHMvLnJlbHNQSwECLQAUAAYACAAAACEAOa76esMAAADcAAAADwAA&#10;AAAAAAAAAAAAAAAHAgAAZHJzL2Rvd25yZXYueG1sUEsFBgAAAAADAAMAtwAAAPcCAAAAAA==&#10;" filled="f" stroked="f" strokeweight=".5pt">
                          <v:textbox>
                            <w:txbxContent>
                              <w:p w14:paraId="6B511195" w14:textId="77777777" w:rsidR="00664660" w:rsidRPr="00FA7022" w:rsidRDefault="00664660" w:rsidP="00664660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P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548" o:spid="_x0000_s1321" type="#_x0000_t202" style="position:absolute;left:3125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" filled="f" stroked="f" strokeweight=".5pt">
                          <v:textbox>
                            <w:txbxContent>
                              <w:p w14:paraId="201C60BD" w14:textId="77777777" w:rsidR="00664660" w:rsidRPr="00FA7022" w:rsidRDefault="00664660" w:rsidP="00664660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Q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549" o:spid="_x0000_s1322" type="#_x0000_t202" style="position:absolute;left:7292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" filled="f" stroked="f" strokeweight=".5pt">
                          <v:textbox>
                            <w:txbxContent>
                              <w:p w14:paraId="7BB803CE" w14:textId="77777777" w:rsidR="00664660" w:rsidRPr="00FA7022" w:rsidRDefault="00664660" w:rsidP="00664660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R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v:line id="Straight Connector 550" o:spid="_x0000_s1323" style="position:absolute;visibility:visible;mso-wrap-style:square" from="1331,13889" to="4388,1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" strokecolor="black [3213]" strokeweight="1pt">
                        <v:stroke joinstyle="miter"/>
                      </v:line>
                      <v:line id="Straight Connector 551" o:spid="_x0000_s1324" style="position:absolute;flip:y;visibility:visible;mso-wrap-style:square" from="4282,6858" to="8509,13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" strokecolor="black [3213]" strokeweight="1pt">
                        <v:stroke joinstyle="miter"/>
                      </v:line>
                      <v:line id="Straight Connector 552" o:spid="_x0000_s1325" style="position:absolute;visibility:visible;mso-wrap-style:square" from="8509,6858" to="11255,6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" strokecolor="black [3213]" strokeweight="1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08525018" w14:textId="52CB56ED" w:rsidR="00824D7B" w:rsidRPr="009C3BA1" w:rsidRDefault="00824D7B" w:rsidP="00E565CD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B</w:t>
            </w:r>
          </w:p>
        </w:tc>
      </w:tr>
      <w:tr w:rsidR="00A37307" w:rsidRPr="009C3BA1" w14:paraId="143E6D2B" w14:textId="77777777" w:rsidTr="00D237EF">
        <w:trPr>
          <w:gridAfter w:val="1"/>
          <w:wAfter w:w="29" w:type="dxa"/>
        </w:trPr>
        <w:tc>
          <w:tcPr>
            <w:tcW w:w="542" w:type="dxa"/>
            <w:shd w:val="clear" w:color="auto" w:fill="auto"/>
          </w:tcPr>
          <w:p w14:paraId="599C9477" w14:textId="77777777" w:rsidR="00A37307" w:rsidRPr="009C3BA1" w:rsidRDefault="00A37307" w:rsidP="00E20B73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4691" w:type="dxa"/>
            <w:shd w:val="clear" w:color="auto" w:fill="auto"/>
          </w:tcPr>
          <w:p w14:paraId="62294134" w14:textId="77777777" w:rsidR="005D547C" w:rsidRDefault="005D547C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0B3C0F1" w14:textId="77777777" w:rsidR="005D547C" w:rsidRDefault="005D547C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6F86DE6" w14:textId="01EDDED2" w:rsidR="00A37307" w:rsidRDefault="005D547C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eastAsia="PMingLiU" w:hAnsi="Arial" w:cs="Arial"/>
                <w:b/>
                <w:noProof/>
                <w:sz w:val="22"/>
                <w:szCs w:val="22"/>
                <w:lang w:eastAsia="zh-TW"/>
              </w:rPr>
              <mc:AlternateContent>
                <mc:Choice Requires="wpg">
                  <w:drawing>
                    <wp:anchor distT="0" distB="0" distL="114300" distR="114300" simplePos="0" relativeHeight="251901952" behindDoc="0" locked="0" layoutInCell="1" allowOverlap="1" wp14:anchorId="447E5567" wp14:editId="508A0251">
                      <wp:simplePos x="0" y="0"/>
                      <wp:positionH relativeFrom="column">
                        <wp:posOffset>560705</wp:posOffset>
                      </wp:positionH>
                      <wp:positionV relativeFrom="paragraph">
                        <wp:posOffset>112395</wp:posOffset>
                      </wp:positionV>
                      <wp:extent cx="1527858" cy="1724628"/>
                      <wp:effectExtent l="0" t="0" r="0" b="0"/>
                      <wp:wrapNone/>
                      <wp:docPr id="566" name="Group 5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7858" cy="1724628"/>
                                <a:chOff x="0" y="0"/>
                                <a:chExt cx="1527858" cy="1724628"/>
                              </a:xfrm>
                            </wpg:grpSpPr>
                            <wpg:grpSp>
                              <wpg:cNvPr id="567" name="Group 567"/>
                              <wpg:cNvGrpSpPr/>
                              <wpg:grpSpPr>
                                <a:xfrm>
                                  <a:off x="0" y="0"/>
                                  <a:ext cx="1527858" cy="1724628"/>
                                  <a:chOff x="0" y="0"/>
                                  <a:chExt cx="1527858" cy="1724628"/>
                                </a:xfrm>
                              </wpg:grpSpPr>
                              <wpg:grpSp>
                                <wpg:cNvPr id="568" name="Group 568"/>
                                <wpg:cNvGrpSpPr/>
                                <wpg:grpSpPr>
                                  <a:xfrm>
                                    <a:off x="122499" y="234870"/>
                                    <a:ext cx="1237526" cy="1169043"/>
                                    <a:chOff x="0" y="0"/>
                                    <a:chExt cx="1237526" cy="1169043"/>
                                  </a:xfrm>
                                </wpg:grpSpPr>
                                <wps:wsp>
                                  <wps:cNvPr id="569" name="Straight Arrow Connector 569"/>
                                  <wps:cNvCnPr/>
                                  <wps:spPr>
                                    <a:xfrm flipV="1">
                                      <a:off x="965" y="0"/>
                                      <a:ext cx="0" cy="1169043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70" name="Straight Arrow Connector 570"/>
                                  <wps:cNvCnPr/>
                                  <wps:spPr>
                                    <a:xfrm>
                                      <a:off x="0" y="1166631"/>
                                      <a:ext cx="1237526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71" name="Text Box 571"/>
                                <wps:cNvSpPr txBox="1"/>
                                <wps:spPr>
                                  <a:xfrm>
                                    <a:off x="0" y="0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9FE49A3" w14:textId="77777777" w:rsidR="00E20B73" w:rsidRPr="00FA7022" w:rsidRDefault="00E20B73" w:rsidP="00DB78CD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FA7022"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2" name="Text Box 572"/>
                                <wps:cNvSpPr txBox="1"/>
                                <wps:spPr>
                                  <a:xfrm>
                                    <a:off x="1174830" y="1406324"/>
                                    <a:ext cx="353028" cy="246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B5BB2E1" w14:textId="77777777" w:rsidR="00E20B73" w:rsidRPr="00FA7022" w:rsidRDefault="00E20B73" w:rsidP="00DB78CD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3" name="Text Box 573"/>
                                <wps:cNvSpPr txBox="1"/>
                                <wps:spPr>
                                  <a:xfrm>
                                    <a:off x="0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7EA3237" w14:textId="77777777" w:rsidR="00E20B73" w:rsidRPr="00FA7022" w:rsidRDefault="00E20B73" w:rsidP="00DB78CD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P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4" name="Text Box 574"/>
                                <wps:cNvSpPr txBox="1"/>
                                <wps:spPr>
                                  <a:xfrm>
                                    <a:off x="312516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E951E9B" w14:textId="77777777" w:rsidR="00E20B73" w:rsidRPr="00FA7022" w:rsidRDefault="00E20B73" w:rsidP="00DB78CD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Q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5" name="Text Box 575"/>
                                <wps:cNvSpPr txBox="1"/>
                                <wps:spPr>
                                  <a:xfrm>
                                    <a:off x="729205" y="1406324"/>
                                    <a:ext cx="428263" cy="318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9C3E3BF" w14:textId="77777777" w:rsidR="00E20B73" w:rsidRPr="00FA7022" w:rsidRDefault="00E20B73" w:rsidP="00DB78CD">
                                      <w:pP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lang w:val="en-SG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rFonts w:ascii="Arial" w:hAnsi="Arial" w:cs="Arial"/>
                                          <w:i/>
                                          <w:iCs/>
                                          <w:sz w:val="22"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R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288" name="Straight Connector 4288"/>
                              <wps:cNvCnPr/>
                              <wps:spPr>
                                <a:xfrm flipV="1">
                                  <a:off x="416126" y="828153"/>
                                  <a:ext cx="738121" cy="57169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47E5567" id="Group 566" o:spid="_x0000_s1326" style="position:absolute;left:0;text-align:left;margin-left:44.15pt;margin-top:8.85pt;width:120.3pt;height:135.8pt;z-index:251901952;mso-position-horizontal-relative:text;mso-position-vertical-relative:text" coordsize="15278,17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">
                      <v:group id="Group 567" o:spid="_x0000_s1327" style="position:absolute;width:15278;height:17246" coordsize="15278,17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UuR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">
                        <v:group id="Group 568" o:spid="_x0000_s1328" style="position:absolute;left:1224;top:2348;width:12376;height:11691" coordsize="12375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t/j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">
                          <v:shape id="Straight Arrow Connector 569" o:spid="_x0000_s1329" type="#_x0000_t32" style="position:absolute;left:9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" strokecolor="black [3213]">
                            <v:stroke endarrow="block" joinstyle="miter"/>
                          </v:shape>
                          <v:shape id="Straight Arrow Connector 570" o:spid="_x0000_s1330" type="#_x0000_t32" style="position:absolute;top:11666;width:123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" strokecolor="black [3213]">
                            <v:stroke endarrow="block" joinstyle="miter"/>
                          </v:shape>
                        </v:group>
                        <v:shape id="Text Box 571" o:spid="_x0000_s1331" type="#_x0000_t202" style="position:absolute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XD8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fhzCK8z4QjI2R8AAAD//wMAUEsBAi0AFAAGAAgAAAAhANvh9svuAAAAhQEAABMAAAAAAAAA&#10;AAAAAAAAAAAAAFtDb250ZW50X1R5cGVzXS54bWxQSwECLQAUAAYACAAAACEAWvQsW78AAAAVAQAA&#10;CwAAAAAAAAAAAAAAAAAfAQAAX3JlbHMvLnJlbHNQSwECLQAUAAYACAAAACEARVFw/MYAAADcAAAA&#10;DwAAAAAAAAAAAAAAAAAHAgAAZHJzL2Rvd25yZXYueG1sUEsFBgAAAAADAAMAtwAAAPoCAAAAAA==&#10;" filled="f" stroked="f" strokeweight=".5pt">
                          <v:textbox>
                            <w:txbxContent>
                              <w:p w14:paraId="19FE49A3" w14:textId="77777777" w:rsidR="00E20B73" w:rsidRPr="00FA7022" w:rsidRDefault="00E20B73" w:rsidP="00DB78CD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 w:rsidRPr="00FA7022"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572" o:spid="_x0000_s1332" type="#_x0000_t202" style="position:absolute;left:11748;top:14063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+6L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vMVwOxOOgFz+AQAA//8DAFBLAQItABQABgAIAAAAIQDb4fbL7gAAAIUBAAATAAAAAAAA&#10;AAAAAAAAAAAAAABbQ29udGVudF9UeXBlc10ueG1sUEsBAi0AFAAGAAgAAAAhAFr0LFu/AAAAFQEA&#10;AAsAAAAAAAAAAAAAAAAAHwEAAF9yZWxzLy5yZWxzUEsBAi0AFAAGAAgAAAAhALWD7ovHAAAA3AAA&#10;AA8AAAAAAAAAAAAAAAAABwIAAGRycy9kb3ducmV2LnhtbFBLBQYAAAAAAwADALcAAAD7AgAAAAA=&#10;" filled="f" stroked="f" strokeweight=".5pt">
                          <v:textbox>
                            <w:txbxContent>
                              <w:p w14:paraId="4B5BB2E1" w14:textId="77777777" w:rsidR="00E20B73" w:rsidRPr="00FA7022" w:rsidRDefault="00E20B73" w:rsidP="00DB78CD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573" o:spid="_x0000_s1333" type="#_x0000_t202" style="position:absolute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0sQ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54hn+z4QjINd/AAAA//8DAFBLAQItABQABgAIAAAAIQDb4fbL7gAAAIUBAAATAAAAAAAA&#10;AAAAAAAAAAAAAABbQ29udGVudF9UeXBlc10ueG1sUEsBAi0AFAAGAAgAAAAhAFr0LFu/AAAAFQEA&#10;AAsAAAAAAAAAAAAAAAAAHwEAAF9yZWxzLy5yZWxzUEsBAi0AFAAGAAgAAAAhANrPSxDHAAAA3AAA&#10;AA8AAAAAAAAAAAAAAAAABwIAAGRycy9kb3ducmV2LnhtbFBLBQYAAAAAAwADALcAAAD7AgAAAAA=&#10;" filled="f" stroked="f" strokeweight=".5pt">
                          <v:textbox>
                            <w:txbxContent>
                              <w:p w14:paraId="17EA3237" w14:textId="77777777" w:rsidR="00E20B73" w:rsidRPr="00FA7022" w:rsidRDefault="00E20B73" w:rsidP="00DB78CD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P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574" o:spid="_x0000_s1334" type="#_x0000_t202" style="position:absolute;left:3125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" filled="f" stroked="f" strokeweight=".5pt">
                          <v:textbox>
                            <w:txbxContent>
                              <w:p w14:paraId="0E951E9B" w14:textId="77777777" w:rsidR="00E20B73" w:rsidRPr="00FA7022" w:rsidRDefault="00E20B73" w:rsidP="00DB78CD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Q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575" o:spid="_x0000_s1335" type="#_x0000_t202" style="position:absolute;left:7292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nb/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aQvCVwOxOOgFz+AQAA//8DAFBLAQItABQABgAIAAAAIQDb4fbL7gAAAIUBAAATAAAAAAAA&#10;AAAAAAAAAAAAAABbQ29udGVudF9UeXBlc10ueG1sUEsBAi0AFAAGAAgAAAAhAFr0LFu/AAAAFQEA&#10;AAsAAAAAAAAAAAAAAAAAHwEAAF9yZWxzLy5yZWxzUEsBAi0AFAAGAAgAAAAhADpqdv/HAAAA3AAA&#10;AA8AAAAAAAAAAAAAAAAABwIAAGRycy9kb3ducmV2LnhtbFBLBQYAAAAAAwADALcAAAD7AgAAAAA=&#10;" filled="f" stroked="f" strokeweight=".5pt">
                          <v:textbox>
                            <w:txbxContent>
                              <w:p w14:paraId="09C3E3BF" w14:textId="77777777" w:rsidR="00E20B73" w:rsidRPr="00FA7022" w:rsidRDefault="00E20B73" w:rsidP="00DB78CD">
                                <w:pP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lang w:val="en-SG"/>
                                  </w:rPr>
                                  <w:t>t</w:t>
                                </w:r>
                                <w:r>
                                  <w:rPr>
                                    <w:rFonts w:ascii="Arial" w:hAnsi="Arial" w:cs="Arial"/>
                                    <w:i/>
                                    <w:iCs/>
                                    <w:sz w:val="22"/>
                                    <w:szCs w:val="22"/>
                                    <w:vertAlign w:val="subscript"/>
                                    <w:lang w:val="en-SG"/>
                                  </w:rPr>
                                  <w:t>R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v:line id="Straight Connector 4288" o:spid="_x0000_s1336" style="position:absolute;flip:y;visibility:visible;mso-wrap-style:square" from="4161,8281" to="11542,13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" strokecolor="black [3213]" strokeweight="1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77D2B5A6" w14:textId="698F8E9F" w:rsidR="00824D7B" w:rsidRDefault="00824D7B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C</w:t>
            </w:r>
          </w:p>
          <w:p w14:paraId="174EA58E" w14:textId="110473E1" w:rsidR="00A37307" w:rsidRDefault="00A37307" w:rsidP="00E565CD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F31ECF6" w14:textId="6680F429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2489851" w14:textId="75B87F31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A27E50F" w14:textId="178B674A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A063881" w14:textId="3BB296AA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4D4ABD84" w14:textId="47554EEA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2EC1384E" w14:textId="4599E53F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BFC84B8" w14:textId="4AAF200D" w:rsidR="00DB78CD" w:rsidRDefault="00824D7B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7248" behindDoc="0" locked="0" layoutInCell="1" allowOverlap="1" wp14:anchorId="273FF01E" wp14:editId="715467AC">
                      <wp:simplePos x="0" y="0"/>
                      <wp:positionH relativeFrom="column">
                        <wp:posOffset>684107</wp:posOffset>
                      </wp:positionH>
                      <wp:positionV relativeFrom="paragraph">
                        <wp:posOffset>55245</wp:posOffset>
                      </wp:positionV>
                      <wp:extent cx="305435" cy="0"/>
                      <wp:effectExtent l="0" t="0" r="0" b="0"/>
                      <wp:wrapNone/>
                      <wp:docPr id="46" name="Straight Connector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543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FF4426" id="Straight Connector 46" o:spid="_x0000_s1026" style="position:absolute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85pt,4.35pt" to="77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" strokecolor="black [3213]" strokeweight="1pt">
                      <v:stroke joinstyle="miter"/>
                    </v:line>
                  </w:pict>
                </mc:Fallback>
              </mc:AlternateContent>
            </w:r>
          </w:p>
          <w:p w14:paraId="7931A6CA" w14:textId="2A9C567F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EE21BD5" w14:textId="6D59F0DD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D5E5B72" w14:textId="77777777" w:rsidR="00DB78CD" w:rsidRDefault="00DB78CD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795C71EE" w14:textId="77777777" w:rsidR="00A37307" w:rsidRPr="009C3BA1" w:rsidRDefault="00A37307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4487" w:type="dxa"/>
            <w:shd w:val="clear" w:color="auto" w:fill="auto"/>
          </w:tcPr>
          <w:p w14:paraId="0C7205CB" w14:textId="77777777" w:rsidR="005D547C" w:rsidRDefault="005D547C" w:rsidP="00E565CD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39F1B6D" w14:textId="77777777" w:rsidR="005D547C" w:rsidRDefault="005D547C" w:rsidP="00E565CD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0B571A6D" w14:textId="4E969563" w:rsidR="00A37307" w:rsidRDefault="005D547C" w:rsidP="00E565CD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955200" behindDoc="0" locked="0" layoutInCell="1" allowOverlap="1" wp14:anchorId="3F6ED541" wp14:editId="297F3643">
                      <wp:simplePos x="0" y="0"/>
                      <wp:positionH relativeFrom="column">
                        <wp:posOffset>668020</wp:posOffset>
                      </wp:positionH>
                      <wp:positionV relativeFrom="paragraph">
                        <wp:posOffset>154940</wp:posOffset>
                      </wp:positionV>
                      <wp:extent cx="1527810" cy="1724025"/>
                      <wp:effectExtent l="0" t="0" r="0" b="0"/>
                      <wp:wrapNone/>
                      <wp:docPr id="47" name="Group 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7810" cy="1724025"/>
                                <a:chOff x="0" y="0"/>
                                <a:chExt cx="1527858" cy="1724628"/>
                              </a:xfrm>
                            </wpg:grpSpPr>
                            <wpg:grpSp>
                              <wpg:cNvPr id="4290" name="Group 4290"/>
                              <wpg:cNvGrpSpPr/>
                              <wpg:grpSpPr>
                                <a:xfrm>
                                  <a:off x="0" y="0"/>
                                  <a:ext cx="1527858" cy="1724628"/>
                                  <a:chOff x="0" y="0"/>
                                  <a:chExt cx="1527858" cy="1724628"/>
                                </a:xfrm>
                              </wpg:grpSpPr>
                              <wpg:grpSp>
                                <wpg:cNvPr id="4291" name="Group 4291"/>
                                <wpg:cNvGrpSpPr/>
                                <wpg:grpSpPr>
                                  <a:xfrm>
                                    <a:off x="0" y="0"/>
                                    <a:ext cx="1527858" cy="1724628"/>
                                    <a:chOff x="0" y="0"/>
                                    <a:chExt cx="1527858" cy="1724628"/>
                                  </a:xfrm>
                                </wpg:grpSpPr>
                                <wpg:grpSp>
                                  <wpg:cNvPr id="4292" name="Group 4292"/>
                                  <wpg:cNvGrpSpPr/>
                                  <wpg:grpSpPr>
                                    <a:xfrm>
                                      <a:off x="122499" y="234870"/>
                                      <a:ext cx="1237526" cy="1169043"/>
                                      <a:chOff x="0" y="0"/>
                                      <a:chExt cx="1237526" cy="1169043"/>
                                    </a:xfrm>
                                  </wpg:grpSpPr>
                                  <wps:wsp>
                                    <wps:cNvPr id="4293" name="Straight Arrow Connector 4293"/>
                                    <wps:cNvCnPr/>
                                    <wps:spPr>
                                      <a:xfrm flipV="1">
                                        <a:off x="965" y="0"/>
                                        <a:ext cx="0" cy="1169043"/>
                                      </a:xfrm>
                                      <a:prstGeom prst="straightConnector1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94" name="Straight Arrow Connector 4294"/>
                                    <wps:cNvCnPr/>
                                    <wps:spPr>
                                      <a:xfrm>
                                        <a:off x="0" y="1166631"/>
                                        <a:ext cx="1237526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9525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295" name="Text Box 4295"/>
                                  <wps:cNvSpPr txBox="1"/>
                                  <wps:spPr>
                                    <a:xfrm>
                                      <a:off x="0" y="0"/>
                                      <a:ext cx="353028" cy="2464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61960B2" w14:textId="77777777" w:rsidR="00E20B73" w:rsidRPr="00FA7022" w:rsidRDefault="00E20B73" w:rsidP="00D237EF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 w:rsidRPr="00FA7022"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96" name="Text Box 4296"/>
                                  <wps:cNvSpPr txBox="1"/>
                                  <wps:spPr>
                                    <a:xfrm>
                                      <a:off x="1174830" y="1406324"/>
                                      <a:ext cx="353028" cy="2464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69F6190" w14:textId="77777777" w:rsidR="00E20B73" w:rsidRPr="00FA7022" w:rsidRDefault="00E20B73" w:rsidP="00D237EF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97" name="Text Box 4297"/>
                                  <wps:cNvSpPr txBox="1"/>
                                  <wps:spPr>
                                    <a:xfrm>
                                      <a:off x="0" y="1406324"/>
                                      <a:ext cx="428263" cy="3183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8C0F860" w14:textId="77777777" w:rsidR="00E20B73" w:rsidRPr="00FA7022" w:rsidRDefault="00E20B73" w:rsidP="00D237EF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</w:pPr>
                                        <w:proofErr w:type="spellStart"/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t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  <w:t>P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98" name="Text Box 4298"/>
                                  <wps:cNvSpPr txBox="1"/>
                                  <wps:spPr>
                                    <a:xfrm>
                                      <a:off x="312516" y="1406324"/>
                                      <a:ext cx="428263" cy="3183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DDD5EAA" w14:textId="77777777" w:rsidR="00E20B73" w:rsidRPr="00FA7022" w:rsidRDefault="00E20B73" w:rsidP="00D237EF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</w:pPr>
                                        <w:proofErr w:type="spellStart"/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t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  <w:t>Q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299" name="Text Box 4299"/>
                                  <wps:cNvSpPr txBox="1"/>
                                  <wps:spPr>
                                    <a:xfrm>
                                      <a:off x="729205" y="1406324"/>
                                      <a:ext cx="428263" cy="3183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65850A7" w14:textId="77777777" w:rsidR="00E20B73" w:rsidRPr="00FA7022" w:rsidRDefault="00E20B73" w:rsidP="00D237EF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</w:pPr>
                                        <w:proofErr w:type="spellStart"/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t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vertAlign w:val="subscript"/>
                                            <w:lang w:val="en-SG"/>
                                          </w:rPr>
                                          <w:t>R</w:t>
                                        </w:r>
                                        <w:proofErr w:type="spell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300" name="Straight Connector 4300"/>
                                <wps:cNvCnPr/>
                                <wps:spPr>
                                  <a:xfrm flipV="1">
                                    <a:off x="121534" y="1250066"/>
                                    <a:ext cx="324705" cy="153489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01" name="Straight Connector 4301"/>
                                <wps:cNvCnPr/>
                                <wps:spPr>
                                  <a:xfrm flipV="1">
                                    <a:off x="445625" y="775504"/>
                                    <a:ext cx="406400" cy="47752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02" name="Straight Connector 4302"/>
                                <wps:cNvCnPr/>
                                <wps:spPr>
                                  <a:xfrm flipV="1">
                                    <a:off x="850739" y="625033"/>
                                    <a:ext cx="324705" cy="153489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4" name="Straight Connector 44"/>
                              <wps:cNvCnPr/>
                              <wps:spPr>
                                <a:xfrm>
                                  <a:off x="846667" y="781050"/>
                                  <a:ext cx="0" cy="621792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Straight Connector 45"/>
                              <wps:cNvCnPr/>
                              <wps:spPr>
                                <a:xfrm>
                                  <a:off x="450850" y="1240366"/>
                                  <a:ext cx="0" cy="16465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F6ED541" id="Group 47" o:spid="_x0000_s1337" style="position:absolute;left:0;text-align:left;margin-left:52.6pt;margin-top:12.2pt;width:120.3pt;height:135.75pt;z-index:251955200;mso-position-horizontal-relative:text;mso-position-vertical-relative:text" coordsize="15278,17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">
                      <v:group id="Group 4290" o:spid="_x0000_s1338" style="position:absolute;width:15278;height:17246" coordsize="15278,17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">
                        <v:group id="Group 4291" o:spid="_x0000_s1339" style="position:absolute;width:15278;height:17246" coordsize="15278,17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rCtxgAAAN0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p+j+H5JjwBuf4DAAD//wMAUEsBAi0AFAAGAAgAAAAhANvh9svuAAAAhQEAABMAAAAAAAAA&#10;AAAAAAAAAAAAAFtDb250ZW50X1R5cGVzXS54bWxQSwECLQAUAAYACAAAACEAWvQsW78AAAAVAQAA&#10;CwAAAAAAAAAAAAAAAAAfAQAAX3JlbHMvLnJlbHNQSwECLQAUAAYACAAAACEAzqawrcYAAADdAAAA&#10;DwAAAAAAAAAAAAAAAAAHAgAAZHJzL2Rvd25yZXYueG1sUEsFBgAAAAADAAMAtwAAAPoCAAAAAA==&#10;">
                          <v:group id="Group 4292" o:spid="_x0000_s1340" style="position:absolute;left:1224;top:2348;width:12376;height:11691" coordsize="12375,11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C7a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e/JNIHHm/AE5PwOAAD//wMAUEsBAi0AFAAGAAgAAAAhANvh9svuAAAAhQEAABMAAAAAAAAA&#10;AAAAAAAAAAAAAFtDb250ZW50X1R5cGVzXS54bWxQSwECLQAUAAYACAAAACEAWvQsW78AAAAVAQAA&#10;CwAAAAAAAAAAAAAAAAAfAQAAX3JlbHMvLnJlbHNQSwECLQAUAAYACAAAACEAPnQu2sYAAADdAAAA&#10;DwAAAAAAAAAAAAAAAAAHAgAAZHJzL2Rvd25yZXYueG1sUEsFBgAAAAADAAMAtwAAAPoCAAAAAA==&#10;">
                            <v:shape id="Straight Arrow Connector 4293" o:spid="_x0000_s1341" type="#_x0000_t32" style="position:absolute;left:9;width:0;height:116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" strokecolor="black [3213]">
                              <v:stroke endarrow="block" joinstyle="miter"/>
                            </v:shape>
                            <v:shape id="Straight Arrow Connector 4294" o:spid="_x0000_s1342" type="#_x0000_t32" style="position:absolute;top:11666;width:123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" strokecolor="black [3213]">
                              <v:stroke endarrow="block" joinstyle="miter"/>
                            </v:shape>
                          </v:group>
                          <v:shape id="Text Box 4295" o:spid="_x0000_s1343" type="#_x0000_t202" style="position:absolute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" filled="f" stroked="f" strokeweight=".5pt">
                            <v:textbox>
                              <w:txbxContent>
                                <w:p w14:paraId="361960B2" w14:textId="77777777" w:rsidR="00E20B73" w:rsidRPr="00FA7022" w:rsidRDefault="00E20B73" w:rsidP="00D237EF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 w:rsidRPr="00FA7022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4296" o:spid="_x0000_s1344" type="#_x0000_t202" style="position:absolute;left:11748;top:14063;width:353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" filled="f" stroked="f" strokeweight=".5pt">
                            <v:textbox>
                              <w:txbxContent>
                                <w:p w14:paraId="069F6190" w14:textId="77777777" w:rsidR="00E20B73" w:rsidRPr="00FA7022" w:rsidRDefault="00E20B73" w:rsidP="00D237EF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  <v:shape id="Text Box 4297" o:spid="_x0000_s1345" type="#_x0000_t202" style="position:absolute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" filled="f" stroked="f" strokeweight=".5pt">
                            <v:textbox>
                              <w:txbxContent>
                                <w:p w14:paraId="48C0F860" w14:textId="77777777" w:rsidR="00E20B73" w:rsidRPr="00FA7022" w:rsidRDefault="00E20B73" w:rsidP="00D237EF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P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  <v:shape id="Text Box 4298" o:spid="_x0000_s1346" type="#_x0000_t202" style="position:absolute;left:3125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" filled="f" stroked="f" strokeweight=".5pt">
                            <v:textbox>
                              <w:txbxContent>
                                <w:p w14:paraId="1DDD5EAA" w14:textId="77777777" w:rsidR="00E20B73" w:rsidRPr="00FA7022" w:rsidRDefault="00E20B73" w:rsidP="00D237EF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Q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  <v:shape id="Text Box 4299" o:spid="_x0000_s1347" type="#_x0000_t202" style="position:absolute;left:7292;top:14063;width:4282;height:3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" filled="f" stroked="f" strokeweight=".5pt">
                            <v:textbox>
                              <w:txbxContent>
                                <w:p w14:paraId="265850A7" w14:textId="77777777" w:rsidR="00E20B73" w:rsidRPr="00FA7022" w:rsidRDefault="00E20B73" w:rsidP="00D237EF">
                                  <w:pP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vertAlign w:val="subscript"/>
                                      <w:lang w:val="en-SG"/>
                                    </w:rPr>
                                    <w:t>R</w:t>
                                  </w:r>
                                  <w:proofErr w:type="spellEnd"/>
                                </w:p>
                              </w:txbxContent>
                            </v:textbox>
                          </v:shape>
                        </v:group>
                        <v:line id="Straight Connector 4300" o:spid="_x0000_s1348" style="position:absolute;flip:y;visibility:visible;mso-wrap-style:square" from="1215,12500" to="4462,14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" strokecolor="black [3213]" strokeweight="1pt">
                          <v:stroke joinstyle="miter"/>
                        </v:line>
                        <v:line id="Straight Connector 4301" o:spid="_x0000_s1349" style="position:absolute;flip:y;visibility:visible;mso-wrap-style:square" from="4456,7755" to="8520,125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" strokecolor="black [3213]" strokeweight="1pt">
                          <v:stroke joinstyle="miter"/>
                        </v:line>
                        <v:line id="Straight Connector 4302" o:spid="_x0000_s1350" style="position:absolute;flip:y;visibility:visible;mso-wrap-style:square" from="8507,6250" to="11754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nFNyAAAAN0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" strokecolor="black [3213]" strokeweight="1pt">
                          <v:stroke joinstyle="miter"/>
                        </v:line>
                      </v:group>
                      <v:line id="Straight Connector 44" o:spid="_x0000_s1351" style="position:absolute;visibility:visible;mso-wrap-style:square" from="8466,7810" to="8466,14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" strokecolor="black [3213]">
                        <v:stroke dashstyle="dash" joinstyle="miter"/>
                      </v:line>
                      <v:line id="Straight Connector 45" o:spid="_x0000_s1352" style="position:absolute;visibility:visible;mso-wrap-style:square" from="4508,12403" to="4508,1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" strokecolor="black [3213]">
                        <v:stroke dashstyle="dash" joinstyle="miter"/>
                      </v:line>
                    </v:group>
                  </w:pict>
                </mc:Fallback>
              </mc:AlternateContent>
            </w:r>
          </w:p>
          <w:p w14:paraId="3E87F95E" w14:textId="1C42ED4E" w:rsidR="00824D7B" w:rsidRDefault="00824D7B" w:rsidP="00E565CD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D</w:t>
            </w:r>
          </w:p>
          <w:p w14:paraId="279D7010" w14:textId="54D69A6D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5DE0CC95" w14:textId="6198FFA0" w:rsidR="00A37307" w:rsidRDefault="00A37307" w:rsidP="00E20B73">
            <w:pPr>
              <w:ind w:right="43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41567DE" w14:textId="4205D6B1" w:rsidR="00A37307" w:rsidRPr="009C3BA1" w:rsidRDefault="00A37307" w:rsidP="00E20B73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</w:tbl>
    <w:p w14:paraId="6AAE2F55" w14:textId="44434016" w:rsidR="00707D91" w:rsidRDefault="00707D91" w:rsidP="00707D91">
      <w:pPr>
        <w:rPr>
          <w:rFonts w:ascii="Arial" w:hAnsi="Arial" w:cs="Arial"/>
          <w:sz w:val="22"/>
          <w:szCs w:val="22"/>
        </w:rPr>
      </w:pPr>
    </w:p>
    <w:p w14:paraId="62FE6C0C" w14:textId="55840351" w:rsidR="00D237EF" w:rsidRDefault="00D237EF" w:rsidP="00707D91">
      <w:pPr>
        <w:rPr>
          <w:rFonts w:ascii="Arial" w:hAnsi="Arial" w:cs="Arial"/>
          <w:sz w:val="22"/>
          <w:szCs w:val="22"/>
        </w:rPr>
      </w:pPr>
    </w:p>
    <w:p w14:paraId="4480170A" w14:textId="0100A198" w:rsidR="00D237EF" w:rsidRDefault="00D237EF" w:rsidP="00707D91">
      <w:pPr>
        <w:rPr>
          <w:rFonts w:ascii="Arial" w:hAnsi="Arial" w:cs="Arial"/>
          <w:sz w:val="22"/>
          <w:szCs w:val="22"/>
        </w:rPr>
      </w:pPr>
    </w:p>
    <w:p w14:paraId="1043F839" w14:textId="1A96586F" w:rsidR="00D237EF" w:rsidRDefault="00D237EF" w:rsidP="00707D91">
      <w:pPr>
        <w:rPr>
          <w:rFonts w:ascii="Arial" w:hAnsi="Arial" w:cs="Arial"/>
          <w:sz w:val="22"/>
          <w:szCs w:val="22"/>
        </w:rPr>
      </w:pPr>
    </w:p>
    <w:p w14:paraId="14CB625F" w14:textId="59898FA5" w:rsidR="00D237EF" w:rsidRDefault="00D237EF" w:rsidP="00707D91">
      <w:pPr>
        <w:rPr>
          <w:rFonts w:ascii="Arial" w:hAnsi="Arial" w:cs="Arial"/>
          <w:sz w:val="22"/>
          <w:szCs w:val="22"/>
        </w:rPr>
      </w:pPr>
    </w:p>
    <w:p w14:paraId="0D5886D2" w14:textId="77777777" w:rsidR="00D237EF" w:rsidRDefault="00D237EF" w:rsidP="00707D91">
      <w:pPr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707D91" w:rsidRPr="00115244" w14:paraId="127C7399" w14:textId="77777777" w:rsidTr="00327187">
        <w:tc>
          <w:tcPr>
            <w:tcW w:w="543" w:type="dxa"/>
            <w:shd w:val="clear" w:color="auto" w:fill="auto"/>
          </w:tcPr>
          <w:p w14:paraId="7E0296F2" w14:textId="04A83258" w:rsidR="00707D91" w:rsidRDefault="00E565CD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lastRenderedPageBreak/>
              <w:br w:type="page"/>
            </w:r>
            <w:r w:rsidR="00707D91">
              <w:br w:type="page"/>
            </w:r>
            <w:r w:rsidR="00707D91">
              <w:rPr>
                <w:rFonts w:ascii="Arial" w:hAnsi="Arial" w:cs="Arial"/>
                <w:b/>
                <w:sz w:val="22"/>
                <w:szCs w:val="22"/>
              </w:rPr>
              <w:t>25</w:t>
            </w:r>
          </w:p>
          <w:p w14:paraId="4465ADBC" w14:textId="77777777" w:rsidR="00707D91" w:rsidRPr="00115244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9209" w:type="dxa"/>
            <w:gridSpan w:val="4"/>
            <w:shd w:val="clear" w:color="auto" w:fill="auto"/>
          </w:tcPr>
          <w:p w14:paraId="0BC6EDD3" w14:textId="693E4B52" w:rsidR="00707D91" w:rsidRDefault="00707D91" w:rsidP="00327187">
            <w:pPr>
              <w:ind w:right="43"/>
              <w:jc w:val="both"/>
              <w:rPr>
                <w:rFonts w:ascii="Arial" w:eastAsia="PMingLiU" w:hAnsi="Arial" w:cs="Arial"/>
                <w:sz w:val="22"/>
                <w:szCs w:val="22"/>
                <w:lang w:eastAsia="zh-TW"/>
              </w:rPr>
            </w:pP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 xml:space="preserve">When a </w:t>
            </w:r>
            <w:r w:rsidR="00610A39">
              <w:rPr>
                <w:rFonts w:ascii="Arial" w:eastAsia="PMingLiU" w:hAnsi="Arial" w:cs="Arial"/>
                <w:sz w:val="22"/>
                <w:szCs w:val="22"/>
                <w:lang w:eastAsia="zh-TW"/>
              </w:rPr>
              <w:t>fixed resistor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 xml:space="preserve"> is connected across an a.c. source of peak voltage 150 V, the power dissipated is 13 W. Two such </w:t>
            </w:r>
            <w:r w:rsidR="00610A39">
              <w:rPr>
                <w:rFonts w:ascii="Arial" w:eastAsia="PMingLiU" w:hAnsi="Arial" w:cs="Arial"/>
                <w:sz w:val="22"/>
                <w:szCs w:val="22"/>
                <w:lang w:eastAsia="zh-TW"/>
              </w:rPr>
              <w:t>fixed resistors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 xml:space="preserve"> are now connected in series to the electrical mains of 240 V r.m.s.</w:t>
            </w:r>
          </w:p>
          <w:p w14:paraId="699E7A09" w14:textId="77777777" w:rsidR="00707D91" w:rsidRDefault="00707D91" w:rsidP="00327187">
            <w:pPr>
              <w:ind w:right="43"/>
              <w:jc w:val="both"/>
              <w:rPr>
                <w:rFonts w:ascii="Arial" w:eastAsia="PMingLiU" w:hAnsi="Arial" w:cs="Arial"/>
                <w:sz w:val="22"/>
                <w:szCs w:val="22"/>
                <w:lang w:eastAsia="zh-TW"/>
              </w:rPr>
            </w:pPr>
          </w:p>
          <w:p w14:paraId="7FBCA8EC" w14:textId="31A73E4D" w:rsidR="00707D91" w:rsidRDefault="00707D91" w:rsidP="00327187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 xml:space="preserve">What is the total power dissipated in the </w:t>
            </w:r>
            <w:r w:rsidR="00E37011">
              <w:rPr>
                <w:rFonts w:ascii="Arial" w:eastAsia="PMingLiU" w:hAnsi="Arial" w:cs="Arial"/>
                <w:sz w:val="22"/>
                <w:szCs w:val="22"/>
                <w:lang w:eastAsia="zh-TW"/>
              </w:rPr>
              <w:t>resistors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>?</w:t>
            </w:r>
          </w:p>
          <w:p w14:paraId="03A95708" w14:textId="77777777" w:rsidR="00707D91" w:rsidRPr="00115244" w:rsidRDefault="00707D91" w:rsidP="00327187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07D91" w:rsidRPr="00B75454" w14:paraId="7C1B2E64" w14:textId="77777777" w:rsidTr="00327187">
        <w:tc>
          <w:tcPr>
            <w:tcW w:w="543" w:type="dxa"/>
            <w:shd w:val="clear" w:color="auto" w:fill="auto"/>
          </w:tcPr>
          <w:p w14:paraId="4B6B7612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sz w:val="22"/>
                <w:szCs w:val="22"/>
                <w:lang w:eastAsia="zh-TW"/>
              </w:rPr>
            </w:pPr>
          </w:p>
        </w:tc>
        <w:tc>
          <w:tcPr>
            <w:tcW w:w="2301" w:type="dxa"/>
            <w:shd w:val="clear" w:color="auto" w:fill="auto"/>
          </w:tcPr>
          <w:p w14:paraId="749D60EF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A    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>17 W</w:t>
            </w:r>
          </w:p>
        </w:tc>
        <w:tc>
          <w:tcPr>
            <w:tcW w:w="2302" w:type="dxa"/>
            <w:shd w:val="clear" w:color="auto" w:fill="auto"/>
          </w:tcPr>
          <w:p w14:paraId="549CAD34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B    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>33 W</w:t>
            </w:r>
          </w:p>
        </w:tc>
        <w:tc>
          <w:tcPr>
            <w:tcW w:w="2301" w:type="dxa"/>
            <w:shd w:val="clear" w:color="auto" w:fill="auto"/>
          </w:tcPr>
          <w:p w14:paraId="19AD91D0" w14:textId="22737248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C    </w:t>
            </w:r>
            <w:r w:rsidR="00753386" w:rsidRPr="00753386">
              <w:rPr>
                <w:rFonts w:ascii="Arial" w:eastAsia="PMingLiU" w:hAnsi="Arial" w:cs="Arial"/>
                <w:bCs/>
                <w:sz w:val="22"/>
                <w:szCs w:val="22"/>
                <w:lang w:eastAsia="zh-TW"/>
              </w:rPr>
              <w:t>47 W</w:t>
            </w:r>
          </w:p>
        </w:tc>
        <w:tc>
          <w:tcPr>
            <w:tcW w:w="2305" w:type="dxa"/>
            <w:shd w:val="clear" w:color="auto" w:fill="auto"/>
          </w:tcPr>
          <w:p w14:paraId="32BF9DF2" w14:textId="2E69CAD8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D    </w:t>
            </w:r>
            <w:r w:rsidR="00753386">
              <w:rPr>
                <w:rFonts w:ascii="Arial" w:eastAsia="PMingLiU" w:hAnsi="Arial" w:cs="Arial"/>
                <w:sz w:val="22"/>
                <w:szCs w:val="22"/>
                <w:lang w:eastAsia="zh-TW"/>
              </w:rPr>
              <w:t>67 W</w:t>
            </w:r>
          </w:p>
        </w:tc>
      </w:tr>
    </w:tbl>
    <w:p w14:paraId="39CFBE98" w14:textId="4A5F8D5C" w:rsidR="00707D91" w:rsidRDefault="00707D91" w:rsidP="00707D91">
      <w:pPr>
        <w:ind w:right="43"/>
        <w:rPr>
          <w:rFonts w:ascii="Arial" w:hAnsi="Arial" w:cs="Arial"/>
          <w:sz w:val="22"/>
          <w:szCs w:val="22"/>
        </w:rPr>
      </w:pPr>
    </w:p>
    <w:p w14:paraId="71CFA841" w14:textId="77777777" w:rsidR="00707D91" w:rsidRDefault="00707D91" w:rsidP="00707D91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707D91" w:rsidRPr="00115244" w14:paraId="7D723298" w14:textId="77777777" w:rsidTr="00327187">
        <w:tc>
          <w:tcPr>
            <w:tcW w:w="543" w:type="dxa"/>
            <w:shd w:val="clear" w:color="auto" w:fill="auto"/>
          </w:tcPr>
          <w:p w14:paraId="4676BA0D" w14:textId="77777777" w:rsidR="00707D91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br w:type="page"/>
            </w:r>
            <w:r>
              <w:rPr>
                <w:rFonts w:ascii="Arial" w:hAnsi="Arial" w:cs="Arial"/>
                <w:b/>
                <w:sz w:val="22"/>
                <w:szCs w:val="22"/>
              </w:rPr>
              <w:t>26</w:t>
            </w:r>
          </w:p>
          <w:p w14:paraId="53CC690D" w14:textId="77777777" w:rsidR="00707D91" w:rsidRPr="00115244" w:rsidRDefault="00707D9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9209" w:type="dxa"/>
            <w:gridSpan w:val="4"/>
            <w:shd w:val="clear" w:color="auto" w:fill="auto"/>
          </w:tcPr>
          <w:p w14:paraId="63E6F9E0" w14:textId="77777777" w:rsidR="00707D91" w:rsidRDefault="00707D91" w:rsidP="00327187">
            <w:p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061D84">
              <w:rPr>
                <w:rFonts w:ascii="Arial" w:hAnsi="Arial" w:cs="Arial"/>
                <w:noProof/>
                <w:sz w:val="22"/>
                <w:szCs w:val="22"/>
                <w:lang w:val="en-SG"/>
              </w:rPr>
              <mc:AlternateContent>
                <mc:Choice Requires="wpc">
                  <w:drawing>
                    <wp:anchor distT="0" distB="0" distL="114300" distR="114300" simplePos="0" relativeHeight="251869184" behindDoc="0" locked="0" layoutInCell="1" allowOverlap="1" wp14:anchorId="117E6DAD" wp14:editId="35B1B74F">
                      <wp:simplePos x="0" y="0"/>
                      <wp:positionH relativeFrom="column">
                        <wp:posOffset>801209</wp:posOffset>
                      </wp:positionH>
                      <wp:positionV relativeFrom="paragraph">
                        <wp:posOffset>458470</wp:posOffset>
                      </wp:positionV>
                      <wp:extent cx="4147820" cy="1570355"/>
                      <wp:effectExtent l="0" t="0" r="0" b="0"/>
                      <wp:wrapSquare wrapText="bothSides"/>
                      <wp:docPr id="547" name="Canvas 5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7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6399" y="107950"/>
                                  <a:ext cx="1089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6399" y="1422400"/>
                                  <a:ext cx="10890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9" name="Rectangle 6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3032229" y="687070"/>
                                  <a:ext cx="438150" cy="1555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375" name="Group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63374" y="701675"/>
                                  <a:ext cx="146050" cy="114935"/>
                                  <a:chOff x="3328" y="16995"/>
                                  <a:chExt cx="4108" cy="1307"/>
                                </a:xfrm>
                              </wpg:grpSpPr>
                              <wps:wsp>
                                <wps:cNvPr id="376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328" y="17029"/>
                                    <a:ext cx="818" cy="620"/>
                                  </a:xfrm>
                                  <a:custGeom>
                                    <a:avLst/>
                                    <a:gdLst>
                                      <a:gd name="T0" fmla="*/ 8 w 818"/>
                                      <a:gd name="T1" fmla="*/ 612 h 620"/>
                                      <a:gd name="T2" fmla="*/ 25 w 818"/>
                                      <a:gd name="T3" fmla="*/ 595 h 620"/>
                                      <a:gd name="T4" fmla="*/ 41 w 818"/>
                                      <a:gd name="T5" fmla="*/ 579 h 620"/>
                                      <a:gd name="T6" fmla="*/ 58 w 818"/>
                                      <a:gd name="T7" fmla="*/ 562 h 620"/>
                                      <a:gd name="T8" fmla="*/ 75 w 818"/>
                                      <a:gd name="T9" fmla="*/ 546 h 620"/>
                                      <a:gd name="T10" fmla="*/ 91 w 818"/>
                                      <a:gd name="T11" fmla="*/ 530 h 620"/>
                                      <a:gd name="T12" fmla="*/ 107 w 818"/>
                                      <a:gd name="T13" fmla="*/ 513 h 620"/>
                                      <a:gd name="T14" fmla="*/ 124 w 818"/>
                                      <a:gd name="T15" fmla="*/ 497 h 620"/>
                                      <a:gd name="T16" fmla="*/ 141 w 818"/>
                                      <a:gd name="T17" fmla="*/ 481 h 620"/>
                                      <a:gd name="T18" fmla="*/ 157 w 818"/>
                                      <a:gd name="T19" fmla="*/ 465 h 620"/>
                                      <a:gd name="T20" fmla="*/ 174 w 818"/>
                                      <a:gd name="T21" fmla="*/ 449 h 620"/>
                                      <a:gd name="T22" fmla="*/ 190 w 818"/>
                                      <a:gd name="T23" fmla="*/ 433 h 620"/>
                                      <a:gd name="T24" fmla="*/ 207 w 818"/>
                                      <a:gd name="T25" fmla="*/ 418 h 620"/>
                                      <a:gd name="T26" fmla="*/ 223 w 818"/>
                                      <a:gd name="T27" fmla="*/ 402 h 620"/>
                                      <a:gd name="T28" fmla="*/ 240 w 818"/>
                                      <a:gd name="T29" fmla="*/ 387 h 620"/>
                                      <a:gd name="T30" fmla="*/ 256 w 818"/>
                                      <a:gd name="T31" fmla="*/ 371 h 620"/>
                                      <a:gd name="T32" fmla="*/ 273 w 818"/>
                                      <a:gd name="T33" fmla="*/ 356 h 620"/>
                                      <a:gd name="T34" fmla="*/ 289 w 818"/>
                                      <a:gd name="T35" fmla="*/ 341 h 620"/>
                                      <a:gd name="T36" fmla="*/ 306 w 818"/>
                                      <a:gd name="T37" fmla="*/ 326 h 620"/>
                                      <a:gd name="T38" fmla="*/ 322 w 818"/>
                                      <a:gd name="T39" fmla="*/ 312 h 620"/>
                                      <a:gd name="T40" fmla="*/ 339 w 818"/>
                                      <a:gd name="T41" fmla="*/ 297 h 620"/>
                                      <a:gd name="T42" fmla="*/ 356 w 818"/>
                                      <a:gd name="T43" fmla="*/ 283 h 620"/>
                                      <a:gd name="T44" fmla="*/ 372 w 818"/>
                                      <a:gd name="T45" fmla="*/ 269 h 620"/>
                                      <a:gd name="T46" fmla="*/ 389 w 818"/>
                                      <a:gd name="T47" fmla="*/ 255 h 620"/>
                                      <a:gd name="T48" fmla="*/ 405 w 818"/>
                                      <a:gd name="T49" fmla="*/ 242 h 620"/>
                                      <a:gd name="T50" fmla="*/ 422 w 818"/>
                                      <a:gd name="T51" fmla="*/ 229 h 620"/>
                                      <a:gd name="T52" fmla="*/ 438 w 818"/>
                                      <a:gd name="T53" fmla="*/ 216 h 620"/>
                                      <a:gd name="T54" fmla="*/ 455 w 818"/>
                                      <a:gd name="T55" fmla="*/ 203 h 620"/>
                                      <a:gd name="T56" fmla="*/ 471 w 818"/>
                                      <a:gd name="T57" fmla="*/ 190 h 620"/>
                                      <a:gd name="T58" fmla="*/ 488 w 818"/>
                                      <a:gd name="T59" fmla="*/ 178 h 620"/>
                                      <a:gd name="T60" fmla="*/ 504 w 818"/>
                                      <a:gd name="T61" fmla="*/ 166 h 620"/>
                                      <a:gd name="T62" fmla="*/ 521 w 818"/>
                                      <a:gd name="T63" fmla="*/ 154 h 620"/>
                                      <a:gd name="T64" fmla="*/ 537 w 818"/>
                                      <a:gd name="T65" fmla="*/ 143 h 620"/>
                                      <a:gd name="T66" fmla="*/ 554 w 818"/>
                                      <a:gd name="T67" fmla="*/ 132 h 620"/>
                                      <a:gd name="T68" fmla="*/ 570 w 818"/>
                                      <a:gd name="T69" fmla="*/ 121 h 620"/>
                                      <a:gd name="T70" fmla="*/ 587 w 818"/>
                                      <a:gd name="T71" fmla="*/ 111 h 620"/>
                                      <a:gd name="T72" fmla="*/ 604 w 818"/>
                                      <a:gd name="T73" fmla="*/ 100 h 620"/>
                                      <a:gd name="T74" fmla="*/ 620 w 818"/>
                                      <a:gd name="T75" fmla="*/ 91 h 620"/>
                                      <a:gd name="T76" fmla="*/ 636 w 818"/>
                                      <a:gd name="T77" fmla="*/ 81 h 620"/>
                                      <a:gd name="T78" fmla="*/ 653 w 818"/>
                                      <a:gd name="T79" fmla="*/ 72 h 620"/>
                                      <a:gd name="T80" fmla="*/ 670 w 818"/>
                                      <a:gd name="T81" fmla="*/ 63 h 620"/>
                                      <a:gd name="T82" fmla="*/ 686 w 818"/>
                                      <a:gd name="T83" fmla="*/ 55 h 620"/>
                                      <a:gd name="T84" fmla="*/ 703 w 818"/>
                                      <a:gd name="T85" fmla="*/ 47 h 620"/>
                                      <a:gd name="T86" fmla="*/ 719 w 818"/>
                                      <a:gd name="T87" fmla="*/ 39 h 620"/>
                                      <a:gd name="T88" fmla="*/ 736 w 818"/>
                                      <a:gd name="T89" fmla="*/ 31 h 620"/>
                                      <a:gd name="T90" fmla="*/ 752 w 818"/>
                                      <a:gd name="T91" fmla="*/ 24 h 620"/>
                                      <a:gd name="T92" fmla="*/ 769 w 818"/>
                                      <a:gd name="T93" fmla="*/ 18 h 620"/>
                                      <a:gd name="T94" fmla="*/ 785 w 818"/>
                                      <a:gd name="T95" fmla="*/ 12 h 620"/>
                                      <a:gd name="T96" fmla="*/ 802 w 818"/>
                                      <a:gd name="T97" fmla="*/ 6 h 620"/>
                                      <a:gd name="T98" fmla="*/ 818 w 818"/>
                                      <a:gd name="T99" fmla="*/ 0 h 62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818" h="620">
                                        <a:moveTo>
                                          <a:pt x="0" y="620"/>
                                        </a:moveTo>
                                        <a:lnTo>
                                          <a:pt x="0" y="620"/>
                                        </a:lnTo>
                                        <a:lnTo>
                                          <a:pt x="4" y="616"/>
                                        </a:lnTo>
                                        <a:lnTo>
                                          <a:pt x="8" y="612"/>
                                        </a:lnTo>
                                        <a:lnTo>
                                          <a:pt x="12" y="607"/>
                                        </a:lnTo>
                                        <a:lnTo>
                                          <a:pt x="17" y="603"/>
                                        </a:lnTo>
                                        <a:lnTo>
                                          <a:pt x="21" y="599"/>
                                        </a:lnTo>
                                        <a:lnTo>
                                          <a:pt x="25" y="595"/>
                                        </a:lnTo>
                                        <a:lnTo>
                                          <a:pt x="29" y="591"/>
                                        </a:lnTo>
                                        <a:lnTo>
                                          <a:pt x="33" y="587"/>
                                        </a:lnTo>
                                        <a:lnTo>
                                          <a:pt x="37" y="583"/>
                                        </a:lnTo>
                                        <a:lnTo>
                                          <a:pt x="41" y="579"/>
                                        </a:lnTo>
                                        <a:lnTo>
                                          <a:pt x="46" y="575"/>
                                        </a:lnTo>
                                        <a:lnTo>
                                          <a:pt x="50" y="571"/>
                                        </a:lnTo>
                                        <a:lnTo>
                                          <a:pt x="54" y="566"/>
                                        </a:lnTo>
                                        <a:lnTo>
                                          <a:pt x="58" y="562"/>
                                        </a:lnTo>
                                        <a:lnTo>
                                          <a:pt x="62" y="558"/>
                                        </a:lnTo>
                                        <a:lnTo>
                                          <a:pt x="66" y="554"/>
                                        </a:lnTo>
                                        <a:lnTo>
                                          <a:pt x="70" y="550"/>
                                        </a:lnTo>
                                        <a:lnTo>
                                          <a:pt x="75" y="546"/>
                                        </a:lnTo>
                                        <a:lnTo>
                                          <a:pt x="79" y="542"/>
                                        </a:lnTo>
                                        <a:lnTo>
                                          <a:pt x="83" y="538"/>
                                        </a:lnTo>
                                        <a:lnTo>
                                          <a:pt x="87" y="534"/>
                                        </a:lnTo>
                                        <a:lnTo>
                                          <a:pt x="91" y="530"/>
                                        </a:lnTo>
                                        <a:lnTo>
                                          <a:pt x="95" y="526"/>
                                        </a:lnTo>
                                        <a:lnTo>
                                          <a:pt x="99" y="522"/>
                                        </a:lnTo>
                                        <a:lnTo>
                                          <a:pt x="103" y="517"/>
                                        </a:lnTo>
                                        <a:lnTo>
                                          <a:pt x="107" y="513"/>
                                        </a:lnTo>
                                        <a:lnTo>
                                          <a:pt x="112" y="509"/>
                                        </a:lnTo>
                                        <a:lnTo>
                                          <a:pt x="116" y="505"/>
                                        </a:lnTo>
                                        <a:lnTo>
                                          <a:pt x="120" y="501"/>
                                        </a:lnTo>
                                        <a:lnTo>
                                          <a:pt x="124" y="497"/>
                                        </a:lnTo>
                                        <a:lnTo>
                                          <a:pt x="128" y="493"/>
                                        </a:lnTo>
                                        <a:lnTo>
                                          <a:pt x="132" y="489"/>
                                        </a:lnTo>
                                        <a:lnTo>
                                          <a:pt x="136" y="485"/>
                                        </a:lnTo>
                                        <a:lnTo>
                                          <a:pt x="141" y="481"/>
                                        </a:lnTo>
                                        <a:lnTo>
                                          <a:pt x="145" y="477"/>
                                        </a:lnTo>
                                        <a:lnTo>
                                          <a:pt x="149" y="473"/>
                                        </a:lnTo>
                                        <a:lnTo>
                                          <a:pt x="153" y="469"/>
                                        </a:lnTo>
                                        <a:lnTo>
                                          <a:pt x="157" y="465"/>
                                        </a:lnTo>
                                        <a:lnTo>
                                          <a:pt x="161" y="461"/>
                                        </a:lnTo>
                                        <a:lnTo>
                                          <a:pt x="165" y="457"/>
                                        </a:lnTo>
                                        <a:lnTo>
                                          <a:pt x="170" y="453"/>
                                        </a:lnTo>
                                        <a:lnTo>
                                          <a:pt x="174" y="449"/>
                                        </a:lnTo>
                                        <a:lnTo>
                                          <a:pt x="178" y="445"/>
                                        </a:lnTo>
                                        <a:lnTo>
                                          <a:pt x="182" y="441"/>
                                        </a:lnTo>
                                        <a:lnTo>
                                          <a:pt x="186" y="437"/>
                                        </a:lnTo>
                                        <a:lnTo>
                                          <a:pt x="190" y="433"/>
                                        </a:lnTo>
                                        <a:lnTo>
                                          <a:pt x="194" y="429"/>
                                        </a:lnTo>
                                        <a:lnTo>
                                          <a:pt x="198" y="426"/>
                                        </a:lnTo>
                                        <a:lnTo>
                                          <a:pt x="203" y="422"/>
                                        </a:lnTo>
                                        <a:lnTo>
                                          <a:pt x="207" y="418"/>
                                        </a:lnTo>
                                        <a:lnTo>
                                          <a:pt x="211" y="414"/>
                                        </a:lnTo>
                                        <a:lnTo>
                                          <a:pt x="215" y="410"/>
                                        </a:lnTo>
                                        <a:lnTo>
                                          <a:pt x="219" y="406"/>
                                        </a:lnTo>
                                        <a:lnTo>
                                          <a:pt x="223" y="402"/>
                                        </a:lnTo>
                                        <a:lnTo>
                                          <a:pt x="227" y="398"/>
                                        </a:lnTo>
                                        <a:lnTo>
                                          <a:pt x="232" y="394"/>
                                        </a:lnTo>
                                        <a:lnTo>
                                          <a:pt x="236" y="391"/>
                                        </a:lnTo>
                                        <a:lnTo>
                                          <a:pt x="240" y="387"/>
                                        </a:lnTo>
                                        <a:lnTo>
                                          <a:pt x="244" y="383"/>
                                        </a:lnTo>
                                        <a:lnTo>
                                          <a:pt x="248" y="379"/>
                                        </a:lnTo>
                                        <a:lnTo>
                                          <a:pt x="252" y="375"/>
                                        </a:lnTo>
                                        <a:lnTo>
                                          <a:pt x="256" y="371"/>
                                        </a:lnTo>
                                        <a:lnTo>
                                          <a:pt x="261" y="367"/>
                                        </a:lnTo>
                                        <a:lnTo>
                                          <a:pt x="265" y="364"/>
                                        </a:lnTo>
                                        <a:lnTo>
                                          <a:pt x="269" y="360"/>
                                        </a:lnTo>
                                        <a:lnTo>
                                          <a:pt x="273" y="356"/>
                                        </a:lnTo>
                                        <a:lnTo>
                                          <a:pt x="277" y="352"/>
                                        </a:lnTo>
                                        <a:lnTo>
                                          <a:pt x="281" y="349"/>
                                        </a:lnTo>
                                        <a:lnTo>
                                          <a:pt x="285" y="345"/>
                                        </a:lnTo>
                                        <a:lnTo>
                                          <a:pt x="289" y="341"/>
                                        </a:lnTo>
                                        <a:lnTo>
                                          <a:pt x="293" y="338"/>
                                        </a:lnTo>
                                        <a:lnTo>
                                          <a:pt x="298" y="334"/>
                                        </a:lnTo>
                                        <a:lnTo>
                                          <a:pt x="302" y="330"/>
                                        </a:lnTo>
                                        <a:lnTo>
                                          <a:pt x="306" y="326"/>
                                        </a:lnTo>
                                        <a:lnTo>
                                          <a:pt x="310" y="323"/>
                                        </a:lnTo>
                                        <a:lnTo>
                                          <a:pt x="314" y="319"/>
                                        </a:lnTo>
                                        <a:lnTo>
                                          <a:pt x="318" y="316"/>
                                        </a:lnTo>
                                        <a:lnTo>
                                          <a:pt x="322" y="312"/>
                                        </a:lnTo>
                                        <a:lnTo>
                                          <a:pt x="327" y="308"/>
                                        </a:lnTo>
                                        <a:lnTo>
                                          <a:pt x="331" y="305"/>
                                        </a:lnTo>
                                        <a:lnTo>
                                          <a:pt x="335" y="301"/>
                                        </a:lnTo>
                                        <a:lnTo>
                                          <a:pt x="339" y="297"/>
                                        </a:lnTo>
                                        <a:lnTo>
                                          <a:pt x="343" y="294"/>
                                        </a:lnTo>
                                        <a:lnTo>
                                          <a:pt x="347" y="290"/>
                                        </a:lnTo>
                                        <a:lnTo>
                                          <a:pt x="351" y="287"/>
                                        </a:lnTo>
                                        <a:lnTo>
                                          <a:pt x="356" y="283"/>
                                        </a:lnTo>
                                        <a:lnTo>
                                          <a:pt x="360" y="280"/>
                                        </a:lnTo>
                                        <a:lnTo>
                                          <a:pt x="364" y="276"/>
                                        </a:lnTo>
                                        <a:lnTo>
                                          <a:pt x="368" y="273"/>
                                        </a:lnTo>
                                        <a:lnTo>
                                          <a:pt x="372" y="269"/>
                                        </a:lnTo>
                                        <a:lnTo>
                                          <a:pt x="376" y="266"/>
                                        </a:lnTo>
                                        <a:lnTo>
                                          <a:pt x="380" y="262"/>
                                        </a:lnTo>
                                        <a:lnTo>
                                          <a:pt x="384" y="259"/>
                                        </a:lnTo>
                                        <a:lnTo>
                                          <a:pt x="389" y="255"/>
                                        </a:lnTo>
                                        <a:lnTo>
                                          <a:pt x="393" y="252"/>
                                        </a:lnTo>
                                        <a:lnTo>
                                          <a:pt x="397" y="249"/>
                                        </a:lnTo>
                                        <a:lnTo>
                                          <a:pt x="401" y="245"/>
                                        </a:lnTo>
                                        <a:lnTo>
                                          <a:pt x="405" y="242"/>
                                        </a:lnTo>
                                        <a:lnTo>
                                          <a:pt x="409" y="238"/>
                                        </a:lnTo>
                                        <a:lnTo>
                                          <a:pt x="413" y="235"/>
                                        </a:lnTo>
                                        <a:lnTo>
                                          <a:pt x="418" y="232"/>
                                        </a:lnTo>
                                        <a:lnTo>
                                          <a:pt x="422" y="229"/>
                                        </a:lnTo>
                                        <a:lnTo>
                                          <a:pt x="426" y="225"/>
                                        </a:lnTo>
                                        <a:lnTo>
                                          <a:pt x="430" y="222"/>
                                        </a:lnTo>
                                        <a:lnTo>
                                          <a:pt x="434" y="219"/>
                                        </a:lnTo>
                                        <a:lnTo>
                                          <a:pt x="438" y="216"/>
                                        </a:lnTo>
                                        <a:lnTo>
                                          <a:pt x="442" y="212"/>
                                        </a:lnTo>
                                        <a:lnTo>
                                          <a:pt x="447" y="209"/>
                                        </a:lnTo>
                                        <a:lnTo>
                                          <a:pt x="450" y="206"/>
                                        </a:lnTo>
                                        <a:lnTo>
                                          <a:pt x="455" y="203"/>
                                        </a:lnTo>
                                        <a:lnTo>
                                          <a:pt x="459" y="200"/>
                                        </a:lnTo>
                                        <a:lnTo>
                                          <a:pt x="463" y="196"/>
                                        </a:lnTo>
                                        <a:lnTo>
                                          <a:pt x="467" y="193"/>
                                        </a:lnTo>
                                        <a:lnTo>
                                          <a:pt x="471" y="190"/>
                                        </a:lnTo>
                                        <a:lnTo>
                                          <a:pt x="475" y="187"/>
                                        </a:lnTo>
                                        <a:lnTo>
                                          <a:pt x="479" y="184"/>
                                        </a:lnTo>
                                        <a:lnTo>
                                          <a:pt x="484" y="181"/>
                                        </a:lnTo>
                                        <a:lnTo>
                                          <a:pt x="488" y="178"/>
                                        </a:lnTo>
                                        <a:lnTo>
                                          <a:pt x="492" y="175"/>
                                        </a:lnTo>
                                        <a:lnTo>
                                          <a:pt x="496" y="172"/>
                                        </a:lnTo>
                                        <a:lnTo>
                                          <a:pt x="500" y="169"/>
                                        </a:lnTo>
                                        <a:lnTo>
                                          <a:pt x="504" y="166"/>
                                        </a:lnTo>
                                        <a:lnTo>
                                          <a:pt x="508" y="163"/>
                                        </a:lnTo>
                                        <a:lnTo>
                                          <a:pt x="513" y="160"/>
                                        </a:lnTo>
                                        <a:lnTo>
                                          <a:pt x="517" y="157"/>
                                        </a:lnTo>
                                        <a:lnTo>
                                          <a:pt x="521" y="154"/>
                                        </a:lnTo>
                                        <a:lnTo>
                                          <a:pt x="525" y="151"/>
                                        </a:lnTo>
                                        <a:lnTo>
                                          <a:pt x="529" y="148"/>
                                        </a:lnTo>
                                        <a:lnTo>
                                          <a:pt x="533" y="146"/>
                                        </a:lnTo>
                                        <a:lnTo>
                                          <a:pt x="537" y="143"/>
                                        </a:lnTo>
                                        <a:lnTo>
                                          <a:pt x="542" y="140"/>
                                        </a:lnTo>
                                        <a:lnTo>
                                          <a:pt x="546" y="137"/>
                                        </a:lnTo>
                                        <a:lnTo>
                                          <a:pt x="550" y="134"/>
                                        </a:lnTo>
                                        <a:lnTo>
                                          <a:pt x="554" y="132"/>
                                        </a:lnTo>
                                        <a:lnTo>
                                          <a:pt x="558" y="129"/>
                                        </a:lnTo>
                                        <a:lnTo>
                                          <a:pt x="562" y="126"/>
                                        </a:lnTo>
                                        <a:lnTo>
                                          <a:pt x="566" y="124"/>
                                        </a:lnTo>
                                        <a:lnTo>
                                          <a:pt x="570" y="121"/>
                                        </a:lnTo>
                                        <a:lnTo>
                                          <a:pt x="575" y="118"/>
                                        </a:lnTo>
                                        <a:lnTo>
                                          <a:pt x="579" y="116"/>
                                        </a:lnTo>
                                        <a:lnTo>
                                          <a:pt x="583" y="113"/>
                                        </a:lnTo>
                                        <a:lnTo>
                                          <a:pt x="587" y="111"/>
                                        </a:lnTo>
                                        <a:lnTo>
                                          <a:pt x="591" y="108"/>
                                        </a:lnTo>
                                        <a:lnTo>
                                          <a:pt x="595" y="105"/>
                                        </a:lnTo>
                                        <a:lnTo>
                                          <a:pt x="599" y="103"/>
                                        </a:lnTo>
                                        <a:lnTo>
                                          <a:pt x="604" y="100"/>
                                        </a:lnTo>
                                        <a:lnTo>
                                          <a:pt x="608" y="98"/>
                                        </a:lnTo>
                                        <a:lnTo>
                                          <a:pt x="612" y="96"/>
                                        </a:lnTo>
                                        <a:lnTo>
                                          <a:pt x="616" y="93"/>
                                        </a:lnTo>
                                        <a:lnTo>
                                          <a:pt x="620" y="91"/>
                                        </a:lnTo>
                                        <a:lnTo>
                                          <a:pt x="624" y="88"/>
                                        </a:lnTo>
                                        <a:lnTo>
                                          <a:pt x="628" y="86"/>
                                        </a:lnTo>
                                        <a:lnTo>
                                          <a:pt x="633" y="83"/>
                                        </a:lnTo>
                                        <a:lnTo>
                                          <a:pt x="636" y="81"/>
                                        </a:lnTo>
                                        <a:lnTo>
                                          <a:pt x="641" y="79"/>
                                        </a:lnTo>
                                        <a:lnTo>
                                          <a:pt x="645" y="77"/>
                                        </a:lnTo>
                                        <a:lnTo>
                                          <a:pt x="649" y="74"/>
                                        </a:lnTo>
                                        <a:lnTo>
                                          <a:pt x="653" y="72"/>
                                        </a:lnTo>
                                        <a:lnTo>
                                          <a:pt x="657" y="70"/>
                                        </a:lnTo>
                                        <a:lnTo>
                                          <a:pt x="661" y="68"/>
                                        </a:lnTo>
                                        <a:lnTo>
                                          <a:pt x="665" y="65"/>
                                        </a:lnTo>
                                        <a:lnTo>
                                          <a:pt x="670" y="63"/>
                                        </a:lnTo>
                                        <a:lnTo>
                                          <a:pt x="674" y="61"/>
                                        </a:lnTo>
                                        <a:lnTo>
                                          <a:pt x="678" y="59"/>
                                        </a:lnTo>
                                        <a:lnTo>
                                          <a:pt x="682" y="57"/>
                                        </a:lnTo>
                                        <a:lnTo>
                                          <a:pt x="686" y="55"/>
                                        </a:lnTo>
                                        <a:lnTo>
                                          <a:pt x="690" y="53"/>
                                        </a:lnTo>
                                        <a:lnTo>
                                          <a:pt x="694" y="51"/>
                                        </a:lnTo>
                                        <a:lnTo>
                                          <a:pt x="699" y="49"/>
                                        </a:lnTo>
                                        <a:lnTo>
                                          <a:pt x="703" y="47"/>
                                        </a:lnTo>
                                        <a:lnTo>
                                          <a:pt x="707" y="45"/>
                                        </a:lnTo>
                                        <a:lnTo>
                                          <a:pt x="711" y="43"/>
                                        </a:lnTo>
                                        <a:lnTo>
                                          <a:pt x="715" y="41"/>
                                        </a:lnTo>
                                        <a:lnTo>
                                          <a:pt x="719" y="39"/>
                                        </a:lnTo>
                                        <a:lnTo>
                                          <a:pt x="723" y="37"/>
                                        </a:lnTo>
                                        <a:lnTo>
                                          <a:pt x="727" y="35"/>
                                        </a:lnTo>
                                        <a:lnTo>
                                          <a:pt x="732" y="33"/>
                                        </a:lnTo>
                                        <a:lnTo>
                                          <a:pt x="736" y="31"/>
                                        </a:lnTo>
                                        <a:lnTo>
                                          <a:pt x="740" y="30"/>
                                        </a:lnTo>
                                        <a:lnTo>
                                          <a:pt x="744" y="28"/>
                                        </a:lnTo>
                                        <a:lnTo>
                                          <a:pt x="748" y="26"/>
                                        </a:lnTo>
                                        <a:lnTo>
                                          <a:pt x="752" y="24"/>
                                        </a:lnTo>
                                        <a:lnTo>
                                          <a:pt x="756" y="23"/>
                                        </a:lnTo>
                                        <a:lnTo>
                                          <a:pt x="761" y="21"/>
                                        </a:lnTo>
                                        <a:lnTo>
                                          <a:pt x="765" y="20"/>
                                        </a:lnTo>
                                        <a:lnTo>
                                          <a:pt x="769" y="18"/>
                                        </a:lnTo>
                                        <a:lnTo>
                                          <a:pt x="773" y="16"/>
                                        </a:lnTo>
                                        <a:lnTo>
                                          <a:pt x="777" y="15"/>
                                        </a:lnTo>
                                        <a:lnTo>
                                          <a:pt x="781" y="13"/>
                                        </a:lnTo>
                                        <a:lnTo>
                                          <a:pt x="785" y="12"/>
                                        </a:lnTo>
                                        <a:lnTo>
                                          <a:pt x="790" y="10"/>
                                        </a:lnTo>
                                        <a:lnTo>
                                          <a:pt x="794" y="9"/>
                                        </a:lnTo>
                                        <a:lnTo>
                                          <a:pt x="798" y="7"/>
                                        </a:lnTo>
                                        <a:lnTo>
                                          <a:pt x="802" y="6"/>
                                        </a:lnTo>
                                        <a:lnTo>
                                          <a:pt x="806" y="4"/>
                                        </a:lnTo>
                                        <a:lnTo>
                                          <a:pt x="810" y="3"/>
                                        </a:lnTo>
                                        <a:lnTo>
                                          <a:pt x="814" y="2"/>
                                        </a:lnTo>
                                        <a:lnTo>
                                          <a:pt x="81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7" name="Freeform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46" y="16995"/>
                                    <a:ext cx="823" cy="261"/>
                                  </a:xfrm>
                                  <a:custGeom>
                                    <a:avLst/>
                                    <a:gdLst>
                                      <a:gd name="T0" fmla="*/ 13 w 823"/>
                                      <a:gd name="T1" fmla="*/ 31 h 261"/>
                                      <a:gd name="T2" fmla="*/ 29 w 823"/>
                                      <a:gd name="T3" fmla="*/ 26 h 261"/>
                                      <a:gd name="T4" fmla="*/ 46 w 823"/>
                                      <a:gd name="T5" fmla="*/ 21 h 261"/>
                                      <a:gd name="T6" fmla="*/ 62 w 823"/>
                                      <a:gd name="T7" fmla="*/ 17 h 261"/>
                                      <a:gd name="T8" fmla="*/ 79 w 823"/>
                                      <a:gd name="T9" fmla="*/ 14 h 261"/>
                                      <a:gd name="T10" fmla="*/ 95 w 823"/>
                                      <a:gd name="T11" fmla="*/ 11 h 261"/>
                                      <a:gd name="T12" fmla="*/ 112 w 823"/>
                                      <a:gd name="T13" fmla="*/ 8 h 261"/>
                                      <a:gd name="T14" fmla="*/ 129 w 823"/>
                                      <a:gd name="T15" fmla="*/ 6 h 261"/>
                                      <a:gd name="T16" fmla="*/ 145 w 823"/>
                                      <a:gd name="T17" fmla="*/ 4 h 261"/>
                                      <a:gd name="T18" fmla="*/ 162 w 823"/>
                                      <a:gd name="T19" fmla="*/ 2 h 261"/>
                                      <a:gd name="T20" fmla="*/ 178 w 823"/>
                                      <a:gd name="T21" fmla="*/ 1 h 261"/>
                                      <a:gd name="T22" fmla="*/ 195 w 823"/>
                                      <a:gd name="T23" fmla="*/ 0 h 261"/>
                                      <a:gd name="T24" fmla="*/ 211 w 823"/>
                                      <a:gd name="T25" fmla="*/ 0 h 261"/>
                                      <a:gd name="T26" fmla="*/ 228 w 823"/>
                                      <a:gd name="T27" fmla="*/ 0 h 261"/>
                                      <a:gd name="T28" fmla="*/ 244 w 823"/>
                                      <a:gd name="T29" fmla="*/ 1 h 261"/>
                                      <a:gd name="T30" fmla="*/ 261 w 823"/>
                                      <a:gd name="T31" fmla="*/ 2 h 261"/>
                                      <a:gd name="T32" fmla="*/ 277 w 823"/>
                                      <a:gd name="T33" fmla="*/ 3 h 261"/>
                                      <a:gd name="T34" fmla="*/ 294 w 823"/>
                                      <a:gd name="T35" fmla="*/ 5 h 261"/>
                                      <a:gd name="T36" fmla="*/ 310 w 823"/>
                                      <a:gd name="T37" fmla="*/ 7 h 261"/>
                                      <a:gd name="T38" fmla="*/ 327 w 823"/>
                                      <a:gd name="T39" fmla="*/ 10 h 261"/>
                                      <a:gd name="T40" fmla="*/ 344 w 823"/>
                                      <a:gd name="T41" fmla="*/ 13 h 261"/>
                                      <a:gd name="T42" fmla="*/ 360 w 823"/>
                                      <a:gd name="T43" fmla="*/ 16 h 261"/>
                                      <a:gd name="T44" fmla="*/ 376 w 823"/>
                                      <a:gd name="T45" fmla="*/ 20 h 261"/>
                                      <a:gd name="T46" fmla="*/ 393 w 823"/>
                                      <a:gd name="T47" fmla="*/ 24 h 261"/>
                                      <a:gd name="T48" fmla="*/ 410 w 823"/>
                                      <a:gd name="T49" fmla="*/ 29 h 261"/>
                                      <a:gd name="T50" fmla="*/ 426 w 823"/>
                                      <a:gd name="T51" fmla="*/ 34 h 261"/>
                                      <a:gd name="T52" fmla="*/ 443 w 823"/>
                                      <a:gd name="T53" fmla="*/ 39 h 261"/>
                                      <a:gd name="T54" fmla="*/ 459 w 823"/>
                                      <a:gd name="T55" fmla="*/ 45 h 261"/>
                                      <a:gd name="T56" fmla="*/ 476 w 823"/>
                                      <a:gd name="T57" fmla="*/ 51 h 261"/>
                                      <a:gd name="T58" fmla="*/ 492 w 823"/>
                                      <a:gd name="T59" fmla="*/ 58 h 261"/>
                                      <a:gd name="T60" fmla="*/ 509 w 823"/>
                                      <a:gd name="T61" fmla="*/ 65 h 261"/>
                                      <a:gd name="T62" fmla="*/ 525 w 823"/>
                                      <a:gd name="T63" fmla="*/ 72 h 261"/>
                                      <a:gd name="T64" fmla="*/ 542 w 823"/>
                                      <a:gd name="T65" fmla="*/ 80 h 261"/>
                                      <a:gd name="T66" fmla="*/ 558 w 823"/>
                                      <a:gd name="T67" fmla="*/ 88 h 261"/>
                                      <a:gd name="T68" fmla="*/ 575 w 823"/>
                                      <a:gd name="T69" fmla="*/ 96 h 261"/>
                                      <a:gd name="T70" fmla="*/ 591 w 823"/>
                                      <a:gd name="T71" fmla="*/ 105 h 261"/>
                                      <a:gd name="T72" fmla="*/ 608 w 823"/>
                                      <a:gd name="T73" fmla="*/ 114 h 261"/>
                                      <a:gd name="T74" fmla="*/ 624 w 823"/>
                                      <a:gd name="T75" fmla="*/ 123 h 261"/>
                                      <a:gd name="T76" fmla="*/ 641 w 823"/>
                                      <a:gd name="T77" fmla="*/ 133 h 261"/>
                                      <a:gd name="T78" fmla="*/ 658 w 823"/>
                                      <a:gd name="T79" fmla="*/ 143 h 261"/>
                                      <a:gd name="T80" fmla="*/ 674 w 823"/>
                                      <a:gd name="T81" fmla="*/ 154 h 261"/>
                                      <a:gd name="T82" fmla="*/ 691 w 823"/>
                                      <a:gd name="T83" fmla="*/ 165 h 261"/>
                                      <a:gd name="T84" fmla="*/ 707 w 823"/>
                                      <a:gd name="T85" fmla="*/ 175 h 261"/>
                                      <a:gd name="T86" fmla="*/ 724 w 823"/>
                                      <a:gd name="T87" fmla="*/ 187 h 261"/>
                                      <a:gd name="T88" fmla="*/ 740 w 823"/>
                                      <a:gd name="T89" fmla="*/ 199 h 261"/>
                                      <a:gd name="T90" fmla="*/ 757 w 823"/>
                                      <a:gd name="T91" fmla="*/ 210 h 261"/>
                                      <a:gd name="T92" fmla="*/ 773 w 823"/>
                                      <a:gd name="T93" fmla="*/ 223 h 261"/>
                                      <a:gd name="T94" fmla="*/ 790 w 823"/>
                                      <a:gd name="T95" fmla="*/ 235 h 261"/>
                                      <a:gd name="T96" fmla="*/ 806 w 823"/>
                                      <a:gd name="T97" fmla="*/ 248 h 261"/>
                                      <a:gd name="T98" fmla="*/ 823 w 823"/>
                                      <a:gd name="T99" fmla="*/ 261 h 26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823" h="261">
                                        <a:moveTo>
                                          <a:pt x="0" y="34"/>
                                        </a:moveTo>
                                        <a:lnTo>
                                          <a:pt x="4" y="33"/>
                                        </a:lnTo>
                                        <a:lnTo>
                                          <a:pt x="9" y="32"/>
                                        </a:lnTo>
                                        <a:lnTo>
                                          <a:pt x="13" y="31"/>
                                        </a:lnTo>
                                        <a:lnTo>
                                          <a:pt x="17" y="29"/>
                                        </a:lnTo>
                                        <a:lnTo>
                                          <a:pt x="21" y="28"/>
                                        </a:lnTo>
                                        <a:lnTo>
                                          <a:pt x="25" y="27"/>
                                        </a:lnTo>
                                        <a:lnTo>
                                          <a:pt x="29" y="26"/>
                                        </a:lnTo>
                                        <a:lnTo>
                                          <a:pt x="33" y="25"/>
                                        </a:lnTo>
                                        <a:lnTo>
                                          <a:pt x="38" y="24"/>
                                        </a:lnTo>
                                        <a:lnTo>
                                          <a:pt x="42" y="22"/>
                                        </a:lnTo>
                                        <a:lnTo>
                                          <a:pt x="46" y="21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54" y="19"/>
                                        </a:lnTo>
                                        <a:lnTo>
                                          <a:pt x="58" y="19"/>
                                        </a:lnTo>
                                        <a:lnTo>
                                          <a:pt x="62" y="17"/>
                                        </a:lnTo>
                                        <a:lnTo>
                                          <a:pt x="67" y="16"/>
                                        </a:lnTo>
                                        <a:lnTo>
                                          <a:pt x="71" y="16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79" y="14"/>
                                        </a:lnTo>
                                        <a:lnTo>
                                          <a:pt x="83" y="13"/>
                                        </a:lnTo>
                                        <a:lnTo>
                                          <a:pt x="87" y="12"/>
                                        </a:lnTo>
                                        <a:lnTo>
                                          <a:pt x="91" y="12"/>
                                        </a:lnTo>
                                        <a:lnTo>
                                          <a:pt x="95" y="11"/>
                                        </a:lnTo>
                                        <a:lnTo>
                                          <a:pt x="100" y="10"/>
                                        </a:lnTo>
                                        <a:lnTo>
                                          <a:pt x="104" y="9"/>
                                        </a:lnTo>
                                        <a:lnTo>
                                          <a:pt x="108" y="9"/>
                                        </a:lnTo>
                                        <a:lnTo>
                                          <a:pt x="112" y="8"/>
                                        </a:lnTo>
                                        <a:lnTo>
                                          <a:pt x="116" y="7"/>
                                        </a:lnTo>
                                        <a:lnTo>
                                          <a:pt x="120" y="7"/>
                                        </a:lnTo>
                                        <a:lnTo>
                                          <a:pt x="124" y="6"/>
                                        </a:lnTo>
                                        <a:lnTo>
                                          <a:pt x="129" y="6"/>
                                        </a:lnTo>
                                        <a:lnTo>
                                          <a:pt x="133" y="5"/>
                                        </a:lnTo>
                                        <a:lnTo>
                                          <a:pt x="137" y="5"/>
                                        </a:lnTo>
                                        <a:lnTo>
                                          <a:pt x="141" y="4"/>
                                        </a:lnTo>
                                        <a:lnTo>
                                          <a:pt x="145" y="4"/>
                                        </a:lnTo>
                                        <a:lnTo>
                                          <a:pt x="149" y="3"/>
                                        </a:lnTo>
                                        <a:lnTo>
                                          <a:pt x="153" y="3"/>
                                        </a:lnTo>
                                        <a:lnTo>
                                          <a:pt x="158" y="2"/>
                                        </a:lnTo>
                                        <a:lnTo>
                                          <a:pt x="162" y="2"/>
                                        </a:lnTo>
                                        <a:lnTo>
                                          <a:pt x="166" y="2"/>
                                        </a:lnTo>
                                        <a:lnTo>
                                          <a:pt x="170" y="2"/>
                                        </a:lnTo>
                                        <a:lnTo>
                                          <a:pt x="174" y="1"/>
                                        </a:lnTo>
                                        <a:lnTo>
                                          <a:pt x="178" y="1"/>
                                        </a:lnTo>
                                        <a:lnTo>
                                          <a:pt x="182" y="1"/>
                                        </a:lnTo>
                                        <a:lnTo>
                                          <a:pt x="186" y="1"/>
                                        </a:lnTo>
                                        <a:lnTo>
                                          <a:pt x="190" y="1"/>
                                        </a:lnTo>
                                        <a:lnTo>
                                          <a:pt x="195" y="0"/>
                                        </a:lnTo>
                                        <a:lnTo>
                                          <a:pt x="199" y="0"/>
                                        </a:lnTo>
                                        <a:lnTo>
                                          <a:pt x="203" y="0"/>
                                        </a:lnTo>
                                        <a:lnTo>
                                          <a:pt x="207" y="0"/>
                                        </a:lnTo>
                                        <a:lnTo>
                                          <a:pt x="211" y="0"/>
                                        </a:lnTo>
                                        <a:lnTo>
                                          <a:pt x="215" y="0"/>
                                        </a:lnTo>
                                        <a:lnTo>
                                          <a:pt x="219" y="0"/>
                                        </a:lnTo>
                                        <a:lnTo>
                                          <a:pt x="224" y="0"/>
                                        </a:lnTo>
                                        <a:lnTo>
                                          <a:pt x="228" y="0"/>
                                        </a:lnTo>
                                        <a:lnTo>
                                          <a:pt x="232" y="0"/>
                                        </a:lnTo>
                                        <a:lnTo>
                                          <a:pt x="236" y="0"/>
                                        </a:lnTo>
                                        <a:lnTo>
                                          <a:pt x="240" y="1"/>
                                        </a:lnTo>
                                        <a:lnTo>
                                          <a:pt x="244" y="1"/>
                                        </a:lnTo>
                                        <a:lnTo>
                                          <a:pt x="248" y="1"/>
                                        </a:lnTo>
                                        <a:lnTo>
                                          <a:pt x="253" y="1"/>
                                        </a:lnTo>
                                        <a:lnTo>
                                          <a:pt x="257" y="1"/>
                                        </a:lnTo>
                                        <a:lnTo>
                                          <a:pt x="261" y="2"/>
                                        </a:lnTo>
                                        <a:lnTo>
                                          <a:pt x="265" y="2"/>
                                        </a:lnTo>
                                        <a:lnTo>
                                          <a:pt x="269" y="2"/>
                                        </a:lnTo>
                                        <a:lnTo>
                                          <a:pt x="273" y="3"/>
                                        </a:lnTo>
                                        <a:lnTo>
                                          <a:pt x="277" y="3"/>
                                        </a:lnTo>
                                        <a:lnTo>
                                          <a:pt x="281" y="3"/>
                                        </a:lnTo>
                                        <a:lnTo>
                                          <a:pt x="286" y="4"/>
                                        </a:lnTo>
                                        <a:lnTo>
                                          <a:pt x="290" y="4"/>
                                        </a:lnTo>
                                        <a:lnTo>
                                          <a:pt x="294" y="5"/>
                                        </a:lnTo>
                                        <a:lnTo>
                                          <a:pt x="298" y="5"/>
                                        </a:lnTo>
                                        <a:lnTo>
                                          <a:pt x="302" y="6"/>
                                        </a:lnTo>
                                        <a:lnTo>
                                          <a:pt x="306" y="7"/>
                                        </a:lnTo>
                                        <a:lnTo>
                                          <a:pt x="310" y="7"/>
                                        </a:lnTo>
                                        <a:lnTo>
                                          <a:pt x="315" y="8"/>
                                        </a:lnTo>
                                        <a:lnTo>
                                          <a:pt x="319" y="8"/>
                                        </a:lnTo>
                                        <a:lnTo>
                                          <a:pt x="323" y="9"/>
                                        </a:lnTo>
                                        <a:lnTo>
                                          <a:pt x="327" y="10"/>
                                        </a:lnTo>
                                        <a:lnTo>
                                          <a:pt x="331" y="10"/>
                                        </a:lnTo>
                                        <a:lnTo>
                                          <a:pt x="335" y="11"/>
                                        </a:lnTo>
                                        <a:lnTo>
                                          <a:pt x="339" y="12"/>
                                        </a:lnTo>
                                        <a:lnTo>
                                          <a:pt x="344" y="13"/>
                                        </a:lnTo>
                                        <a:lnTo>
                                          <a:pt x="347" y="14"/>
                                        </a:lnTo>
                                        <a:lnTo>
                                          <a:pt x="352" y="14"/>
                                        </a:lnTo>
                                        <a:lnTo>
                                          <a:pt x="356" y="15"/>
                                        </a:lnTo>
                                        <a:lnTo>
                                          <a:pt x="360" y="16"/>
                                        </a:lnTo>
                                        <a:lnTo>
                                          <a:pt x="364" y="17"/>
                                        </a:lnTo>
                                        <a:lnTo>
                                          <a:pt x="368" y="18"/>
                                        </a:lnTo>
                                        <a:lnTo>
                                          <a:pt x="372" y="19"/>
                                        </a:lnTo>
                                        <a:lnTo>
                                          <a:pt x="376" y="20"/>
                                        </a:lnTo>
                                        <a:lnTo>
                                          <a:pt x="381" y="21"/>
                                        </a:lnTo>
                                        <a:lnTo>
                                          <a:pt x="385" y="22"/>
                                        </a:lnTo>
                                        <a:lnTo>
                                          <a:pt x="389" y="23"/>
                                        </a:lnTo>
                                        <a:lnTo>
                                          <a:pt x="393" y="24"/>
                                        </a:lnTo>
                                        <a:lnTo>
                                          <a:pt x="397" y="25"/>
                                        </a:lnTo>
                                        <a:lnTo>
                                          <a:pt x="401" y="26"/>
                                        </a:lnTo>
                                        <a:lnTo>
                                          <a:pt x="405" y="28"/>
                                        </a:lnTo>
                                        <a:lnTo>
                                          <a:pt x="410" y="29"/>
                                        </a:lnTo>
                                        <a:lnTo>
                                          <a:pt x="414" y="30"/>
                                        </a:lnTo>
                                        <a:lnTo>
                                          <a:pt x="418" y="31"/>
                                        </a:lnTo>
                                        <a:lnTo>
                                          <a:pt x="422" y="33"/>
                                        </a:lnTo>
                                        <a:lnTo>
                                          <a:pt x="426" y="34"/>
                                        </a:lnTo>
                                        <a:lnTo>
                                          <a:pt x="430" y="35"/>
                                        </a:lnTo>
                                        <a:lnTo>
                                          <a:pt x="434" y="36"/>
                                        </a:lnTo>
                                        <a:lnTo>
                                          <a:pt x="439" y="38"/>
                                        </a:lnTo>
                                        <a:lnTo>
                                          <a:pt x="443" y="39"/>
                                        </a:lnTo>
                                        <a:lnTo>
                                          <a:pt x="447" y="41"/>
                                        </a:lnTo>
                                        <a:lnTo>
                                          <a:pt x="451" y="42"/>
                                        </a:lnTo>
                                        <a:lnTo>
                                          <a:pt x="455" y="43"/>
                                        </a:lnTo>
                                        <a:lnTo>
                                          <a:pt x="459" y="45"/>
                                        </a:lnTo>
                                        <a:lnTo>
                                          <a:pt x="463" y="47"/>
                                        </a:lnTo>
                                        <a:lnTo>
                                          <a:pt x="467" y="48"/>
                                        </a:lnTo>
                                        <a:lnTo>
                                          <a:pt x="472" y="50"/>
                                        </a:lnTo>
                                        <a:lnTo>
                                          <a:pt x="476" y="51"/>
                                        </a:lnTo>
                                        <a:lnTo>
                                          <a:pt x="480" y="53"/>
                                        </a:lnTo>
                                        <a:lnTo>
                                          <a:pt x="484" y="54"/>
                                        </a:lnTo>
                                        <a:lnTo>
                                          <a:pt x="488" y="56"/>
                                        </a:lnTo>
                                        <a:lnTo>
                                          <a:pt x="492" y="58"/>
                                        </a:lnTo>
                                        <a:lnTo>
                                          <a:pt x="496" y="59"/>
                                        </a:lnTo>
                                        <a:lnTo>
                                          <a:pt x="501" y="61"/>
                                        </a:lnTo>
                                        <a:lnTo>
                                          <a:pt x="505" y="63"/>
                                        </a:lnTo>
                                        <a:lnTo>
                                          <a:pt x="509" y="65"/>
                                        </a:lnTo>
                                        <a:lnTo>
                                          <a:pt x="513" y="67"/>
                                        </a:lnTo>
                                        <a:lnTo>
                                          <a:pt x="517" y="68"/>
                                        </a:lnTo>
                                        <a:lnTo>
                                          <a:pt x="521" y="70"/>
                                        </a:lnTo>
                                        <a:lnTo>
                                          <a:pt x="525" y="72"/>
                                        </a:lnTo>
                                        <a:lnTo>
                                          <a:pt x="530" y="74"/>
                                        </a:lnTo>
                                        <a:lnTo>
                                          <a:pt x="533" y="76"/>
                                        </a:lnTo>
                                        <a:lnTo>
                                          <a:pt x="538" y="78"/>
                                        </a:lnTo>
                                        <a:lnTo>
                                          <a:pt x="542" y="80"/>
                                        </a:lnTo>
                                        <a:lnTo>
                                          <a:pt x="546" y="82"/>
                                        </a:lnTo>
                                        <a:lnTo>
                                          <a:pt x="550" y="84"/>
                                        </a:lnTo>
                                        <a:lnTo>
                                          <a:pt x="554" y="86"/>
                                        </a:lnTo>
                                        <a:lnTo>
                                          <a:pt x="558" y="88"/>
                                        </a:lnTo>
                                        <a:lnTo>
                                          <a:pt x="562" y="90"/>
                                        </a:lnTo>
                                        <a:lnTo>
                                          <a:pt x="567" y="92"/>
                                        </a:lnTo>
                                        <a:lnTo>
                                          <a:pt x="571" y="94"/>
                                        </a:lnTo>
                                        <a:lnTo>
                                          <a:pt x="575" y="96"/>
                                        </a:lnTo>
                                        <a:lnTo>
                                          <a:pt x="579" y="98"/>
                                        </a:lnTo>
                                        <a:lnTo>
                                          <a:pt x="583" y="100"/>
                                        </a:lnTo>
                                        <a:lnTo>
                                          <a:pt x="587" y="103"/>
                                        </a:lnTo>
                                        <a:lnTo>
                                          <a:pt x="591" y="105"/>
                                        </a:lnTo>
                                        <a:lnTo>
                                          <a:pt x="596" y="107"/>
                                        </a:lnTo>
                                        <a:lnTo>
                                          <a:pt x="600" y="109"/>
                                        </a:lnTo>
                                        <a:lnTo>
                                          <a:pt x="604" y="112"/>
                                        </a:lnTo>
                                        <a:lnTo>
                                          <a:pt x="608" y="114"/>
                                        </a:lnTo>
                                        <a:lnTo>
                                          <a:pt x="612" y="116"/>
                                        </a:lnTo>
                                        <a:lnTo>
                                          <a:pt x="616" y="119"/>
                                        </a:lnTo>
                                        <a:lnTo>
                                          <a:pt x="620" y="121"/>
                                        </a:lnTo>
                                        <a:lnTo>
                                          <a:pt x="624" y="123"/>
                                        </a:lnTo>
                                        <a:lnTo>
                                          <a:pt x="629" y="126"/>
                                        </a:lnTo>
                                        <a:lnTo>
                                          <a:pt x="633" y="128"/>
                                        </a:lnTo>
                                        <a:lnTo>
                                          <a:pt x="637" y="131"/>
                                        </a:lnTo>
                                        <a:lnTo>
                                          <a:pt x="641" y="133"/>
                                        </a:lnTo>
                                        <a:lnTo>
                                          <a:pt x="645" y="136"/>
                                        </a:lnTo>
                                        <a:lnTo>
                                          <a:pt x="649" y="138"/>
                                        </a:lnTo>
                                        <a:lnTo>
                                          <a:pt x="653" y="141"/>
                                        </a:lnTo>
                                        <a:lnTo>
                                          <a:pt x="658" y="143"/>
                                        </a:lnTo>
                                        <a:lnTo>
                                          <a:pt x="662" y="146"/>
                                        </a:lnTo>
                                        <a:lnTo>
                                          <a:pt x="666" y="148"/>
                                        </a:lnTo>
                                        <a:lnTo>
                                          <a:pt x="670" y="151"/>
                                        </a:lnTo>
                                        <a:lnTo>
                                          <a:pt x="674" y="154"/>
                                        </a:lnTo>
                                        <a:lnTo>
                                          <a:pt x="678" y="156"/>
                                        </a:lnTo>
                                        <a:lnTo>
                                          <a:pt x="682" y="159"/>
                                        </a:lnTo>
                                        <a:lnTo>
                                          <a:pt x="687" y="162"/>
                                        </a:lnTo>
                                        <a:lnTo>
                                          <a:pt x="691" y="165"/>
                                        </a:lnTo>
                                        <a:lnTo>
                                          <a:pt x="695" y="167"/>
                                        </a:lnTo>
                                        <a:lnTo>
                                          <a:pt x="699" y="170"/>
                                        </a:lnTo>
                                        <a:lnTo>
                                          <a:pt x="703" y="173"/>
                                        </a:lnTo>
                                        <a:lnTo>
                                          <a:pt x="707" y="175"/>
                                        </a:lnTo>
                                        <a:lnTo>
                                          <a:pt x="711" y="178"/>
                                        </a:lnTo>
                                        <a:lnTo>
                                          <a:pt x="715" y="181"/>
                                        </a:lnTo>
                                        <a:lnTo>
                                          <a:pt x="719" y="184"/>
                                        </a:lnTo>
                                        <a:lnTo>
                                          <a:pt x="724" y="187"/>
                                        </a:lnTo>
                                        <a:lnTo>
                                          <a:pt x="728" y="190"/>
                                        </a:lnTo>
                                        <a:lnTo>
                                          <a:pt x="732" y="193"/>
                                        </a:lnTo>
                                        <a:lnTo>
                                          <a:pt x="736" y="196"/>
                                        </a:lnTo>
                                        <a:lnTo>
                                          <a:pt x="740" y="199"/>
                                        </a:lnTo>
                                        <a:lnTo>
                                          <a:pt x="744" y="201"/>
                                        </a:lnTo>
                                        <a:lnTo>
                                          <a:pt x="748" y="205"/>
                                        </a:lnTo>
                                        <a:lnTo>
                                          <a:pt x="753" y="207"/>
                                        </a:lnTo>
                                        <a:lnTo>
                                          <a:pt x="757" y="210"/>
                                        </a:lnTo>
                                        <a:lnTo>
                                          <a:pt x="761" y="214"/>
                                        </a:lnTo>
                                        <a:lnTo>
                                          <a:pt x="765" y="216"/>
                                        </a:lnTo>
                                        <a:lnTo>
                                          <a:pt x="769" y="220"/>
                                        </a:lnTo>
                                        <a:lnTo>
                                          <a:pt x="773" y="223"/>
                                        </a:lnTo>
                                        <a:lnTo>
                                          <a:pt x="777" y="226"/>
                                        </a:lnTo>
                                        <a:lnTo>
                                          <a:pt x="782" y="229"/>
                                        </a:lnTo>
                                        <a:lnTo>
                                          <a:pt x="786" y="232"/>
                                        </a:lnTo>
                                        <a:lnTo>
                                          <a:pt x="790" y="235"/>
                                        </a:lnTo>
                                        <a:lnTo>
                                          <a:pt x="794" y="238"/>
                                        </a:lnTo>
                                        <a:lnTo>
                                          <a:pt x="798" y="242"/>
                                        </a:lnTo>
                                        <a:lnTo>
                                          <a:pt x="802" y="245"/>
                                        </a:lnTo>
                                        <a:lnTo>
                                          <a:pt x="806" y="248"/>
                                        </a:lnTo>
                                        <a:lnTo>
                                          <a:pt x="810" y="251"/>
                                        </a:lnTo>
                                        <a:lnTo>
                                          <a:pt x="815" y="254"/>
                                        </a:lnTo>
                                        <a:lnTo>
                                          <a:pt x="819" y="258"/>
                                        </a:lnTo>
                                        <a:lnTo>
                                          <a:pt x="823" y="26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8" name="Freeform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69" y="17256"/>
                                    <a:ext cx="822" cy="765"/>
                                  </a:xfrm>
                                  <a:custGeom>
                                    <a:avLst/>
                                    <a:gdLst>
                                      <a:gd name="T0" fmla="*/ 12 w 822"/>
                                      <a:gd name="T1" fmla="*/ 10 h 765"/>
                                      <a:gd name="T2" fmla="*/ 29 w 822"/>
                                      <a:gd name="T3" fmla="*/ 23 h 765"/>
                                      <a:gd name="T4" fmla="*/ 45 w 822"/>
                                      <a:gd name="T5" fmla="*/ 37 h 765"/>
                                      <a:gd name="T6" fmla="*/ 62 w 822"/>
                                      <a:gd name="T7" fmla="*/ 51 h 765"/>
                                      <a:gd name="T8" fmla="*/ 78 w 822"/>
                                      <a:gd name="T9" fmla="*/ 65 h 765"/>
                                      <a:gd name="T10" fmla="*/ 95 w 822"/>
                                      <a:gd name="T11" fmla="*/ 79 h 765"/>
                                      <a:gd name="T12" fmla="*/ 111 w 822"/>
                                      <a:gd name="T13" fmla="*/ 94 h 765"/>
                                      <a:gd name="T14" fmla="*/ 128 w 822"/>
                                      <a:gd name="T15" fmla="*/ 109 h 765"/>
                                      <a:gd name="T16" fmla="*/ 145 w 822"/>
                                      <a:gd name="T17" fmla="*/ 124 h 765"/>
                                      <a:gd name="T18" fmla="*/ 161 w 822"/>
                                      <a:gd name="T19" fmla="*/ 139 h 765"/>
                                      <a:gd name="T20" fmla="*/ 178 w 822"/>
                                      <a:gd name="T21" fmla="*/ 154 h 765"/>
                                      <a:gd name="T22" fmla="*/ 194 w 822"/>
                                      <a:gd name="T23" fmla="*/ 169 h 765"/>
                                      <a:gd name="T24" fmla="*/ 211 w 822"/>
                                      <a:gd name="T25" fmla="*/ 185 h 765"/>
                                      <a:gd name="T26" fmla="*/ 227 w 822"/>
                                      <a:gd name="T27" fmla="*/ 200 h 765"/>
                                      <a:gd name="T28" fmla="*/ 244 w 822"/>
                                      <a:gd name="T29" fmla="*/ 216 h 765"/>
                                      <a:gd name="T30" fmla="*/ 260 w 822"/>
                                      <a:gd name="T31" fmla="*/ 232 h 765"/>
                                      <a:gd name="T32" fmla="*/ 277 w 822"/>
                                      <a:gd name="T33" fmla="*/ 248 h 765"/>
                                      <a:gd name="T34" fmla="*/ 293 w 822"/>
                                      <a:gd name="T35" fmla="*/ 264 h 765"/>
                                      <a:gd name="T36" fmla="*/ 310 w 822"/>
                                      <a:gd name="T37" fmla="*/ 280 h 765"/>
                                      <a:gd name="T38" fmla="*/ 326 w 822"/>
                                      <a:gd name="T39" fmla="*/ 297 h 765"/>
                                      <a:gd name="T40" fmla="*/ 343 w 822"/>
                                      <a:gd name="T41" fmla="*/ 313 h 765"/>
                                      <a:gd name="T42" fmla="*/ 359 w 822"/>
                                      <a:gd name="T43" fmla="*/ 329 h 765"/>
                                      <a:gd name="T44" fmla="*/ 376 w 822"/>
                                      <a:gd name="T45" fmla="*/ 346 h 765"/>
                                      <a:gd name="T46" fmla="*/ 393 w 822"/>
                                      <a:gd name="T47" fmla="*/ 362 h 765"/>
                                      <a:gd name="T48" fmla="*/ 409 w 822"/>
                                      <a:gd name="T49" fmla="*/ 379 h 765"/>
                                      <a:gd name="T50" fmla="*/ 425 w 822"/>
                                      <a:gd name="T51" fmla="*/ 395 h 765"/>
                                      <a:gd name="T52" fmla="*/ 442 w 822"/>
                                      <a:gd name="T53" fmla="*/ 411 h 765"/>
                                      <a:gd name="T54" fmla="*/ 459 w 822"/>
                                      <a:gd name="T55" fmla="*/ 428 h 765"/>
                                      <a:gd name="T56" fmla="*/ 475 w 822"/>
                                      <a:gd name="T57" fmla="*/ 444 h 765"/>
                                      <a:gd name="T58" fmla="*/ 492 w 822"/>
                                      <a:gd name="T59" fmla="*/ 460 h 765"/>
                                      <a:gd name="T60" fmla="*/ 508 w 822"/>
                                      <a:gd name="T61" fmla="*/ 477 h 765"/>
                                      <a:gd name="T62" fmla="*/ 525 w 822"/>
                                      <a:gd name="T63" fmla="*/ 493 h 765"/>
                                      <a:gd name="T64" fmla="*/ 541 w 822"/>
                                      <a:gd name="T65" fmla="*/ 509 h 765"/>
                                      <a:gd name="T66" fmla="*/ 558 w 822"/>
                                      <a:gd name="T67" fmla="*/ 525 h 765"/>
                                      <a:gd name="T68" fmla="*/ 574 w 822"/>
                                      <a:gd name="T69" fmla="*/ 541 h 765"/>
                                      <a:gd name="T70" fmla="*/ 591 w 822"/>
                                      <a:gd name="T71" fmla="*/ 557 h 765"/>
                                      <a:gd name="T72" fmla="*/ 607 w 822"/>
                                      <a:gd name="T73" fmla="*/ 573 h 765"/>
                                      <a:gd name="T74" fmla="*/ 624 w 822"/>
                                      <a:gd name="T75" fmla="*/ 589 h 765"/>
                                      <a:gd name="T76" fmla="*/ 640 w 822"/>
                                      <a:gd name="T77" fmla="*/ 605 h 765"/>
                                      <a:gd name="T78" fmla="*/ 657 w 822"/>
                                      <a:gd name="T79" fmla="*/ 620 h 765"/>
                                      <a:gd name="T80" fmla="*/ 673 w 822"/>
                                      <a:gd name="T81" fmla="*/ 635 h 765"/>
                                      <a:gd name="T82" fmla="*/ 690 w 822"/>
                                      <a:gd name="T83" fmla="*/ 650 h 765"/>
                                      <a:gd name="T84" fmla="*/ 706 w 822"/>
                                      <a:gd name="T85" fmla="*/ 666 h 765"/>
                                      <a:gd name="T86" fmla="*/ 723 w 822"/>
                                      <a:gd name="T87" fmla="*/ 681 h 765"/>
                                      <a:gd name="T88" fmla="*/ 739 w 822"/>
                                      <a:gd name="T89" fmla="*/ 695 h 765"/>
                                      <a:gd name="T90" fmla="*/ 756 w 822"/>
                                      <a:gd name="T91" fmla="*/ 710 h 765"/>
                                      <a:gd name="T92" fmla="*/ 772 w 822"/>
                                      <a:gd name="T93" fmla="*/ 724 h 765"/>
                                      <a:gd name="T94" fmla="*/ 789 w 822"/>
                                      <a:gd name="T95" fmla="*/ 738 h 765"/>
                                      <a:gd name="T96" fmla="*/ 806 w 822"/>
                                      <a:gd name="T97" fmla="*/ 752 h 765"/>
                                      <a:gd name="T98" fmla="*/ 822 w 822"/>
                                      <a:gd name="T99" fmla="*/ 765 h 76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822" h="765">
                                        <a:moveTo>
                                          <a:pt x="0" y="0"/>
                                        </a:moveTo>
                                        <a:lnTo>
                                          <a:pt x="4" y="3"/>
                                        </a:lnTo>
                                        <a:lnTo>
                                          <a:pt x="8" y="7"/>
                                        </a:lnTo>
                                        <a:lnTo>
                                          <a:pt x="12" y="10"/>
                                        </a:lnTo>
                                        <a:lnTo>
                                          <a:pt x="16" y="13"/>
                                        </a:lnTo>
                                        <a:lnTo>
                                          <a:pt x="21" y="17"/>
                                        </a:lnTo>
                                        <a:lnTo>
                                          <a:pt x="25" y="20"/>
                                        </a:lnTo>
                                        <a:lnTo>
                                          <a:pt x="29" y="23"/>
                                        </a:lnTo>
                                        <a:lnTo>
                                          <a:pt x="33" y="27"/>
                                        </a:lnTo>
                                        <a:lnTo>
                                          <a:pt x="37" y="30"/>
                                        </a:lnTo>
                                        <a:lnTo>
                                          <a:pt x="41" y="34"/>
                                        </a:lnTo>
                                        <a:lnTo>
                                          <a:pt x="45" y="37"/>
                                        </a:lnTo>
                                        <a:lnTo>
                                          <a:pt x="50" y="41"/>
                                        </a:lnTo>
                                        <a:lnTo>
                                          <a:pt x="54" y="44"/>
                                        </a:lnTo>
                                        <a:lnTo>
                                          <a:pt x="58" y="48"/>
                                        </a:lnTo>
                                        <a:lnTo>
                                          <a:pt x="62" y="51"/>
                                        </a:lnTo>
                                        <a:lnTo>
                                          <a:pt x="66" y="55"/>
                                        </a:lnTo>
                                        <a:lnTo>
                                          <a:pt x="70" y="58"/>
                                        </a:lnTo>
                                        <a:lnTo>
                                          <a:pt x="74" y="62"/>
                                        </a:lnTo>
                                        <a:lnTo>
                                          <a:pt x="78" y="65"/>
                                        </a:lnTo>
                                        <a:lnTo>
                                          <a:pt x="82" y="69"/>
                                        </a:lnTo>
                                        <a:lnTo>
                                          <a:pt x="87" y="72"/>
                                        </a:lnTo>
                                        <a:lnTo>
                                          <a:pt x="91" y="76"/>
                                        </a:lnTo>
                                        <a:lnTo>
                                          <a:pt x="95" y="79"/>
                                        </a:lnTo>
                                        <a:lnTo>
                                          <a:pt x="99" y="83"/>
                                        </a:lnTo>
                                        <a:lnTo>
                                          <a:pt x="103" y="87"/>
                                        </a:lnTo>
                                        <a:lnTo>
                                          <a:pt x="107" y="90"/>
                                        </a:lnTo>
                                        <a:lnTo>
                                          <a:pt x="111" y="94"/>
                                        </a:lnTo>
                                        <a:lnTo>
                                          <a:pt x="116" y="98"/>
                                        </a:lnTo>
                                        <a:lnTo>
                                          <a:pt x="120" y="101"/>
                                        </a:lnTo>
                                        <a:lnTo>
                                          <a:pt x="124" y="105"/>
                                        </a:lnTo>
                                        <a:lnTo>
                                          <a:pt x="128" y="109"/>
                                        </a:lnTo>
                                        <a:lnTo>
                                          <a:pt x="132" y="112"/>
                                        </a:lnTo>
                                        <a:lnTo>
                                          <a:pt x="136" y="116"/>
                                        </a:lnTo>
                                        <a:lnTo>
                                          <a:pt x="140" y="120"/>
                                        </a:lnTo>
                                        <a:lnTo>
                                          <a:pt x="145" y="124"/>
                                        </a:lnTo>
                                        <a:lnTo>
                                          <a:pt x="149" y="127"/>
                                        </a:lnTo>
                                        <a:lnTo>
                                          <a:pt x="153" y="131"/>
                                        </a:lnTo>
                                        <a:lnTo>
                                          <a:pt x="157" y="135"/>
                                        </a:lnTo>
                                        <a:lnTo>
                                          <a:pt x="161" y="139"/>
                                        </a:lnTo>
                                        <a:lnTo>
                                          <a:pt x="165" y="142"/>
                                        </a:lnTo>
                                        <a:lnTo>
                                          <a:pt x="169" y="146"/>
                                        </a:lnTo>
                                        <a:lnTo>
                                          <a:pt x="173" y="150"/>
                                        </a:lnTo>
                                        <a:lnTo>
                                          <a:pt x="178" y="154"/>
                                        </a:lnTo>
                                        <a:lnTo>
                                          <a:pt x="182" y="158"/>
                                        </a:lnTo>
                                        <a:lnTo>
                                          <a:pt x="186" y="161"/>
                                        </a:lnTo>
                                        <a:lnTo>
                                          <a:pt x="190" y="165"/>
                                        </a:lnTo>
                                        <a:lnTo>
                                          <a:pt x="194" y="169"/>
                                        </a:lnTo>
                                        <a:lnTo>
                                          <a:pt x="198" y="173"/>
                                        </a:lnTo>
                                        <a:lnTo>
                                          <a:pt x="202" y="177"/>
                                        </a:lnTo>
                                        <a:lnTo>
                                          <a:pt x="207" y="181"/>
                                        </a:lnTo>
                                        <a:lnTo>
                                          <a:pt x="211" y="185"/>
                                        </a:lnTo>
                                        <a:lnTo>
                                          <a:pt x="215" y="189"/>
                                        </a:lnTo>
                                        <a:lnTo>
                                          <a:pt x="219" y="193"/>
                                        </a:lnTo>
                                        <a:lnTo>
                                          <a:pt x="223" y="196"/>
                                        </a:lnTo>
                                        <a:lnTo>
                                          <a:pt x="227" y="200"/>
                                        </a:lnTo>
                                        <a:lnTo>
                                          <a:pt x="231" y="204"/>
                                        </a:lnTo>
                                        <a:lnTo>
                                          <a:pt x="236" y="208"/>
                                        </a:lnTo>
                                        <a:lnTo>
                                          <a:pt x="239" y="212"/>
                                        </a:lnTo>
                                        <a:lnTo>
                                          <a:pt x="244" y="216"/>
                                        </a:lnTo>
                                        <a:lnTo>
                                          <a:pt x="248" y="220"/>
                                        </a:lnTo>
                                        <a:lnTo>
                                          <a:pt x="252" y="224"/>
                                        </a:lnTo>
                                        <a:lnTo>
                                          <a:pt x="256" y="228"/>
                                        </a:lnTo>
                                        <a:lnTo>
                                          <a:pt x="260" y="232"/>
                                        </a:lnTo>
                                        <a:lnTo>
                                          <a:pt x="264" y="236"/>
                                        </a:lnTo>
                                        <a:lnTo>
                                          <a:pt x="268" y="240"/>
                                        </a:lnTo>
                                        <a:lnTo>
                                          <a:pt x="273" y="244"/>
                                        </a:lnTo>
                                        <a:lnTo>
                                          <a:pt x="277" y="248"/>
                                        </a:lnTo>
                                        <a:lnTo>
                                          <a:pt x="281" y="252"/>
                                        </a:lnTo>
                                        <a:lnTo>
                                          <a:pt x="285" y="256"/>
                                        </a:lnTo>
                                        <a:lnTo>
                                          <a:pt x="289" y="260"/>
                                        </a:lnTo>
                                        <a:lnTo>
                                          <a:pt x="293" y="264"/>
                                        </a:lnTo>
                                        <a:lnTo>
                                          <a:pt x="297" y="268"/>
                                        </a:lnTo>
                                        <a:lnTo>
                                          <a:pt x="302" y="272"/>
                                        </a:lnTo>
                                        <a:lnTo>
                                          <a:pt x="306" y="276"/>
                                        </a:lnTo>
                                        <a:lnTo>
                                          <a:pt x="310" y="280"/>
                                        </a:lnTo>
                                        <a:lnTo>
                                          <a:pt x="314" y="284"/>
                                        </a:lnTo>
                                        <a:lnTo>
                                          <a:pt x="318" y="289"/>
                                        </a:lnTo>
                                        <a:lnTo>
                                          <a:pt x="322" y="292"/>
                                        </a:lnTo>
                                        <a:lnTo>
                                          <a:pt x="326" y="297"/>
                                        </a:lnTo>
                                        <a:lnTo>
                                          <a:pt x="331" y="301"/>
                                        </a:lnTo>
                                        <a:lnTo>
                                          <a:pt x="335" y="305"/>
                                        </a:lnTo>
                                        <a:lnTo>
                                          <a:pt x="339" y="309"/>
                                        </a:lnTo>
                                        <a:lnTo>
                                          <a:pt x="343" y="313"/>
                                        </a:lnTo>
                                        <a:lnTo>
                                          <a:pt x="347" y="317"/>
                                        </a:lnTo>
                                        <a:lnTo>
                                          <a:pt x="351" y="321"/>
                                        </a:lnTo>
                                        <a:lnTo>
                                          <a:pt x="355" y="325"/>
                                        </a:lnTo>
                                        <a:lnTo>
                                          <a:pt x="359" y="329"/>
                                        </a:lnTo>
                                        <a:lnTo>
                                          <a:pt x="364" y="333"/>
                                        </a:lnTo>
                                        <a:lnTo>
                                          <a:pt x="368" y="337"/>
                                        </a:lnTo>
                                        <a:lnTo>
                                          <a:pt x="372" y="341"/>
                                        </a:lnTo>
                                        <a:lnTo>
                                          <a:pt x="376" y="346"/>
                                        </a:lnTo>
                                        <a:lnTo>
                                          <a:pt x="380" y="350"/>
                                        </a:lnTo>
                                        <a:lnTo>
                                          <a:pt x="384" y="354"/>
                                        </a:lnTo>
                                        <a:lnTo>
                                          <a:pt x="388" y="358"/>
                                        </a:lnTo>
                                        <a:lnTo>
                                          <a:pt x="393" y="362"/>
                                        </a:lnTo>
                                        <a:lnTo>
                                          <a:pt x="397" y="366"/>
                                        </a:lnTo>
                                        <a:lnTo>
                                          <a:pt x="401" y="370"/>
                                        </a:lnTo>
                                        <a:lnTo>
                                          <a:pt x="405" y="374"/>
                                        </a:lnTo>
                                        <a:lnTo>
                                          <a:pt x="409" y="379"/>
                                        </a:lnTo>
                                        <a:lnTo>
                                          <a:pt x="413" y="382"/>
                                        </a:lnTo>
                                        <a:lnTo>
                                          <a:pt x="417" y="387"/>
                                        </a:lnTo>
                                        <a:lnTo>
                                          <a:pt x="422" y="391"/>
                                        </a:lnTo>
                                        <a:lnTo>
                                          <a:pt x="425" y="395"/>
                                        </a:lnTo>
                                        <a:lnTo>
                                          <a:pt x="430" y="399"/>
                                        </a:lnTo>
                                        <a:lnTo>
                                          <a:pt x="434" y="403"/>
                                        </a:lnTo>
                                        <a:lnTo>
                                          <a:pt x="438" y="407"/>
                                        </a:lnTo>
                                        <a:lnTo>
                                          <a:pt x="442" y="411"/>
                                        </a:lnTo>
                                        <a:lnTo>
                                          <a:pt x="446" y="415"/>
                                        </a:lnTo>
                                        <a:lnTo>
                                          <a:pt x="450" y="419"/>
                                        </a:lnTo>
                                        <a:lnTo>
                                          <a:pt x="454" y="423"/>
                                        </a:lnTo>
                                        <a:lnTo>
                                          <a:pt x="459" y="428"/>
                                        </a:lnTo>
                                        <a:lnTo>
                                          <a:pt x="463" y="431"/>
                                        </a:lnTo>
                                        <a:lnTo>
                                          <a:pt x="467" y="436"/>
                                        </a:lnTo>
                                        <a:lnTo>
                                          <a:pt x="471" y="440"/>
                                        </a:lnTo>
                                        <a:lnTo>
                                          <a:pt x="475" y="444"/>
                                        </a:lnTo>
                                        <a:lnTo>
                                          <a:pt x="479" y="448"/>
                                        </a:lnTo>
                                        <a:lnTo>
                                          <a:pt x="483" y="452"/>
                                        </a:lnTo>
                                        <a:lnTo>
                                          <a:pt x="487" y="456"/>
                                        </a:lnTo>
                                        <a:lnTo>
                                          <a:pt x="492" y="460"/>
                                        </a:lnTo>
                                        <a:lnTo>
                                          <a:pt x="496" y="464"/>
                                        </a:lnTo>
                                        <a:lnTo>
                                          <a:pt x="500" y="469"/>
                                        </a:lnTo>
                                        <a:lnTo>
                                          <a:pt x="504" y="472"/>
                                        </a:lnTo>
                                        <a:lnTo>
                                          <a:pt x="508" y="477"/>
                                        </a:lnTo>
                                        <a:lnTo>
                                          <a:pt x="512" y="481"/>
                                        </a:lnTo>
                                        <a:lnTo>
                                          <a:pt x="516" y="485"/>
                                        </a:lnTo>
                                        <a:lnTo>
                                          <a:pt x="520" y="489"/>
                                        </a:lnTo>
                                        <a:lnTo>
                                          <a:pt x="525" y="493"/>
                                        </a:lnTo>
                                        <a:lnTo>
                                          <a:pt x="529" y="497"/>
                                        </a:lnTo>
                                        <a:lnTo>
                                          <a:pt x="533" y="501"/>
                                        </a:lnTo>
                                        <a:lnTo>
                                          <a:pt x="537" y="505"/>
                                        </a:lnTo>
                                        <a:lnTo>
                                          <a:pt x="541" y="509"/>
                                        </a:lnTo>
                                        <a:lnTo>
                                          <a:pt x="545" y="513"/>
                                        </a:lnTo>
                                        <a:lnTo>
                                          <a:pt x="549" y="517"/>
                                        </a:lnTo>
                                        <a:lnTo>
                                          <a:pt x="554" y="521"/>
                                        </a:lnTo>
                                        <a:lnTo>
                                          <a:pt x="558" y="525"/>
                                        </a:lnTo>
                                        <a:lnTo>
                                          <a:pt x="562" y="529"/>
                                        </a:lnTo>
                                        <a:lnTo>
                                          <a:pt x="566" y="533"/>
                                        </a:lnTo>
                                        <a:lnTo>
                                          <a:pt x="570" y="537"/>
                                        </a:lnTo>
                                        <a:lnTo>
                                          <a:pt x="574" y="541"/>
                                        </a:lnTo>
                                        <a:lnTo>
                                          <a:pt x="578" y="545"/>
                                        </a:lnTo>
                                        <a:lnTo>
                                          <a:pt x="582" y="549"/>
                                        </a:lnTo>
                                        <a:lnTo>
                                          <a:pt x="586" y="553"/>
                                        </a:lnTo>
                                        <a:lnTo>
                                          <a:pt x="591" y="557"/>
                                        </a:lnTo>
                                        <a:lnTo>
                                          <a:pt x="595" y="561"/>
                                        </a:lnTo>
                                        <a:lnTo>
                                          <a:pt x="599" y="565"/>
                                        </a:lnTo>
                                        <a:lnTo>
                                          <a:pt x="603" y="569"/>
                                        </a:lnTo>
                                        <a:lnTo>
                                          <a:pt x="607" y="573"/>
                                        </a:lnTo>
                                        <a:lnTo>
                                          <a:pt x="611" y="577"/>
                                        </a:lnTo>
                                        <a:lnTo>
                                          <a:pt x="615" y="581"/>
                                        </a:lnTo>
                                        <a:lnTo>
                                          <a:pt x="620" y="585"/>
                                        </a:lnTo>
                                        <a:lnTo>
                                          <a:pt x="624" y="589"/>
                                        </a:lnTo>
                                        <a:lnTo>
                                          <a:pt x="628" y="593"/>
                                        </a:lnTo>
                                        <a:lnTo>
                                          <a:pt x="632" y="597"/>
                                        </a:lnTo>
                                        <a:lnTo>
                                          <a:pt x="636" y="601"/>
                                        </a:lnTo>
                                        <a:lnTo>
                                          <a:pt x="640" y="605"/>
                                        </a:lnTo>
                                        <a:lnTo>
                                          <a:pt x="644" y="608"/>
                                        </a:lnTo>
                                        <a:lnTo>
                                          <a:pt x="649" y="612"/>
                                        </a:lnTo>
                                        <a:lnTo>
                                          <a:pt x="653" y="616"/>
                                        </a:lnTo>
                                        <a:lnTo>
                                          <a:pt x="657" y="620"/>
                                        </a:lnTo>
                                        <a:lnTo>
                                          <a:pt x="661" y="624"/>
                                        </a:lnTo>
                                        <a:lnTo>
                                          <a:pt x="665" y="628"/>
                                        </a:lnTo>
                                        <a:lnTo>
                                          <a:pt x="669" y="632"/>
                                        </a:lnTo>
                                        <a:lnTo>
                                          <a:pt x="673" y="635"/>
                                        </a:lnTo>
                                        <a:lnTo>
                                          <a:pt x="677" y="639"/>
                                        </a:lnTo>
                                        <a:lnTo>
                                          <a:pt x="682" y="643"/>
                                        </a:lnTo>
                                        <a:lnTo>
                                          <a:pt x="686" y="647"/>
                                        </a:lnTo>
                                        <a:lnTo>
                                          <a:pt x="690" y="650"/>
                                        </a:lnTo>
                                        <a:lnTo>
                                          <a:pt x="694" y="654"/>
                                        </a:lnTo>
                                        <a:lnTo>
                                          <a:pt x="698" y="658"/>
                                        </a:lnTo>
                                        <a:lnTo>
                                          <a:pt x="702" y="662"/>
                                        </a:lnTo>
                                        <a:lnTo>
                                          <a:pt x="706" y="666"/>
                                        </a:lnTo>
                                        <a:lnTo>
                                          <a:pt x="711" y="669"/>
                                        </a:lnTo>
                                        <a:lnTo>
                                          <a:pt x="715" y="673"/>
                                        </a:lnTo>
                                        <a:lnTo>
                                          <a:pt x="719" y="677"/>
                                        </a:lnTo>
                                        <a:lnTo>
                                          <a:pt x="723" y="681"/>
                                        </a:lnTo>
                                        <a:lnTo>
                                          <a:pt x="727" y="684"/>
                                        </a:lnTo>
                                        <a:lnTo>
                                          <a:pt x="731" y="688"/>
                                        </a:lnTo>
                                        <a:lnTo>
                                          <a:pt x="735" y="691"/>
                                        </a:lnTo>
                                        <a:lnTo>
                                          <a:pt x="739" y="695"/>
                                        </a:lnTo>
                                        <a:lnTo>
                                          <a:pt x="744" y="699"/>
                                        </a:lnTo>
                                        <a:lnTo>
                                          <a:pt x="748" y="702"/>
                                        </a:lnTo>
                                        <a:lnTo>
                                          <a:pt x="752" y="706"/>
                                        </a:lnTo>
                                        <a:lnTo>
                                          <a:pt x="756" y="710"/>
                                        </a:lnTo>
                                        <a:lnTo>
                                          <a:pt x="760" y="713"/>
                                        </a:lnTo>
                                        <a:lnTo>
                                          <a:pt x="764" y="717"/>
                                        </a:lnTo>
                                        <a:lnTo>
                                          <a:pt x="768" y="720"/>
                                        </a:lnTo>
                                        <a:lnTo>
                                          <a:pt x="772" y="724"/>
                                        </a:lnTo>
                                        <a:lnTo>
                                          <a:pt x="777" y="728"/>
                                        </a:lnTo>
                                        <a:lnTo>
                                          <a:pt x="781" y="731"/>
                                        </a:lnTo>
                                        <a:lnTo>
                                          <a:pt x="785" y="735"/>
                                        </a:lnTo>
                                        <a:lnTo>
                                          <a:pt x="789" y="738"/>
                                        </a:lnTo>
                                        <a:lnTo>
                                          <a:pt x="793" y="742"/>
                                        </a:lnTo>
                                        <a:lnTo>
                                          <a:pt x="797" y="745"/>
                                        </a:lnTo>
                                        <a:lnTo>
                                          <a:pt x="801" y="748"/>
                                        </a:lnTo>
                                        <a:lnTo>
                                          <a:pt x="806" y="752"/>
                                        </a:lnTo>
                                        <a:lnTo>
                                          <a:pt x="810" y="755"/>
                                        </a:lnTo>
                                        <a:lnTo>
                                          <a:pt x="814" y="759"/>
                                        </a:lnTo>
                                        <a:lnTo>
                                          <a:pt x="818" y="762"/>
                                        </a:lnTo>
                                        <a:lnTo>
                                          <a:pt x="822" y="76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9" name="Freeform 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91" y="18021"/>
                                    <a:ext cx="823" cy="281"/>
                                  </a:xfrm>
                                  <a:custGeom>
                                    <a:avLst/>
                                    <a:gdLst>
                                      <a:gd name="T0" fmla="*/ 13 w 823"/>
                                      <a:gd name="T1" fmla="*/ 10 h 281"/>
                                      <a:gd name="T2" fmla="*/ 29 w 823"/>
                                      <a:gd name="T3" fmla="*/ 24 h 281"/>
                                      <a:gd name="T4" fmla="*/ 46 w 823"/>
                                      <a:gd name="T5" fmla="*/ 37 h 281"/>
                                      <a:gd name="T6" fmla="*/ 62 w 823"/>
                                      <a:gd name="T7" fmla="*/ 49 h 281"/>
                                      <a:gd name="T8" fmla="*/ 79 w 823"/>
                                      <a:gd name="T9" fmla="*/ 62 h 281"/>
                                      <a:gd name="T10" fmla="*/ 95 w 823"/>
                                      <a:gd name="T11" fmla="*/ 74 h 281"/>
                                      <a:gd name="T12" fmla="*/ 112 w 823"/>
                                      <a:gd name="T13" fmla="*/ 86 h 281"/>
                                      <a:gd name="T14" fmla="*/ 128 w 823"/>
                                      <a:gd name="T15" fmla="*/ 97 h 281"/>
                                      <a:gd name="T16" fmla="*/ 145 w 823"/>
                                      <a:gd name="T17" fmla="*/ 109 h 281"/>
                                      <a:gd name="T18" fmla="*/ 161 w 823"/>
                                      <a:gd name="T19" fmla="*/ 120 h 281"/>
                                      <a:gd name="T20" fmla="*/ 178 w 823"/>
                                      <a:gd name="T21" fmla="*/ 130 h 281"/>
                                      <a:gd name="T22" fmla="*/ 194 w 823"/>
                                      <a:gd name="T23" fmla="*/ 141 h 281"/>
                                      <a:gd name="T24" fmla="*/ 211 w 823"/>
                                      <a:gd name="T25" fmla="*/ 151 h 281"/>
                                      <a:gd name="T26" fmla="*/ 227 w 823"/>
                                      <a:gd name="T27" fmla="*/ 160 h 281"/>
                                      <a:gd name="T28" fmla="*/ 244 w 823"/>
                                      <a:gd name="T29" fmla="*/ 170 h 281"/>
                                      <a:gd name="T30" fmla="*/ 261 w 823"/>
                                      <a:gd name="T31" fmla="*/ 179 h 281"/>
                                      <a:gd name="T32" fmla="*/ 277 w 823"/>
                                      <a:gd name="T33" fmla="*/ 187 h 281"/>
                                      <a:gd name="T34" fmla="*/ 293 w 823"/>
                                      <a:gd name="T35" fmla="*/ 196 h 281"/>
                                      <a:gd name="T36" fmla="*/ 310 w 823"/>
                                      <a:gd name="T37" fmla="*/ 204 h 281"/>
                                      <a:gd name="T38" fmla="*/ 327 w 823"/>
                                      <a:gd name="T39" fmla="*/ 211 h 281"/>
                                      <a:gd name="T40" fmla="*/ 343 w 823"/>
                                      <a:gd name="T41" fmla="*/ 219 h 281"/>
                                      <a:gd name="T42" fmla="*/ 360 w 823"/>
                                      <a:gd name="T43" fmla="*/ 225 h 281"/>
                                      <a:gd name="T44" fmla="*/ 376 w 823"/>
                                      <a:gd name="T45" fmla="*/ 232 h 281"/>
                                      <a:gd name="T46" fmla="*/ 393 w 823"/>
                                      <a:gd name="T47" fmla="*/ 238 h 281"/>
                                      <a:gd name="T48" fmla="*/ 409 w 823"/>
                                      <a:gd name="T49" fmla="*/ 244 h 281"/>
                                      <a:gd name="T50" fmla="*/ 426 w 823"/>
                                      <a:gd name="T51" fmla="*/ 249 h 281"/>
                                      <a:gd name="T52" fmla="*/ 442 w 823"/>
                                      <a:gd name="T53" fmla="*/ 254 h 281"/>
                                      <a:gd name="T54" fmla="*/ 459 w 823"/>
                                      <a:gd name="T55" fmla="*/ 259 h 281"/>
                                      <a:gd name="T56" fmla="*/ 475 w 823"/>
                                      <a:gd name="T57" fmla="*/ 262 h 281"/>
                                      <a:gd name="T58" fmla="*/ 492 w 823"/>
                                      <a:gd name="T59" fmla="*/ 266 h 281"/>
                                      <a:gd name="T60" fmla="*/ 508 w 823"/>
                                      <a:gd name="T61" fmla="*/ 270 h 281"/>
                                      <a:gd name="T62" fmla="*/ 525 w 823"/>
                                      <a:gd name="T63" fmla="*/ 273 h 281"/>
                                      <a:gd name="T64" fmla="*/ 542 w 823"/>
                                      <a:gd name="T65" fmla="*/ 275 h 281"/>
                                      <a:gd name="T66" fmla="*/ 558 w 823"/>
                                      <a:gd name="T67" fmla="*/ 277 h 281"/>
                                      <a:gd name="T68" fmla="*/ 575 w 823"/>
                                      <a:gd name="T69" fmla="*/ 279 h 281"/>
                                      <a:gd name="T70" fmla="*/ 591 w 823"/>
                                      <a:gd name="T71" fmla="*/ 280 h 281"/>
                                      <a:gd name="T72" fmla="*/ 608 w 823"/>
                                      <a:gd name="T73" fmla="*/ 281 h 281"/>
                                      <a:gd name="T74" fmla="*/ 624 w 823"/>
                                      <a:gd name="T75" fmla="*/ 281 h 281"/>
                                      <a:gd name="T76" fmla="*/ 641 w 823"/>
                                      <a:gd name="T77" fmla="*/ 281 h 281"/>
                                      <a:gd name="T78" fmla="*/ 657 w 823"/>
                                      <a:gd name="T79" fmla="*/ 281 h 281"/>
                                      <a:gd name="T80" fmla="*/ 674 w 823"/>
                                      <a:gd name="T81" fmla="*/ 280 h 281"/>
                                      <a:gd name="T82" fmla="*/ 690 w 823"/>
                                      <a:gd name="T83" fmla="*/ 279 h 281"/>
                                      <a:gd name="T84" fmla="*/ 707 w 823"/>
                                      <a:gd name="T85" fmla="*/ 277 h 281"/>
                                      <a:gd name="T86" fmla="*/ 723 w 823"/>
                                      <a:gd name="T87" fmla="*/ 275 h 281"/>
                                      <a:gd name="T88" fmla="*/ 740 w 823"/>
                                      <a:gd name="T89" fmla="*/ 273 h 281"/>
                                      <a:gd name="T90" fmla="*/ 756 w 823"/>
                                      <a:gd name="T91" fmla="*/ 270 h 281"/>
                                      <a:gd name="T92" fmla="*/ 773 w 823"/>
                                      <a:gd name="T93" fmla="*/ 267 h 281"/>
                                      <a:gd name="T94" fmla="*/ 790 w 823"/>
                                      <a:gd name="T95" fmla="*/ 263 h 281"/>
                                      <a:gd name="T96" fmla="*/ 806 w 823"/>
                                      <a:gd name="T97" fmla="*/ 259 h 281"/>
                                      <a:gd name="T98" fmla="*/ 823 w 823"/>
                                      <a:gd name="T99" fmla="*/ 254 h 28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823" h="281">
                                        <a:moveTo>
                                          <a:pt x="0" y="0"/>
                                        </a:moveTo>
                                        <a:lnTo>
                                          <a:pt x="4" y="4"/>
                                        </a:lnTo>
                                        <a:lnTo>
                                          <a:pt x="8" y="7"/>
                                        </a:lnTo>
                                        <a:lnTo>
                                          <a:pt x="13" y="10"/>
                                        </a:lnTo>
                                        <a:lnTo>
                                          <a:pt x="17" y="14"/>
                                        </a:lnTo>
                                        <a:lnTo>
                                          <a:pt x="21" y="17"/>
                                        </a:lnTo>
                                        <a:lnTo>
                                          <a:pt x="25" y="20"/>
                                        </a:lnTo>
                                        <a:lnTo>
                                          <a:pt x="29" y="24"/>
                                        </a:lnTo>
                                        <a:lnTo>
                                          <a:pt x="33" y="27"/>
                                        </a:lnTo>
                                        <a:lnTo>
                                          <a:pt x="37" y="30"/>
                                        </a:lnTo>
                                        <a:lnTo>
                                          <a:pt x="41" y="34"/>
                                        </a:lnTo>
                                        <a:lnTo>
                                          <a:pt x="46" y="37"/>
                                        </a:lnTo>
                                        <a:lnTo>
                                          <a:pt x="50" y="40"/>
                                        </a:lnTo>
                                        <a:lnTo>
                                          <a:pt x="54" y="43"/>
                                        </a:lnTo>
                                        <a:lnTo>
                                          <a:pt x="58" y="46"/>
                                        </a:lnTo>
                                        <a:lnTo>
                                          <a:pt x="62" y="49"/>
                                        </a:lnTo>
                                        <a:lnTo>
                                          <a:pt x="66" y="53"/>
                                        </a:lnTo>
                                        <a:lnTo>
                                          <a:pt x="70" y="56"/>
                                        </a:lnTo>
                                        <a:lnTo>
                                          <a:pt x="75" y="59"/>
                                        </a:lnTo>
                                        <a:lnTo>
                                          <a:pt x="79" y="62"/>
                                        </a:lnTo>
                                        <a:lnTo>
                                          <a:pt x="83" y="65"/>
                                        </a:lnTo>
                                        <a:lnTo>
                                          <a:pt x="87" y="68"/>
                                        </a:lnTo>
                                        <a:lnTo>
                                          <a:pt x="91" y="71"/>
                                        </a:lnTo>
                                        <a:lnTo>
                                          <a:pt x="95" y="74"/>
                                        </a:lnTo>
                                        <a:lnTo>
                                          <a:pt x="99" y="77"/>
                                        </a:lnTo>
                                        <a:lnTo>
                                          <a:pt x="103" y="80"/>
                                        </a:lnTo>
                                        <a:lnTo>
                                          <a:pt x="108" y="83"/>
                                        </a:lnTo>
                                        <a:lnTo>
                                          <a:pt x="112" y="86"/>
                                        </a:lnTo>
                                        <a:lnTo>
                                          <a:pt x="116" y="89"/>
                                        </a:lnTo>
                                        <a:lnTo>
                                          <a:pt x="120" y="92"/>
                                        </a:lnTo>
                                        <a:lnTo>
                                          <a:pt x="124" y="95"/>
                                        </a:lnTo>
                                        <a:lnTo>
                                          <a:pt x="128" y="97"/>
                                        </a:lnTo>
                                        <a:lnTo>
                                          <a:pt x="132" y="100"/>
                                        </a:lnTo>
                                        <a:lnTo>
                                          <a:pt x="136" y="103"/>
                                        </a:lnTo>
                                        <a:lnTo>
                                          <a:pt x="141" y="106"/>
                                        </a:lnTo>
                                        <a:lnTo>
                                          <a:pt x="145" y="109"/>
                                        </a:lnTo>
                                        <a:lnTo>
                                          <a:pt x="149" y="111"/>
                                        </a:lnTo>
                                        <a:lnTo>
                                          <a:pt x="153" y="114"/>
                                        </a:lnTo>
                                        <a:lnTo>
                                          <a:pt x="157" y="117"/>
                                        </a:lnTo>
                                        <a:lnTo>
                                          <a:pt x="161" y="120"/>
                                        </a:lnTo>
                                        <a:lnTo>
                                          <a:pt x="165" y="122"/>
                                        </a:lnTo>
                                        <a:lnTo>
                                          <a:pt x="170" y="125"/>
                                        </a:lnTo>
                                        <a:lnTo>
                                          <a:pt x="174" y="128"/>
                                        </a:lnTo>
                                        <a:lnTo>
                                          <a:pt x="178" y="130"/>
                                        </a:lnTo>
                                        <a:lnTo>
                                          <a:pt x="182" y="133"/>
                                        </a:lnTo>
                                        <a:lnTo>
                                          <a:pt x="186" y="136"/>
                                        </a:lnTo>
                                        <a:lnTo>
                                          <a:pt x="190" y="138"/>
                                        </a:lnTo>
                                        <a:lnTo>
                                          <a:pt x="194" y="141"/>
                                        </a:lnTo>
                                        <a:lnTo>
                                          <a:pt x="199" y="143"/>
                                        </a:lnTo>
                                        <a:lnTo>
                                          <a:pt x="203" y="146"/>
                                        </a:lnTo>
                                        <a:lnTo>
                                          <a:pt x="207" y="148"/>
                                        </a:lnTo>
                                        <a:lnTo>
                                          <a:pt x="211" y="151"/>
                                        </a:lnTo>
                                        <a:lnTo>
                                          <a:pt x="215" y="153"/>
                                        </a:lnTo>
                                        <a:lnTo>
                                          <a:pt x="219" y="156"/>
                                        </a:lnTo>
                                        <a:lnTo>
                                          <a:pt x="223" y="158"/>
                                        </a:lnTo>
                                        <a:lnTo>
                                          <a:pt x="227" y="160"/>
                                        </a:lnTo>
                                        <a:lnTo>
                                          <a:pt x="232" y="163"/>
                                        </a:lnTo>
                                        <a:lnTo>
                                          <a:pt x="236" y="165"/>
                                        </a:lnTo>
                                        <a:lnTo>
                                          <a:pt x="240" y="167"/>
                                        </a:lnTo>
                                        <a:lnTo>
                                          <a:pt x="244" y="170"/>
                                        </a:lnTo>
                                        <a:lnTo>
                                          <a:pt x="248" y="172"/>
                                        </a:lnTo>
                                        <a:lnTo>
                                          <a:pt x="252" y="174"/>
                                        </a:lnTo>
                                        <a:lnTo>
                                          <a:pt x="256" y="177"/>
                                        </a:lnTo>
                                        <a:lnTo>
                                          <a:pt x="261" y="179"/>
                                        </a:lnTo>
                                        <a:lnTo>
                                          <a:pt x="265" y="181"/>
                                        </a:lnTo>
                                        <a:lnTo>
                                          <a:pt x="269" y="183"/>
                                        </a:lnTo>
                                        <a:lnTo>
                                          <a:pt x="273" y="185"/>
                                        </a:lnTo>
                                        <a:lnTo>
                                          <a:pt x="277" y="187"/>
                                        </a:lnTo>
                                        <a:lnTo>
                                          <a:pt x="281" y="190"/>
                                        </a:lnTo>
                                        <a:lnTo>
                                          <a:pt x="285" y="192"/>
                                        </a:lnTo>
                                        <a:lnTo>
                                          <a:pt x="289" y="194"/>
                                        </a:lnTo>
                                        <a:lnTo>
                                          <a:pt x="293" y="196"/>
                                        </a:lnTo>
                                        <a:lnTo>
                                          <a:pt x="298" y="198"/>
                                        </a:lnTo>
                                        <a:lnTo>
                                          <a:pt x="302" y="200"/>
                                        </a:lnTo>
                                        <a:lnTo>
                                          <a:pt x="306" y="202"/>
                                        </a:lnTo>
                                        <a:lnTo>
                                          <a:pt x="310" y="204"/>
                                        </a:lnTo>
                                        <a:lnTo>
                                          <a:pt x="314" y="206"/>
                                        </a:lnTo>
                                        <a:lnTo>
                                          <a:pt x="318" y="208"/>
                                        </a:lnTo>
                                        <a:lnTo>
                                          <a:pt x="322" y="209"/>
                                        </a:lnTo>
                                        <a:lnTo>
                                          <a:pt x="327" y="211"/>
                                        </a:lnTo>
                                        <a:lnTo>
                                          <a:pt x="331" y="213"/>
                                        </a:lnTo>
                                        <a:lnTo>
                                          <a:pt x="335" y="215"/>
                                        </a:lnTo>
                                        <a:lnTo>
                                          <a:pt x="339" y="217"/>
                                        </a:lnTo>
                                        <a:lnTo>
                                          <a:pt x="343" y="219"/>
                                        </a:lnTo>
                                        <a:lnTo>
                                          <a:pt x="347" y="220"/>
                                        </a:lnTo>
                                        <a:lnTo>
                                          <a:pt x="351" y="222"/>
                                        </a:lnTo>
                                        <a:lnTo>
                                          <a:pt x="356" y="224"/>
                                        </a:lnTo>
                                        <a:lnTo>
                                          <a:pt x="360" y="225"/>
                                        </a:lnTo>
                                        <a:lnTo>
                                          <a:pt x="364" y="227"/>
                                        </a:lnTo>
                                        <a:lnTo>
                                          <a:pt x="368" y="229"/>
                                        </a:lnTo>
                                        <a:lnTo>
                                          <a:pt x="372" y="230"/>
                                        </a:lnTo>
                                        <a:lnTo>
                                          <a:pt x="376" y="232"/>
                                        </a:lnTo>
                                        <a:lnTo>
                                          <a:pt x="380" y="233"/>
                                        </a:lnTo>
                                        <a:lnTo>
                                          <a:pt x="385" y="235"/>
                                        </a:lnTo>
                                        <a:lnTo>
                                          <a:pt x="389" y="236"/>
                                        </a:lnTo>
                                        <a:lnTo>
                                          <a:pt x="393" y="238"/>
                                        </a:lnTo>
                                        <a:lnTo>
                                          <a:pt x="397" y="239"/>
                                        </a:lnTo>
                                        <a:lnTo>
                                          <a:pt x="401" y="241"/>
                                        </a:lnTo>
                                        <a:lnTo>
                                          <a:pt x="405" y="242"/>
                                        </a:lnTo>
                                        <a:lnTo>
                                          <a:pt x="409" y="244"/>
                                        </a:lnTo>
                                        <a:lnTo>
                                          <a:pt x="413" y="245"/>
                                        </a:lnTo>
                                        <a:lnTo>
                                          <a:pt x="418" y="246"/>
                                        </a:lnTo>
                                        <a:lnTo>
                                          <a:pt x="422" y="248"/>
                                        </a:lnTo>
                                        <a:lnTo>
                                          <a:pt x="426" y="249"/>
                                        </a:lnTo>
                                        <a:lnTo>
                                          <a:pt x="430" y="250"/>
                                        </a:lnTo>
                                        <a:lnTo>
                                          <a:pt x="434" y="252"/>
                                        </a:lnTo>
                                        <a:lnTo>
                                          <a:pt x="438" y="253"/>
                                        </a:lnTo>
                                        <a:lnTo>
                                          <a:pt x="442" y="254"/>
                                        </a:lnTo>
                                        <a:lnTo>
                                          <a:pt x="447" y="255"/>
                                        </a:lnTo>
                                        <a:lnTo>
                                          <a:pt x="451" y="256"/>
                                        </a:lnTo>
                                        <a:lnTo>
                                          <a:pt x="455" y="257"/>
                                        </a:lnTo>
                                        <a:lnTo>
                                          <a:pt x="459" y="259"/>
                                        </a:lnTo>
                                        <a:lnTo>
                                          <a:pt x="463" y="260"/>
                                        </a:lnTo>
                                        <a:lnTo>
                                          <a:pt x="467" y="261"/>
                                        </a:lnTo>
                                        <a:lnTo>
                                          <a:pt x="471" y="262"/>
                                        </a:lnTo>
                                        <a:lnTo>
                                          <a:pt x="475" y="262"/>
                                        </a:lnTo>
                                        <a:lnTo>
                                          <a:pt x="479" y="263"/>
                                        </a:lnTo>
                                        <a:lnTo>
                                          <a:pt x="484" y="264"/>
                                        </a:lnTo>
                                        <a:lnTo>
                                          <a:pt x="488" y="265"/>
                                        </a:lnTo>
                                        <a:lnTo>
                                          <a:pt x="492" y="266"/>
                                        </a:lnTo>
                                        <a:lnTo>
                                          <a:pt x="496" y="267"/>
                                        </a:lnTo>
                                        <a:lnTo>
                                          <a:pt x="500" y="268"/>
                                        </a:lnTo>
                                        <a:lnTo>
                                          <a:pt x="504" y="269"/>
                                        </a:lnTo>
                                        <a:lnTo>
                                          <a:pt x="508" y="270"/>
                                        </a:lnTo>
                                        <a:lnTo>
                                          <a:pt x="513" y="270"/>
                                        </a:lnTo>
                                        <a:lnTo>
                                          <a:pt x="517" y="271"/>
                                        </a:lnTo>
                                        <a:lnTo>
                                          <a:pt x="521" y="272"/>
                                        </a:lnTo>
                                        <a:lnTo>
                                          <a:pt x="525" y="273"/>
                                        </a:lnTo>
                                        <a:lnTo>
                                          <a:pt x="529" y="273"/>
                                        </a:lnTo>
                                        <a:lnTo>
                                          <a:pt x="533" y="274"/>
                                        </a:lnTo>
                                        <a:lnTo>
                                          <a:pt x="537" y="274"/>
                                        </a:lnTo>
                                        <a:lnTo>
                                          <a:pt x="542" y="275"/>
                                        </a:lnTo>
                                        <a:lnTo>
                                          <a:pt x="546" y="276"/>
                                        </a:lnTo>
                                        <a:lnTo>
                                          <a:pt x="550" y="276"/>
                                        </a:lnTo>
                                        <a:lnTo>
                                          <a:pt x="554" y="277"/>
                                        </a:lnTo>
                                        <a:lnTo>
                                          <a:pt x="558" y="277"/>
                                        </a:lnTo>
                                        <a:lnTo>
                                          <a:pt x="562" y="277"/>
                                        </a:lnTo>
                                        <a:lnTo>
                                          <a:pt x="566" y="278"/>
                                        </a:lnTo>
                                        <a:lnTo>
                                          <a:pt x="570" y="278"/>
                                        </a:lnTo>
                                        <a:lnTo>
                                          <a:pt x="575" y="279"/>
                                        </a:lnTo>
                                        <a:lnTo>
                                          <a:pt x="579" y="279"/>
                                        </a:lnTo>
                                        <a:lnTo>
                                          <a:pt x="583" y="280"/>
                                        </a:lnTo>
                                        <a:lnTo>
                                          <a:pt x="587" y="280"/>
                                        </a:lnTo>
                                        <a:lnTo>
                                          <a:pt x="591" y="280"/>
                                        </a:lnTo>
                                        <a:lnTo>
                                          <a:pt x="595" y="280"/>
                                        </a:lnTo>
                                        <a:lnTo>
                                          <a:pt x="599" y="281"/>
                                        </a:lnTo>
                                        <a:lnTo>
                                          <a:pt x="604" y="281"/>
                                        </a:lnTo>
                                        <a:lnTo>
                                          <a:pt x="608" y="281"/>
                                        </a:lnTo>
                                        <a:lnTo>
                                          <a:pt x="612" y="281"/>
                                        </a:lnTo>
                                        <a:lnTo>
                                          <a:pt x="616" y="281"/>
                                        </a:lnTo>
                                        <a:lnTo>
                                          <a:pt x="620" y="281"/>
                                        </a:lnTo>
                                        <a:lnTo>
                                          <a:pt x="624" y="281"/>
                                        </a:lnTo>
                                        <a:lnTo>
                                          <a:pt x="628" y="281"/>
                                        </a:lnTo>
                                        <a:lnTo>
                                          <a:pt x="632" y="281"/>
                                        </a:lnTo>
                                        <a:lnTo>
                                          <a:pt x="637" y="281"/>
                                        </a:lnTo>
                                        <a:lnTo>
                                          <a:pt x="641" y="281"/>
                                        </a:lnTo>
                                        <a:lnTo>
                                          <a:pt x="645" y="281"/>
                                        </a:lnTo>
                                        <a:lnTo>
                                          <a:pt x="649" y="281"/>
                                        </a:lnTo>
                                        <a:lnTo>
                                          <a:pt x="653" y="281"/>
                                        </a:lnTo>
                                        <a:lnTo>
                                          <a:pt x="657" y="281"/>
                                        </a:lnTo>
                                        <a:lnTo>
                                          <a:pt x="661" y="281"/>
                                        </a:lnTo>
                                        <a:lnTo>
                                          <a:pt x="665" y="281"/>
                                        </a:lnTo>
                                        <a:lnTo>
                                          <a:pt x="670" y="280"/>
                                        </a:lnTo>
                                        <a:lnTo>
                                          <a:pt x="674" y="280"/>
                                        </a:lnTo>
                                        <a:lnTo>
                                          <a:pt x="678" y="280"/>
                                        </a:lnTo>
                                        <a:lnTo>
                                          <a:pt x="682" y="280"/>
                                        </a:lnTo>
                                        <a:lnTo>
                                          <a:pt x="686" y="279"/>
                                        </a:lnTo>
                                        <a:lnTo>
                                          <a:pt x="690" y="279"/>
                                        </a:lnTo>
                                        <a:lnTo>
                                          <a:pt x="694" y="278"/>
                                        </a:lnTo>
                                        <a:lnTo>
                                          <a:pt x="699" y="278"/>
                                        </a:lnTo>
                                        <a:lnTo>
                                          <a:pt x="703" y="278"/>
                                        </a:lnTo>
                                        <a:lnTo>
                                          <a:pt x="707" y="277"/>
                                        </a:lnTo>
                                        <a:lnTo>
                                          <a:pt x="711" y="277"/>
                                        </a:lnTo>
                                        <a:lnTo>
                                          <a:pt x="715" y="276"/>
                                        </a:lnTo>
                                        <a:lnTo>
                                          <a:pt x="719" y="276"/>
                                        </a:lnTo>
                                        <a:lnTo>
                                          <a:pt x="723" y="275"/>
                                        </a:lnTo>
                                        <a:lnTo>
                                          <a:pt x="728" y="275"/>
                                        </a:lnTo>
                                        <a:lnTo>
                                          <a:pt x="732" y="274"/>
                                        </a:lnTo>
                                        <a:lnTo>
                                          <a:pt x="736" y="274"/>
                                        </a:lnTo>
                                        <a:lnTo>
                                          <a:pt x="740" y="273"/>
                                        </a:lnTo>
                                        <a:lnTo>
                                          <a:pt x="744" y="272"/>
                                        </a:lnTo>
                                        <a:lnTo>
                                          <a:pt x="748" y="271"/>
                                        </a:lnTo>
                                        <a:lnTo>
                                          <a:pt x="752" y="271"/>
                                        </a:lnTo>
                                        <a:lnTo>
                                          <a:pt x="756" y="270"/>
                                        </a:lnTo>
                                        <a:lnTo>
                                          <a:pt x="761" y="269"/>
                                        </a:lnTo>
                                        <a:lnTo>
                                          <a:pt x="765" y="268"/>
                                        </a:lnTo>
                                        <a:lnTo>
                                          <a:pt x="769" y="268"/>
                                        </a:lnTo>
                                        <a:lnTo>
                                          <a:pt x="773" y="267"/>
                                        </a:lnTo>
                                        <a:lnTo>
                                          <a:pt x="777" y="266"/>
                                        </a:lnTo>
                                        <a:lnTo>
                                          <a:pt x="781" y="265"/>
                                        </a:lnTo>
                                        <a:lnTo>
                                          <a:pt x="785" y="264"/>
                                        </a:lnTo>
                                        <a:lnTo>
                                          <a:pt x="790" y="263"/>
                                        </a:lnTo>
                                        <a:lnTo>
                                          <a:pt x="794" y="262"/>
                                        </a:lnTo>
                                        <a:lnTo>
                                          <a:pt x="798" y="261"/>
                                        </a:lnTo>
                                        <a:lnTo>
                                          <a:pt x="802" y="260"/>
                                        </a:lnTo>
                                        <a:lnTo>
                                          <a:pt x="806" y="259"/>
                                        </a:lnTo>
                                        <a:lnTo>
                                          <a:pt x="810" y="258"/>
                                        </a:lnTo>
                                        <a:lnTo>
                                          <a:pt x="814" y="257"/>
                                        </a:lnTo>
                                        <a:lnTo>
                                          <a:pt x="818" y="256"/>
                                        </a:lnTo>
                                        <a:lnTo>
                                          <a:pt x="823" y="25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0" name="Free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14" y="17669"/>
                                    <a:ext cx="822" cy="606"/>
                                  </a:xfrm>
                                  <a:custGeom>
                                    <a:avLst/>
                                    <a:gdLst>
                                      <a:gd name="T0" fmla="*/ 12 w 822"/>
                                      <a:gd name="T1" fmla="*/ 603 h 606"/>
                                      <a:gd name="T2" fmla="*/ 28 w 822"/>
                                      <a:gd name="T3" fmla="*/ 598 h 606"/>
                                      <a:gd name="T4" fmla="*/ 45 w 822"/>
                                      <a:gd name="T5" fmla="*/ 592 h 606"/>
                                      <a:gd name="T6" fmla="*/ 62 w 822"/>
                                      <a:gd name="T7" fmla="*/ 586 h 606"/>
                                      <a:gd name="T8" fmla="*/ 78 w 822"/>
                                      <a:gd name="T9" fmla="*/ 580 h 606"/>
                                      <a:gd name="T10" fmla="*/ 95 w 822"/>
                                      <a:gd name="T11" fmla="*/ 573 h 606"/>
                                      <a:gd name="T12" fmla="*/ 111 w 822"/>
                                      <a:gd name="T13" fmla="*/ 566 h 606"/>
                                      <a:gd name="T14" fmla="*/ 128 w 822"/>
                                      <a:gd name="T15" fmla="*/ 559 h 606"/>
                                      <a:gd name="T16" fmla="*/ 144 w 822"/>
                                      <a:gd name="T17" fmla="*/ 551 h 606"/>
                                      <a:gd name="T18" fmla="*/ 161 w 822"/>
                                      <a:gd name="T19" fmla="*/ 543 h 606"/>
                                      <a:gd name="T20" fmla="*/ 177 w 822"/>
                                      <a:gd name="T21" fmla="*/ 534 h 606"/>
                                      <a:gd name="T22" fmla="*/ 194 w 822"/>
                                      <a:gd name="T23" fmla="*/ 525 h 606"/>
                                      <a:gd name="T24" fmla="*/ 210 w 822"/>
                                      <a:gd name="T25" fmla="*/ 516 h 606"/>
                                      <a:gd name="T26" fmla="*/ 227 w 822"/>
                                      <a:gd name="T27" fmla="*/ 506 h 606"/>
                                      <a:gd name="T28" fmla="*/ 243 w 822"/>
                                      <a:gd name="T29" fmla="*/ 497 h 606"/>
                                      <a:gd name="T30" fmla="*/ 260 w 822"/>
                                      <a:gd name="T31" fmla="*/ 486 h 606"/>
                                      <a:gd name="T32" fmla="*/ 277 w 822"/>
                                      <a:gd name="T33" fmla="*/ 476 h 606"/>
                                      <a:gd name="T34" fmla="*/ 293 w 822"/>
                                      <a:gd name="T35" fmla="*/ 465 h 606"/>
                                      <a:gd name="T36" fmla="*/ 310 w 822"/>
                                      <a:gd name="T37" fmla="*/ 454 h 606"/>
                                      <a:gd name="T38" fmla="*/ 326 w 822"/>
                                      <a:gd name="T39" fmla="*/ 442 h 606"/>
                                      <a:gd name="T40" fmla="*/ 343 w 822"/>
                                      <a:gd name="T41" fmla="*/ 430 h 606"/>
                                      <a:gd name="T42" fmla="*/ 359 w 822"/>
                                      <a:gd name="T43" fmla="*/ 419 h 606"/>
                                      <a:gd name="T44" fmla="*/ 376 w 822"/>
                                      <a:gd name="T45" fmla="*/ 406 h 606"/>
                                      <a:gd name="T46" fmla="*/ 392 w 822"/>
                                      <a:gd name="T47" fmla="*/ 393 h 606"/>
                                      <a:gd name="T48" fmla="*/ 409 w 822"/>
                                      <a:gd name="T49" fmla="*/ 381 h 606"/>
                                      <a:gd name="T50" fmla="*/ 425 w 822"/>
                                      <a:gd name="T51" fmla="*/ 367 h 606"/>
                                      <a:gd name="T52" fmla="*/ 442 w 822"/>
                                      <a:gd name="T53" fmla="*/ 354 h 606"/>
                                      <a:gd name="T54" fmla="*/ 458 w 822"/>
                                      <a:gd name="T55" fmla="*/ 340 h 606"/>
                                      <a:gd name="T56" fmla="*/ 475 w 822"/>
                                      <a:gd name="T57" fmla="*/ 327 h 606"/>
                                      <a:gd name="T58" fmla="*/ 491 w 822"/>
                                      <a:gd name="T59" fmla="*/ 313 h 606"/>
                                      <a:gd name="T60" fmla="*/ 508 w 822"/>
                                      <a:gd name="T61" fmla="*/ 298 h 606"/>
                                      <a:gd name="T62" fmla="*/ 524 w 822"/>
                                      <a:gd name="T63" fmla="*/ 284 h 606"/>
                                      <a:gd name="T64" fmla="*/ 541 w 822"/>
                                      <a:gd name="T65" fmla="*/ 269 h 606"/>
                                      <a:gd name="T66" fmla="*/ 557 w 822"/>
                                      <a:gd name="T67" fmla="*/ 255 h 606"/>
                                      <a:gd name="T68" fmla="*/ 574 w 822"/>
                                      <a:gd name="T69" fmla="*/ 240 h 606"/>
                                      <a:gd name="T70" fmla="*/ 591 w 822"/>
                                      <a:gd name="T71" fmla="*/ 224 h 606"/>
                                      <a:gd name="T72" fmla="*/ 607 w 822"/>
                                      <a:gd name="T73" fmla="*/ 209 h 606"/>
                                      <a:gd name="T74" fmla="*/ 624 w 822"/>
                                      <a:gd name="T75" fmla="*/ 194 h 606"/>
                                      <a:gd name="T76" fmla="*/ 640 w 822"/>
                                      <a:gd name="T77" fmla="*/ 178 h 606"/>
                                      <a:gd name="T78" fmla="*/ 657 w 822"/>
                                      <a:gd name="T79" fmla="*/ 162 h 606"/>
                                      <a:gd name="T80" fmla="*/ 673 w 822"/>
                                      <a:gd name="T81" fmla="*/ 146 h 606"/>
                                      <a:gd name="T82" fmla="*/ 690 w 822"/>
                                      <a:gd name="T83" fmla="*/ 130 h 606"/>
                                      <a:gd name="T84" fmla="*/ 706 w 822"/>
                                      <a:gd name="T85" fmla="*/ 114 h 606"/>
                                      <a:gd name="T86" fmla="*/ 723 w 822"/>
                                      <a:gd name="T87" fmla="*/ 98 h 606"/>
                                      <a:gd name="T88" fmla="*/ 739 w 822"/>
                                      <a:gd name="T89" fmla="*/ 82 h 606"/>
                                      <a:gd name="T90" fmla="*/ 756 w 822"/>
                                      <a:gd name="T91" fmla="*/ 66 h 606"/>
                                      <a:gd name="T92" fmla="*/ 772 w 822"/>
                                      <a:gd name="T93" fmla="*/ 49 h 606"/>
                                      <a:gd name="T94" fmla="*/ 789 w 822"/>
                                      <a:gd name="T95" fmla="*/ 33 h 606"/>
                                      <a:gd name="T96" fmla="*/ 806 w 822"/>
                                      <a:gd name="T97" fmla="*/ 17 h 606"/>
                                      <a:gd name="T98" fmla="*/ 822 w 822"/>
                                      <a:gd name="T99" fmla="*/ 0 h 60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822" h="606">
                                        <a:moveTo>
                                          <a:pt x="0" y="606"/>
                                        </a:moveTo>
                                        <a:lnTo>
                                          <a:pt x="4" y="605"/>
                                        </a:lnTo>
                                        <a:lnTo>
                                          <a:pt x="8" y="604"/>
                                        </a:lnTo>
                                        <a:lnTo>
                                          <a:pt x="12" y="603"/>
                                        </a:lnTo>
                                        <a:lnTo>
                                          <a:pt x="16" y="602"/>
                                        </a:lnTo>
                                        <a:lnTo>
                                          <a:pt x="20" y="600"/>
                                        </a:lnTo>
                                        <a:lnTo>
                                          <a:pt x="24" y="599"/>
                                        </a:lnTo>
                                        <a:lnTo>
                                          <a:pt x="28" y="598"/>
                                        </a:lnTo>
                                        <a:lnTo>
                                          <a:pt x="33" y="596"/>
                                        </a:lnTo>
                                        <a:lnTo>
                                          <a:pt x="37" y="595"/>
                                        </a:lnTo>
                                        <a:lnTo>
                                          <a:pt x="41" y="594"/>
                                        </a:lnTo>
                                        <a:lnTo>
                                          <a:pt x="45" y="592"/>
                                        </a:lnTo>
                                        <a:lnTo>
                                          <a:pt x="49" y="591"/>
                                        </a:lnTo>
                                        <a:lnTo>
                                          <a:pt x="53" y="589"/>
                                        </a:lnTo>
                                        <a:lnTo>
                                          <a:pt x="57" y="588"/>
                                        </a:lnTo>
                                        <a:lnTo>
                                          <a:pt x="62" y="586"/>
                                        </a:lnTo>
                                        <a:lnTo>
                                          <a:pt x="66" y="585"/>
                                        </a:lnTo>
                                        <a:lnTo>
                                          <a:pt x="70" y="583"/>
                                        </a:lnTo>
                                        <a:lnTo>
                                          <a:pt x="74" y="581"/>
                                        </a:lnTo>
                                        <a:lnTo>
                                          <a:pt x="78" y="580"/>
                                        </a:lnTo>
                                        <a:lnTo>
                                          <a:pt x="82" y="578"/>
                                        </a:lnTo>
                                        <a:lnTo>
                                          <a:pt x="86" y="577"/>
                                        </a:lnTo>
                                        <a:lnTo>
                                          <a:pt x="91" y="575"/>
                                        </a:lnTo>
                                        <a:lnTo>
                                          <a:pt x="95" y="573"/>
                                        </a:lnTo>
                                        <a:lnTo>
                                          <a:pt x="99" y="571"/>
                                        </a:lnTo>
                                        <a:lnTo>
                                          <a:pt x="103" y="570"/>
                                        </a:lnTo>
                                        <a:lnTo>
                                          <a:pt x="107" y="568"/>
                                        </a:lnTo>
                                        <a:lnTo>
                                          <a:pt x="111" y="566"/>
                                        </a:lnTo>
                                        <a:lnTo>
                                          <a:pt x="115" y="564"/>
                                        </a:lnTo>
                                        <a:lnTo>
                                          <a:pt x="119" y="563"/>
                                        </a:lnTo>
                                        <a:lnTo>
                                          <a:pt x="124" y="560"/>
                                        </a:lnTo>
                                        <a:lnTo>
                                          <a:pt x="128" y="559"/>
                                        </a:lnTo>
                                        <a:lnTo>
                                          <a:pt x="132" y="557"/>
                                        </a:lnTo>
                                        <a:lnTo>
                                          <a:pt x="136" y="555"/>
                                        </a:lnTo>
                                        <a:lnTo>
                                          <a:pt x="140" y="553"/>
                                        </a:lnTo>
                                        <a:lnTo>
                                          <a:pt x="144" y="551"/>
                                        </a:lnTo>
                                        <a:lnTo>
                                          <a:pt x="148" y="549"/>
                                        </a:lnTo>
                                        <a:lnTo>
                                          <a:pt x="153" y="547"/>
                                        </a:lnTo>
                                        <a:lnTo>
                                          <a:pt x="157" y="545"/>
                                        </a:lnTo>
                                        <a:lnTo>
                                          <a:pt x="161" y="543"/>
                                        </a:lnTo>
                                        <a:lnTo>
                                          <a:pt x="165" y="540"/>
                                        </a:lnTo>
                                        <a:lnTo>
                                          <a:pt x="169" y="538"/>
                                        </a:lnTo>
                                        <a:lnTo>
                                          <a:pt x="173" y="536"/>
                                        </a:lnTo>
                                        <a:lnTo>
                                          <a:pt x="177" y="534"/>
                                        </a:lnTo>
                                        <a:lnTo>
                                          <a:pt x="181" y="532"/>
                                        </a:lnTo>
                                        <a:lnTo>
                                          <a:pt x="185" y="530"/>
                                        </a:lnTo>
                                        <a:lnTo>
                                          <a:pt x="190" y="527"/>
                                        </a:lnTo>
                                        <a:lnTo>
                                          <a:pt x="194" y="525"/>
                                        </a:lnTo>
                                        <a:lnTo>
                                          <a:pt x="198" y="523"/>
                                        </a:lnTo>
                                        <a:lnTo>
                                          <a:pt x="202" y="521"/>
                                        </a:lnTo>
                                        <a:lnTo>
                                          <a:pt x="206" y="518"/>
                                        </a:lnTo>
                                        <a:lnTo>
                                          <a:pt x="210" y="516"/>
                                        </a:lnTo>
                                        <a:lnTo>
                                          <a:pt x="214" y="514"/>
                                        </a:lnTo>
                                        <a:lnTo>
                                          <a:pt x="219" y="511"/>
                                        </a:lnTo>
                                        <a:lnTo>
                                          <a:pt x="223" y="509"/>
                                        </a:lnTo>
                                        <a:lnTo>
                                          <a:pt x="227" y="506"/>
                                        </a:lnTo>
                                        <a:lnTo>
                                          <a:pt x="231" y="504"/>
                                        </a:lnTo>
                                        <a:lnTo>
                                          <a:pt x="235" y="502"/>
                                        </a:lnTo>
                                        <a:lnTo>
                                          <a:pt x="239" y="499"/>
                                        </a:lnTo>
                                        <a:lnTo>
                                          <a:pt x="243" y="497"/>
                                        </a:lnTo>
                                        <a:lnTo>
                                          <a:pt x="248" y="494"/>
                                        </a:lnTo>
                                        <a:lnTo>
                                          <a:pt x="252" y="491"/>
                                        </a:lnTo>
                                        <a:lnTo>
                                          <a:pt x="256" y="489"/>
                                        </a:lnTo>
                                        <a:lnTo>
                                          <a:pt x="260" y="486"/>
                                        </a:lnTo>
                                        <a:lnTo>
                                          <a:pt x="264" y="484"/>
                                        </a:lnTo>
                                        <a:lnTo>
                                          <a:pt x="268" y="481"/>
                                        </a:lnTo>
                                        <a:lnTo>
                                          <a:pt x="272" y="478"/>
                                        </a:lnTo>
                                        <a:lnTo>
                                          <a:pt x="277" y="476"/>
                                        </a:lnTo>
                                        <a:lnTo>
                                          <a:pt x="281" y="473"/>
                                        </a:lnTo>
                                        <a:lnTo>
                                          <a:pt x="285" y="470"/>
                                        </a:lnTo>
                                        <a:lnTo>
                                          <a:pt x="289" y="468"/>
                                        </a:lnTo>
                                        <a:lnTo>
                                          <a:pt x="293" y="465"/>
                                        </a:lnTo>
                                        <a:lnTo>
                                          <a:pt x="297" y="462"/>
                                        </a:lnTo>
                                        <a:lnTo>
                                          <a:pt x="301" y="459"/>
                                        </a:lnTo>
                                        <a:lnTo>
                                          <a:pt x="305" y="456"/>
                                        </a:lnTo>
                                        <a:lnTo>
                                          <a:pt x="310" y="454"/>
                                        </a:lnTo>
                                        <a:lnTo>
                                          <a:pt x="314" y="451"/>
                                        </a:lnTo>
                                        <a:lnTo>
                                          <a:pt x="318" y="448"/>
                                        </a:lnTo>
                                        <a:lnTo>
                                          <a:pt x="322" y="445"/>
                                        </a:lnTo>
                                        <a:lnTo>
                                          <a:pt x="326" y="442"/>
                                        </a:lnTo>
                                        <a:lnTo>
                                          <a:pt x="330" y="439"/>
                                        </a:lnTo>
                                        <a:lnTo>
                                          <a:pt x="334" y="436"/>
                                        </a:lnTo>
                                        <a:lnTo>
                                          <a:pt x="339" y="433"/>
                                        </a:lnTo>
                                        <a:lnTo>
                                          <a:pt x="343" y="430"/>
                                        </a:lnTo>
                                        <a:lnTo>
                                          <a:pt x="347" y="427"/>
                                        </a:lnTo>
                                        <a:lnTo>
                                          <a:pt x="351" y="425"/>
                                        </a:lnTo>
                                        <a:lnTo>
                                          <a:pt x="355" y="421"/>
                                        </a:lnTo>
                                        <a:lnTo>
                                          <a:pt x="359" y="419"/>
                                        </a:lnTo>
                                        <a:lnTo>
                                          <a:pt x="363" y="415"/>
                                        </a:lnTo>
                                        <a:lnTo>
                                          <a:pt x="367" y="412"/>
                                        </a:lnTo>
                                        <a:lnTo>
                                          <a:pt x="371" y="409"/>
                                        </a:lnTo>
                                        <a:lnTo>
                                          <a:pt x="376" y="406"/>
                                        </a:lnTo>
                                        <a:lnTo>
                                          <a:pt x="380" y="403"/>
                                        </a:lnTo>
                                        <a:lnTo>
                                          <a:pt x="384" y="400"/>
                                        </a:lnTo>
                                        <a:lnTo>
                                          <a:pt x="388" y="397"/>
                                        </a:lnTo>
                                        <a:lnTo>
                                          <a:pt x="392" y="393"/>
                                        </a:lnTo>
                                        <a:lnTo>
                                          <a:pt x="396" y="390"/>
                                        </a:lnTo>
                                        <a:lnTo>
                                          <a:pt x="400" y="387"/>
                                        </a:lnTo>
                                        <a:lnTo>
                                          <a:pt x="405" y="384"/>
                                        </a:lnTo>
                                        <a:lnTo>
                                          <a:pt x="409" y="381"/>
                                        </a:lnTo>
                                        <a:lnTo>
                                          <a:pt x="413" y="377"/>
                                        </a:lnTo>
                                        <a:lnTo>
                                          <a:pt x="417" y="374"/>
                                        </a:lnTo>
                                        <a:lnTo>
                                          <a:pt x="421" y="371"/>
                                        </a:lnTo>
                                        <a:lnTo>
                                          <a:pt x="425" y="367"/>
                                        </a:lnTo>
                                        <a:lnTo>
                                          <a:pt x="429" y="364"/>
                                        </a:lnTo>
                                        <a:lnTo>
                                          <a:pt x="434" y="361"/>
                                        </a:lnTo>
                                        <a:lnTo>
                                          <a:pt x="438" y="358"/>
                                        </a:lnTo>
                                        <a:lnTo>
                                          <a:pt x="442" y="354"/>
                                        </a:lnTo>
                                        <a:lnTo>
                                          <a:pt x="446" y="351"/>
                                        </a:lnTo>
                                        <a:lnTo>
                                          <a:pt x="450" y="347"/>
                                        </a:lnTo>
                                        <a:lnTo>
                                          <a:pt x="454" y="344"/>
                                        </a:lnTo>
                                        <a:lnTo>
                                          <a:pt x="458" y="340"/>
                                        </a:lnTo>
                                        <a:lnTo>
                                          <a:pt x="462" y="337"/>
                                        </a:lnTo>
                                        <a:lnTo>
                                          <a:pt x="467" y="334"/>
                                        </a:lnTo>
                                        <a:lnTo>
                                          <a:pt x="471" y="330"/>
                                        </a:lnTo>
                                        <a:lnTo>
                                          <a:pt x="475" y="327"/>
                                        </a:lnTo>
                                        <a:lnTo>
                                          <a:pt x="479" y="323"/>
                                        </a:lnTo>
                                        <a:lnTo>
                                          <a:pt x="483" y="320"/>
                                        </a:lnTo>
                                        <a:lnTo>
                                          <a:pt x="487" y="316"/>
                                        </a:lnTo>
                                        <a:lnTo>
                                          <a:pt x="491" y="313"/>
                                        </a:lnTo>
                                        <a:lnTo>
                                          <a:pt x="496" y="309"/>
                                        </a:lnTo>
                                        <a:lnTo>
                                          <a:pt x="500" y="306"/>
                                        </a:lnTo>
                                        <a:lnTo>
                                          <a:pt x="504" y="302"/>
                                        </a:lnTo>
                                        <a:lnTo>
                                          <a:pt x="508" y="298"/>
                                        </a:lnTo>
                                        <a:lnTo>
                                          <a:pt x="512" y="295"/>
                                        </a:lnTo>
                                        <a:lnTo>
                                          <a:pt x="516" y="291"/>
                                        </a:lnTo>
                                        <a:lnTo>
                                          <a:pt x="520" y="288"/>
                                        </a:lnTo>
                                        <a:lnTo>
                                          <a:pt x="524" y="284"/>
                                        </a:lnTo>
                                        <a:lnTo>
                                          <a:pt x="529" y="280"/>
                                        </a:lnTo>
                                        <a:lnTo>
                                          <a:pt x="533" y="277"/>
                                        </a:lnTo>
                                        <a:lnTo>
                                          <a:pt x="537" y="273"/>
                                        </a:lnTo>
                                        <a:lnTo>
                                          <a:pt x="541" y="269"/>
                                        </a:lnTo>
                                        <a:lnTo>
                                          <a:pt x="545" y="266"/>
                                        </a:lnTo>
                                        <a:lnTo>
                                          <a:pt x="549" y="262"/>
                                        </a:lnTo>
                                        <a:lnTo>
                                          <a:pt x="553" y="258"/>
                                        </a:lnTo>
                                        <a:lnTo>
                                          <a:pt x="557" y="255"/>
                                        </a:lnTo>
                                        <a:lnTo>
                                          <a:pt x="562" y="251"/>
                                        </a:lnTo>
                                        <a:lnTo>
                                          <a:pt x="566" y="247"/>
                                        </a:lnTo>
                                        <a:lnTo>
                                          <a:pt x="570" y="243"/>
                                        </a:lnTo>
                                        <a:lnTo>
                                          <a:pt x="574" y="240"/>
                                        </a:lnTo>
                                        <a:lnTo>
                                          <a:pt x="578" y="236"/>
                                        </a:lnTo>
                                        <a:lnTo>
                                          <a:pt x="582" y="232"/>
                                        </a:lnTo>
                                        <a:lnTo>
                                          <a:pt x="586" y="228"/>
                                        </a:lnTo>
                                        <a:lnTo>
                                          <a:pt x="591" y="224"/>
                                        </a:lnTo>
                                        <a:lnTo>
                                          <a:pt x="595" y="221"/>
                                        </a:lnTo>
                                        <a:lnTo>
                                          <a:pt x="599" y="217"/>
                                        </a:lnTo>
                                        <a:lnTo>
                                          <a:pt x="603" y="213"/>
                                        </a:lnTo>
                                        <a:lnTo>
                                          <a:pt x="607" y="209"/>
                                        </a:lnTo>
                                        <a:lnTo>
                                          <a:pt x="611" y="205"/>
                                        </a:lnTo>
                                        <a:lnTo>
                                          <a:pt x="615" y="201"/>
                                        </a:lnTo>
                                        <a:lnTo>
                                          <a:pt x="620" y="198"/>
                                        </a:lnTo>
                                        <a:lnTo>
                                          <a:pt x="624" y="194"/>
                                        </a:lnTo>
                                        <a:lnTo>
                                          <a:pt x="628" y="190"/>
                                        </a:lnTo>
                                        <a:lnTo>
                                          <a:pt x="632" y="186"/>
                                        </a:lnTo>
                                        <a:lnTo>
                                          <a:pt x="636" y="182"/>
                                        </a:lnTo>
                                        <a:lnTo>
                                          <a:pt x="640" y="178"/>
                                        </a:lnTo>
                                        <a:lnTo>
                                          <a:pt x="644" y="174"/>
                                        </a:lnTo>
                                        <a:lnTo>
                                          <a:pt x="648" y="170"/>
                                        </a:lnTo>
                                        <a:lnTo>
                                          <a:pt x="653" y="166"/>
                                        </a:lnTo>
                                        <a:lnTo>
                                          <a:pt x="657" y="162"/>
                                        </a:lnTo>
                                        <a:lnTo>
                                          <a:pt x="661" y="158"/>
                                        </a:lnTo>
                                        <a:lnTo>
                                          <a:pt x="665" y="154"/>
                                        </a:lnTo>
                                        <a:lnTo>
                                          <a:pt x="669" y="150"/>
                                        </a:lnTo>
                                        <a:lnTo>
                                          <a:pt x="673" y="146"/>
                                        </a:lnTo>
                                        <a:lnTo>
                                          <a:pt x="677" y="142"/>
                                        </a:lnTo>
                                        <a:lnTo>
                                          <a:pt x="682" y="138"/>
                                        </a:lnTo>
                                        <a:lnTo>
                                          <a:pt x="686" y="134"/>
                                        </a:lnTo>
                                        <a:lnTo>
                                          <a:pt x="690" y="130"/>
                                        </a:lnTo>
                                        <a:lnTo>
                                          <a:pt x="694" y="126"/>
                                        </a:lnTo>
                                        <a:lnTo>
                                          <a:pt x="698" y="122"/>
                                        </a:lnTo>
                                        <a:lnTo>
                                          <a:pt x="702" y="118"/>
                                        </a:lnTo>
                                        <a:lnTo>
                                          <a:pt x="706" y="114"/>
                                        </a:lnTo>
                                        <a:lnTo>
                                          <a:pt x="710" y="110"/>
                                        </a:lnTo>
                                        <a:lnTo>
                                          <a:pt x="715" y="106"/>
                                        </a:lnTo>
                                        <a:lnTo>
                                          <a:pt x="719" y="102"/>
                                        </a:lnTo>
                                        <a:lnTo>
                                          <a:pt x="723" y="98"/>
                                        </a:lnTo>
                                        <a:lnTo>
                                          <a:pt x="727" y="94"/>
                                        </a:lnTo>
                                        <a:lnTo>
                                          <a:pt x="731" y="90"/>
                                        </a:lnTo>
                                        <a:lnTo>
                                          <a:pt x="735" y="86"/>
                                        </a:lnTo>
                                        <a:lnTo>
                                          <a:pt x="739" y="82"/>
                                        </a:lnTo>
                                        <a:lnTo>
                                          <a:pt x="743" y="78"/>
                                        </a:lnTo>
                                        <a:lnTo>
                                          <a:pt x="748" y="74"/>
                                        </a:lnTo>
                                        <a:lnTo>
                                          <a:pt x="752" y="70"/>
                                        </a:lnTo>
                                        <a:lnTo>
                                          <a:pt x="756" y="66"/>
                                        </a:lnTo>
                                        <a:lnTo>
                                          <a:pt x="760" y="62"/>
                                        </a:lnTo>
                                        <a:lnTo>
                                          <a:pt x="764" y="57"/>
                                        </a:lnTo>
                                        <a:lnTo>
                                          <a:pt x="768" y="54"/>
                                        </a:lnTo>
                                        <a:lnTo>
                                          <a:pt x="772" y="49"/>
                                        </a:lnTo>
                                        <a:lnTo>
                                          <a:pt x="777" y="45"/>
                                        </a:lnTo>
                                        <a:lnTo>
                                          <a:pt x="781" y="41"/>
                                        </a:lnTo>
                                        <a:lnTo>
                                          <a:pt x="785" y="37"/>
                                        </a:lnTo>
                                        <a:lnTo>
                                          <a:pt x="789" y="33"/>
                                        </a:lnTo>
                                        <a:lnTo>
                                          <a:pt x="793" y="29"/>
                                        </a:lnTo>
                                        <a:lnTo>
                                          <a:pt x="797" y="25"/>
                                        </a:lnTo>
                                        <a:lnTo>
                                          <a:pt x="801" y="21"/>
                                        </a:lnTo>
                                        <a:lnTo>
                                          <a:pt x="806" y="17"/>
                                        </a:lnTo>
                                        <a:lnTo>
                                          <a:pt x="810" y="13"/>
                                        </a:lnTo>
                                        <a:lnTo>
                                          <a:pt x="814" y="8"/>
                                        </a:lnTo>
                                        <a:lnTo>
                                          <a:pt x="818" y="4"/>
                                        </a:lnTo>
                                        <a:lnTo>
                                          <a:pt x="82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81" name="Oval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7189" y="554990"/>
                                  <a:ext cx="73025" cy="730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" name="Oval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7189" y="920750"/>
                                  <a:ext cx="73025" cy="730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6399" y="993775"/>
                                  <a:ext cx="635" cy="428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50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17491" y="576808"/>
                                  <a:ext cx="73025" cy="292100"/>
                                  <a:chOff x="7535" y="4953"/>
                                  <a:chExt cx="126" cy="920"/>
                                </a:xfrm>
                              </wpg:grpSpPr>
                              <wpg:grpSp>
                                <wpg:cNvPr id="451" name="Group 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5" y="4953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452" name="Arc 1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53" name="Arc 19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54" name="Group 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35" y="5184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455" name="Arc 2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56" name="Arc 22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58" name="Group 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5" y="5413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459" name="Arc 2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0" name="Arc 25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61" name="Group 2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5" y="5643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462" name="Arc 2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3" name="Arc 28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465" name="Line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31139" y="109522"/>
                                  <a:ext cx="635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6" name="Line 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23187" y="882551"/>
                                  <a:ext cx="635" cy="54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7" name="Lin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7189" y="409575"/>
                                  <a:ext cx="635" cy="730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8" name="Lin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23874" y="254000"/>
                                  <a:ext cx="2921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9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51839" y="1276350"/>
                                  <a:ext cx="7943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55749" y="254000"/>
                                  <a:ext cx="635" cy="292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2" name="Line 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29302" y="254000"/>
                                  <a:ext cx="635" cy="144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3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32150" y="1009462"/>
                                  <a:ext cx="0" cy="252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514" name="Group 50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57673" y="703714"/>
                                  <a:ext cx="73025" cy="292100"/>
                                  <a:chOff x="7535" y="4953"/>
                                  <a:chExt cx="126" cy="920"/>
                                </a:xfrm>
                              </wpg:grpSpPr>
                              <wpg:grpSp>
                                <wpg:cNvPr id="515" name="Group 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5" y="4953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516" name="Arc 5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17" name="Arc 53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18" name="Group 5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35" y="5184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519" name="Arc 5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1" name="Arc 56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22" name="Group 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5" y="5413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523" name="Arc 5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4" name="Arc 59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25" name="Group 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5" y="5643"/>
                                    <a:ext cx="116" cy="230"/>
                                    <a:chOff x="7074" y="4921"/>
                                    <a:chExt cx="231" cy="460"/>
                                  </a:xfrm>
                                </wpg:grpSpPr>
                                <wps:wsp>
                                  <wps:cNvPr id="526" name="Arc 6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74" y="492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7" name="Arc 62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7075" y="515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528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8203" y="254000"/>
                                  <a:ext cx="9404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9" name="Line 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7494" y="984250"/>
                                  <a:ext cx="8255" cy="292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0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23874" y="1276350"/>
                                  <a:ext cx="432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1" name="Line 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6399" y="107950"/>
                                  <a:ext cx="635" cy="438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2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55749" y="619126"/>
                                  <a:ext cx="859155" cy="262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3ADCD2E" w14:textId="77777777" w:rsidR="00E20B73" w:rsidRPr="00061D84" w:rsidRDefault="00E20B73" w:rsidP="00707D91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061D84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 xml:space="preserve">1000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sym w:font="Symbol" w:char="F05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33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006" y="632460"/>
                                  <a:ext cx="784225" cy="4298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95EACA" w14:textId="77777777" w:rsidR="00E20B73" w:rsidRDefault="00E20B73" w:rsidP="00707D91">
                                    <w:pPr>
                                      <w:pStyle w:val="NormalWeb"/>
                                      <w:jc w:val="center"/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240 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wgp>
                              <wpg:cNvPr id="534" name="Group 534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59125" y="408275"/>
                                  <a:ext cx="73025" cy="293053"/>
                                  <a:chOff x="0" y="0"/>
                                  <a:chExt cx="126" cy="923"/>
                                </a:xfrm>
                              </wpg:grpSpPr>
                              <wpg:grpSp>
                                <wpg:cNvPr id="535" name="Group 5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" y="0"/>
                                    <a:ext cx="116" cy="231"/>
                                    <a:chOff x="10" y="0"/>
                                    <a:chExt cx="231" cy="460"/>
                                  </a:xfrm>
                                </wpg:grpSpPr>
                                <wps:wsp>
                                  <wps:cNvPr id="536" name="Arc 5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" y="0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37" name="Arc 53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11" y="230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38" name="Group 5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232"/>
                                    <a:ext cx="116" cy="231"/>
                                    <a:chOff x="0" y="231"/>
                                    <a:chExt cx="231" cy="460"/>
                                  </a:xfrm>
                                </wpg:grpSpPr>
                                <wps:wsp>
                                  <wps:cNvPr id="539" name="Arc 5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231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40" name="Arc 56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1" y="461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41" name="Group 5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" y="461"/>
                                    <a:ext cx="116" cy="231"/>
                                    <a:chOff x="10" y="460"/>
                                    <a:chExt cx="231" cy="460"/>
                                  </a:xfrm>
                                </wpg:grpSpPr>
                                <wps:wsp>
                                  <wps:cNvPr id="542" name="Arc 5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" y="460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43" name="Arc 59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11" y="690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44" name="Group 5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" y="692"/>
                                    <a:ext cx="116" cy="231"/>
                                    <a:chOff x="10" y="690"/>
                                    <a:chExt cx="231" cy="460"/>
                                  </a:xfrm>
                                </wpg:grpSpPr>
                                <wps:wsp>
                                  <wps:cNvPr id="545" name="Arc 6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" y="690"/>
                                      <a:ext cx="231" cy="229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1 w 21600"/>
                                        <a:gd name="T3" fmla="*/ 229 h 21600"/>
                                        <a:gd name="T4" fmla="*/ 0 w 21600"/>
                                        <a:gd name="T5" fmla="*/ 229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46" name="Arc 62"/>
                                  <wps:cNvSpPr>
                                    <a:spLocks/>
                                  </wps:cNvSpPr>
                                  <wps:spPr bwMode="auto">
                                    <a:xfrm rot="5400000">
                                      <a:off x="11" y="920"/>
                                      <a:ext cx="230" cy="230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230 w 21600"/>
                                        <a:gd name="T3" fmla="*/ 230 h 21600"/>
                                        <a:gd name="T4" fmla="*/ 0 w 21600"/>
                                        <a:gd name="T5" fmla="*/ 230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7E6DAD" id="Canvas 547" o:spid="_x0000_s1353" editas="canvas" style="position:absolute;left:0;text-align:left;margin-left:63.1pt;margin-top:36.1pt;width:326.6pt;height:123.65pt;z-index:251869184;mso-position-horizontal-relative:text;mso-position-vertical-relative:text" coordsize="41478,15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">
                      <v:shape id="_x0000_s1354" type="#_x0000_t75" style="position:absolute;width:41478;height:15703;visibility:visible;mso-wrap-style:square">
                        <v:fill o:detectmouseclick="t"/>
                        <v:path o:connecttype="none"/>
                      </v:shape>
                      <v:line id="Line 4" o:spid="_x0000_s1355" style="position:absolute;visibility:visible;mso-wrap-style:square" from="8363,1079" to="19254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" strokeweight="1.5pt"/>
                      <v:line id="Line 5" o:spid="_x0000_s1356" style="position:absolute;visibility:visible;mso-wrap-style:square" from="8363,14224" to="19254,14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" strokeweight="1.5pt"/>
                      <v:rect id="Rectangle 6" o:spid="_x0000_s1357" style="position:absolute;left:30322;top:6870;width:4382;height:155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" strokeweight="1.5pt"/>
                      <v:group id="Group 7" o:spid="_x0000_s1358" style="position:absolute;left:7633;top:7016;width:1461;height:1150" coordorigin="3328,16995" coordsize="4108,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RY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+pPB7JhwBuf4BAAD//wMAUEsBAi0AFAAGAAgAAAAhANvh9svuAAAAhQEAABMAAAAAAAAA&#10;AAAAAAAAAAAAAFtDb250ZW50X1R5cGVzXS54bWxQSwECLQAUAAYACAAAACEAWvQsW78AAAAVAQAA&#10;CwAAAAAAAAAAAAAAAAAfAQAAX3JlbHMvLnJlbHNQSwECLQAUAAYACAAAACEArnEkWMYAAADcAAAA&#10;DwAAAAAAAAAAAAAAAAAHAgAAZHJzL2Rvd25yZXYueG1sUEsFBgAAAAADAAMAtwAAAPoCAAAAAA==&#10;">
                        <v:shape id="Freeform 8" o:spid="_x0000_s1359" style="position:absolute;left:3328;top:17029;width:818;height:620;visibility:visible;mso-wrap-style:square;v-text-anchor:top" coordsize="818,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" path="m,620r,l4,616r4,-4l12,607r5,-4l21,599r4,-4l29,591r4,-4l37,583r4,-4l46,575r4,-4l54,566r4,-4l62,558r4,-4l70,550r5,-4l79,542r4,-4l87,534r4,-4l95,526r4,-4l103,517r4,-4l112,509r4,-4l120,501r4,-4l128,493r4,-4l136,485r5,-4l145,477r4,-4l153,469r4,-4l161,461r4,-4l170,453r4,-4l178,445r4,-4l186,437r4,-4l194,429r4,-3l203,422r4,-4l211,414r4,-4l219,406r4,-4l227,398r5,-4l236,391r4,-4l244,383r4,-4l252,375r4,-4l261,367r4,-3l269,360r4,-4l277,352r4,-3l285,345r4,-4l293,338r5,-4l302,330r4,-4l310,323r4,-4l318,316r4,-4l327,308r4,-3l335,301r4,-4l343,294r4,-4l351,287r5,-4l360,280r4,-4l368,273r4,-4l376,266r4,-4l384,259r5,-4l393,252r4,-3l401,245r4,-3l409,238r4,-3l418,232r4,-3l426,225r4,-3l434,219r4,-3l442,212r5,-3l450,206r5,-3l459,200r4,-4l467,193r4,-3l475,187r4,-3l484,181r4,-3l492,175r4,-3l500,169r4,-3l508,163r5,-3l517,157r4,-3l525,151r4,-3l533,146r4,-3l542,140r4,-3l550,134r4,-2l558,129r4,-3l566,124r4,-3l575,118r4,-2l583,113r4,-2l591,108r4,-3l599,103r5,-3l608,98r4,-2l616,93r4,-2l624,88r4,-2l633,83r3,-2l641,79r4,-2l649,74r4,-2l657,70r4,-2l665,65r5,-2l674,61r4,-2l682,57r4,-2l690,53r4,-2l699,49r4,-2l707,45r4,-2l715,41r4,-2l723,37r4,-2l732,33r4,-2l740,30r4,-2l748,26r4,-2l756,23r5,-2l765,20r4,-2l773,16r4,-1l781,13r4,-1l790,10r4,-1l798,7r4,-1l806,4r4,-1l814,2,818,e" filled="f" strokeweight="1.25pt">
                          <v:path arrowok="t" o:connecttype="custom" o:connectlocs="8,612;25,595;41,579;58,562;75,546;91,530;107,513;124,497;141,481;157,465;174,449;190,433;207,418;223,402;240,387;256,371;273,356;289,341;306,326;322,312;339,297;356,283;372,269;389,255;405,242;422,229;438,216;455,203;471,190;488,178;504,166;521,154;537,143;554,132;570,121;587,111;604,100;620,91;636,81;653,72;670,63;686,55;703,47;719,39;736,31;752,24;769,18;785,12;802,6;818,0" o:connectangles="0,0,0,0,0,0,0,0,0,0,0,0,0,0,0,0,0,0,0,0,0,0,0,0,0,0,0,0,0,0,0,0,0,0,0,0,0,0,0,0,0,0,0,0,0,0,0,0,0,0"/>
                        </v:shape>
                        <v:shape id="Freeform 9" o:spid="_x0000_s1360" style="position:absolute;left:4146;top:16995;width:823;height:261;visibility:visible;mso-wrap-style:square;v-text-anchor:top" coordsize="823,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" path="m,34l4,33,9,32r4,-1l17,29r4,-1l25,27r4,-1l33,25r5,-1l42,22r4,-1l50,20r4,-1l58,19r4,-2l67,16r4,l75,15r4,-1l83,13r4,-1l91,12r4,-1l100,10r4,-1l108,9r4,-1l116,7r4,l124,6r5,l133,5r4,l141,4r4,l149,3r4,l158,2r4,l166,2r4,l174,1r4,l182,1r4,l190,1,195,r4,l203,r4,l211,r4,l219,r5,l228,r4,l236,r4,1l244,1r4,l253,1r4,l261,2r4,l269,2r4,1l277,3r4,l286,4r4,l294,5r4,l302,6r4,1l310,7r5,1l319,8r4,1l327,10r4,l335,11r4,1l344,13r3,1l352,14r4,1l360,16r4,1l368,18r4,1l376,20r5,1l385,22r4,1l393,24r4,1l401,26r4,2l410,29r4,1l418,31r4,2l426,34r4,1l434,36r5,2l443,39r4,2l451,42r4,1l459,45r4,2l467,48r5,2l476,51r4,2l484,54r4,2l492,58r4,1l501,61r4,2l509,65r4,2l517,68r4,2l525,72r5,2l533,76r5,2l542,80r4,2l550,84r4,2l558,88r4,2l567,92r4,2l575,96r4,2l583,100r4,3l591,105r5,2l600,109r4,3l608,114r4,2l616,119r4,2l624,123r5,3l633,128r4,3l641,133r4,3l649,138r4,3l658,143r4,3l666,148r4,3l674,154r4,2l682,159r5,3l691,165r4,2l699,170r4,3l707,175r4,3l715,181r4,3l724,187r4,3l732,193r4,3l740,199r4,2l748,205r5,2l757,210r4,4l765,216r4,4l773,223r4,3l782,229r4,3l790,235r4,3l798,242r4,3l806,248r4,3l815,254r4,4l823,261e" filled="f" strokeweight="1.25pt">
                          <v:path arrowok="t" o:connecttype="custom" o:connectlocs="13,31;29,26;46,21;62,17;79,14;95,11;112,8;129,6;145,4;162,2;178,1;195,0;211,0;228,0;244,1;261,2;277,3;294,5;310,7;327,10;344,13;360,16;376,20;393,24;410,29;426,34;443,39;459,45;476,51;492,58;509,65;525,72;542,80;558,88;575,96;591,105;608,114;624,123;641,133;658,143;674,154;691,165;707,175;724,187;740,199;757,210;773,223;790,235;806,248;823,261" o:connectangles="0,0,0,0,0,0,0,0,0,0,0,0,0,0,0,0,0,0,0,0,0,0,0,0,0,0,0,0,0,0,0,0,0,0,0,0,0,0,0,0,0,0,0,0,0,0,0,0,0,0"/>
                        </v:shape>
                        <v:shape id="Freeform 10" o:spid="_x0000_s1361" style="position:absolute;left:4969;top:17256;width:822;height:765;visibility:visible;mso-wrap-style:square;v-text-anchor:top" coordsize="822,7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" path="m,l4,3,8,7r4,3l16,13r5,4l25,20r4,3l33,27r4,3l41,34r4,3l50,41r4,3l58,48r4,3l66,55r4,3l74,62r4,3l82,69r5,3l91,76r4,3l99,83r4,4l107,90r4,4l116,98r4,3l124,105r4,4l132,112r4,4l140,120r5,4l149,127r4,4l157,135r4,4l165,142r4,4l173,150r5,4l182,158r4,3l190,165r4,4l198,173r4,4l207,181r4,4l215,189r4,4l223,196r4,4l231,204r5,4l239,212r5,4l248,220r4,4l256,228r4,4l264,236r4,4l273,244r4,4l281,252r4,4l289,260r4,4l297,268r5,4l306,276r4,4l314,284r4,5l322,292r4,5l331,301r4,4l339,309r4,4l347,317r4,4l355,325r4,4l364,333r4,4l372,341r4,5l380,350r4,4l388,358r5,4l397,366r4,4l405,374r4,5l413,382r4,5l422,391r3,4l430,399r4,4l438,407r4,4l446,415r4,4l454,423r5,5l463,431r4,5l471,440r4,4l479,448r4,4l487,456r5,4l496,464r4,5l504,472r4,5l512,481r4,4l520,489r5,4l529,497r4,4l537,505r4,4l545,513r4,4l554,521r4,4l562,529r4,4l570,537r4,4l578,545r4,4l586,553r5,4l595,561r4,4l603,569r4,4l611,577r4,4l620,585r4,4l628,593r4,4l636,601r4,4l644,608r5,4l653,616r4,4l661,624r4,4l669,632r4,3l677,639r5,4l686,647r4,3l694,654r4,4l702,662r4,4l711,669r4,4l719,677r4,4l727,684r4,4l735,691r4,4l744,699r4,3l752,706r4,4l760,713r4,4l768,720r4,4l777,728r4,3l785,735r4,3l793,742r4,3l801,748r5,4l810,755r4,4l818,762r4,3e" filled="f" strokeweight="1.25pt">
                          <v:path arrowok="t" o:connecttype="custom" o:connectlocs="12,10;29,23;45,37;62,51;78,65;95,79;111,94;128,109;145,124;161,139;178,154;194,169;211,185;227,200;244,216;260,232;277,248;293,264;310,280;326,297;343,313;359,329;376,346;393,362;409,379;425,395;442,411;459,428;475,444;492,460;508,477;525,493;541,509;558,525;574,541;591,557;607,573;624,589;640,605;657,620;673,635;690,650;706,666;723,681;739,695;756,710;772,724;789,738;806,752;822,765" o:connectangles="0,0,0,0,0,0,0,0,0,0,0,0,0,0,0,0,0,0,0,0,0,0,0,0,0,0,0,0,0,0,0,0,0,0,0,0,0,0,0,0,0,0,0,0,0,0,0,0,0,0"/>
                        </v:shape>
                        <v:shape id="Freeform 11" o:spid="_x0000_s1362" style="position:absolute;left:5791;top:18021;width:823;height:281;visibility:visible;mso-wrap-style:square;v-text-anchor:top" coordsize="823,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" path="m,l4,4,8,7r5,3l17,14r4,3l25,20r4,4l33,27r4,3l41,34r5,3l50,40r4,3l58,46r4,3l66,53r4,3l75,59r4,3l83,65r4,3l91,71r4,3l99,77r4,3l108,83r4,3l116,89r4,3l124,95r4,2l132,100r4,3l141,106r4,3l149,111r4,3l157,117r4,3l165,122r5,3l174,128r4,2l182,133r4,3l190,138r4,3l199,143r4,3l207,148r4,3l215,153r4,3l223,158r4,2l232,163r4,2l240,167r4,3l248,172r4,2l256,177r5,2l265,181r4,2l273,185r4,2l281,190r4,2l289,194r4,2l298,198r4,2l306,202r4,2l314,206r4,2l322,209r5,2l331,213r4,2l339,217r4,2l347,220r4,2l356,224r4,1l364,227r4,2l372,230r4,2l380,233r5,2l389,236r4,2l397,239r4,2l405,242r4,2l413,245r5,1l422,248r4,1l430,250r4,2l438,253r4,1l447,255r4,1l455,257r4,2l463,260r4,1l471,262r4,l479,263r5,1l488,265r4,1l496,267r4,1l504,269r4,1l513,270r4,1l521,272r4,1l529,273r4,1l537,274r5,1l546,276r4,l554,277r4,l562,277r4,1l570,278r5,1l579,279r4,1l587,280r4,l595,280r4,1l604,281r4,l612,281r4,l620,281r4,l628,281r4,l637,281r4,l645,281r4,l653,281r4,l661,281r4,l670,280r4,l678,280r4,l686,279r4,l694,278r5,l703,278r4,-1l711,277r4,-1l719,276r4,-1l728,275r4,-1l736,274r4,-1l744,272r4,-1l752,271r4,-1l761,269r4,-1l769,268r4,-1l777,266r4,-1l785,264r5,-1l794,262r4,-1l802,260r4,-1l810,258r4,-1l818,256r5,-2e" filled="f" strokeweight="1.25pt">
                          <v:path arrowok="t" o:connecttype="custom" o:connectlocs="13,10;29,24;46,37;62,49;79,62;95,74;112,86;128,97;145,109;161,120;178,130;194,141;211,151;227,160;244,170;261,179;277,187;293,196;310,204;327,211;343,219;360,225;376,232;393,238;409,244;426,249;442,254;459,259;475,262;492,266;508,270;525,273;542,275;558,277;575,279;591,280;608,281;624,281;641,281;657,281;674,280;690,279;707,277;723,275;740,273;756,270;773,267;790,263;806,259;823,254" o:connectangles="0,0,0,0,0,0,0,0,0,0,0,0,0,0,0,0,0,0,0,0,0,0,0,0,0,0,0,0,0,0,0,0,0,0,0,0,0,0,0,0,0,0,0,0,0,0,0,0,0,0"/>
                        </v:shape>
                        <v:shape id="Freeform 12" o:spid="_x0000_s1363" style="position:absolute;left:6614;top:17669;width:822;height:606;visibility:visible;mso-wrap-style:square;v-text-anchor:top" coordsize="822,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" path="m,606r4,-1l8,604r4,-1l16,602r4,-2l24,599r4,-1l33,596r4,-1l41,594r4,-2l49,591r4,-2l57,588r5,-2l66,585r4,-2l74,581r4,-1l82,578r4,-1l91,575r4,-2l99,571r4,-1l107,568r4,-2l115,564r4,-1l124,560r4,-1l132,557r4,-2l140,553r4,-2l148,549r5,-2l157,545r4,-2l165,540r4,-2l173,536r4,-2l181,532r4,-2l190,527r4,-2l198,523r4,-2l206,518r4,-2l214,514r5,-3l223,509r4,-3l231,504r4,-2l239,499r4,-2l248,494r4,-3l256,489r4,-3l264,484r4,-3l272,478r5,-2l281,473r4,-3l289,468r4,-3l297,462r4,-3l305,456r5,-2l314,451r4,-3l322,445r4,-3l330,439r4,-3l339,433r4,-3l347,427r4,-2l355,421r4,-2l363,415r4,-3l371,409r5,-3l380,403r4,-3l388,397r4,-4l396,390r4,-3l405,384r4,-3l413,377r4,-3l421,371r4,-4l429,364r5,-3l438,358r4,-4l446,351r4,-4l454,344r4,-4l462,337r5,-3l471,330r4,-3l479,323r4,-3l487,316r4,-3l496,309r4,-3l504,302r4,-4l512,295r4,-4l520,288r4,-4l529,280r4,-3l537,273r4,-4l545,266r4,-4l553,258r4,-3l562,251r4,-4l570,243r4,-3l578,236r4,-4l586,228r5,-4l595,221r4,-4l603,213r4,-4l611,205r4,-4l620,198r4,-4l628,190r4,-4l636,182r4,-4l644,174r4,-4l653,166r4,-4l661,158r4,-4l669,150r4,-4l677,142r5,-4l686,134r4,-4l694,126r4,-4l702,118r4,-4l710,110r5,-4l719,102r4,-4l727,94r4,-4l735,86r4,-4l743,78r5,-4l752,70r4,-4l760,62r4,-5l768,54r4,-5l777,45r4,-4l785,37r4,-4l793,29r4,-4l801,21r5,-4l810,13r4,-5l818,4,822,e" filled="f" strokeweight="1.25pt">
                          <v:path arrowok="t" o:connecttype="custom" o:connectlocs="12,603;28,598;45,592;62,586;78,580;95,573;111,566;128,559;144,551;161,543;177,534;194,525;210,516;227,506;243,497;260,486;277,476;293,465;310,454;326,442;343,430;359,419;376,406;392,393;409,381;425,367;442,354;458,340;475,327;491,313;508,298;524,284;541,269;557,255;574,240;591,224;607,209;624,194;640,178;657,162;673,146;690,130;706,114;723,98;739,82;756,66;772,49;789,33;806,17;822,0" o:connectangles="0,0,0,0,0,0,0,0,0,0,0,0,0,0,0,0,0,0,0,0,0,0,0,0,0,0,0,0,0,0,0,0,0,0,0,0,0,0,0,0,0,0,0,0,0,0,0,0,0,0"/>
                        </v:shape>
                      </v:group>
                      <v:oval id="Oval 13" o:spid="_x0000_s1364" style="position:absolute;left:8071;top:5549;width:731;height: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" strokeweight="1.5pt"/>
                      <v:oval id="Oval 14" o:spid="_x0000_s1365" style="position:absolute;left:8071;top:9207;width:731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" strokeweight="1.5pt"/>
                      <v:line id="Line 15" o:spid="_x0000_s1366" style="position:absolute;visibility:visible;mso-wrap-style:square" from="8363,9937" to="8370,1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" strokeweight="1.5pt"/>
                      <v:group id="Group 16" o:spid="_x0000_s1367" style="position:absolute;left:19174;top:5768;width:731;height:2921" coordorigin="7535,4953" coordsize="126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Rb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/nhTDgCMv0FAAD//wMAUEsBAi0AFAAGAAgAAAAhANvh9svuAAAAhQEAABMAAAAAAAAAAAAA&#10;AAAAAAAAAFtDb250ZW50X1R5cGVzXS54bWxQSwECLQAUAAYACAAAACEAWvQsW78AAAAVAQAACwAA&#10;AAAAAAAAAAAAAAAfAQAAX3JlbHMvLnJlbHNQSwECLQAUAAYACAAAACEANRkWxcMAAADcAAAADwAA&#10;AAAAAAAAAAAAAAAHAgAAZHJzL2Rvd25yZXYueG1sUEsFBgAAAAADAAMAtwAAAPcCAAAAAA==&#10;">
                        <v:group id="Group 17" o:spid="_x0000_s1368" style="position:absolute;left:7545;top:4953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N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SOD3TDgCcn0HAAD//wMAUEsBAi0AFAAGAAgAAAAhANvh9svuAAAAhQEAABMAAAAAAAAA&#10;AAAAAAAAAAAAAFtDb250ZW50X1R5cGVzXS54bWxQSwECLQAUAAYACAAAACEAWvQsW78AAAAVAQAA&#10;CwAAAAAAAAAAAAAAAAAfAQAAX3JlbHMvLnJlbHNQSwECLQAUAAYACAAAACEAWlWzXsYAAADcAAAA&#10;DwAAAAAAAAAAAAAAAAAHAgAAZHJzL2Rvd25yZXYueG1sUEsFBgAAAAADAAMAtwAAAPoCAAAAAA==&#10;">
                          <v:shape id="Arc 18" o:spid="_x0000_s1369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19" o:spid="_x0000_s1370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20" o:spid="_x0000_s1371" style="position:absolute;left:7535;top:5184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hD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">
                          <v:shape id="Arc 21" o:spid="_x0000_s1372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22" o:spid="_x0000_s1373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23" o:spid="_x0000_s1374" style="position:absolute;left:7545;top:5413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      <v:shape id="Arc 24" o:spid="_x0000_s1375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25" o:spid="_x0000_s1376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26" o:spid="_x0000_s1377" style="position:absolute;left:7545;top:5643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  <v:shape id="Arc 27" o:spid="_x0000_s1378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28" o:spid="_x0000_s1379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</v:group>
                      <v:line id="Line 42" o:spid="_x0000_s1380" style="position:absolute;flip:x;visibility:visible;mso-wrap-style:square" from="19311,1095" to="19317,5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" strokeweight="1.5pt"/>
                      <v:line id="Line 43" o:spid="_x0000_s1381" style="position:absolute;flip:x;visibility:visible;mso-wrap-style:square" from="19231,8825" to="19238,14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" strokeweight="1.5pt"/>
                      <v:line id="Line 44" o:spid="_x0000_s1382" style="position:absolute;flip:x;visibility:visible;mso-wrap-style:square" from="20771,4095" to="20778,11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" strokeweight="1.5pt"/>
                      <v:line id="Line 45" o:spid="_x0000_s1383" style="position:absolute;visibility:visible;mso-wrap-style:square" from="22238,2540" to="25159,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" strokeweight="1.5pt"/>
                      <v:line id="Line 46" o:spid="_x0000_s1384" style="position:absolute;visibility:visible;mso-wrap-style:square" from="24518,12763" to="32462,1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" strokeweight="1.5pt"/>
                      <v:line id="Line 47" o:spid="_x0000_s1385" style="position:absolute;visibility:visible;mso-wrap-style:square" from="32557,2540" to="32563,5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" strokeweight="1.5pt"/>
                      <v:line id="Line 48" o:spid="_x0000_s1386" style="position:absolute;flip:x;visibility:visible;mso-wrap-style:square" from="22293,2540" to="22299,3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" strokeweight="1.5pt"/>
                      <v:line id="Line 49" o:spid="_x0000_s1387" style="position:absolute;visibility:visible;mso-wrap-style:square" from="22321,10094" to="22321,12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" strokeweight="1.5pt"/>
                      <v:group id="Group 50" o:spid="_x0000_s1388" style="position:absolute;left:21576;top:7037;width:730;height:2921;flip:x" coordorigin="7535,4953" coordsize="126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">
                        <v:group id="Group 51" o:spid="_x0000_s1389" style="position:absolute;left:7545;top:4953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QM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zA80w4AnL2AAAA//8DAFBLAQItABQABgAIAAAAIQDb4fbL7gAAAIUBAAATAAAAAAAAAAAA&#10;AAAAAAAAAABbQ29udGVudF9UeXBlc10ueG1sUEsBAi0AFAAGAAgAAAAhAFr0LFu/AAAAFQEAAAsA&#10;AAAAAAAAAAAAAAAAHwEAAF9yZWxzLy5yZWxzUEsBAi0AFAAGAAgAAAAhAMXlAwDEAAAA3AAAAA8A&#10;AAAAAAAAAAAAAAAABwIAAGRycy9kb3ducmV2LnhtbFBLBQYAAAAAAwADALcAAAD4AgAAAAA=&#10;">
                          <v:shape id="Arc 52" o:spid="_x0000_s1390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53" o:spid="_x0000_s1391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54" o:spid="_x0000_s1392" style="position:absolute;left:7535;top:5184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        <v:shape id="Arc 55" o:spid="_x0000_s1393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56" o:spid="_x0000_s1394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57" o:spid="_x0000_s1395" style="position:absolute;left:7545;top:5413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  <v:shape id="Arc 58" o:spid="_x0000_s1396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59" o:spid="_x0000_s1397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60" o:spid="_x0000_s1398" style="position:absolute;left:7545;top:5643;width:116;height:230" coordorigin="7074,492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cm9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LA75lwBOTyDQAA//8DAFBLAQItABQABgAIAAAAIQDb4fbL7gAAAIUBAAATAAAAAAAAAAAA&#10;AAAAAAAAAABbQ29udGVudF9UeXBlc10ueG1sUEsBAi0AFAAGAAgAAAAhAFr0LFu/AAAAFQEAAAsA&#10;AAAAAAAAAAAAAAAAHwEAAF9yZWxzLy5yZWxzUEsBAi0AFAAGAAgAAAAhAAuJyb3EAAAA3AAAAA8A&#10;AAAAAAAAAAAAAAAABwIAAGRycy9kb3ducmV2LnhtbFBLBQYAAAAAAwADALcAAAD4AgAAAAA=&#10;">
                          <v:shape id="Arc 61" o:spid="_x0000_s1399" style="position:absolute;left:7074;top:492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62" o:spid="_x0000_s1400" style="position:absolute;left:7075;top:515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</v:group>
                      <v:line id="Line 63" o:spid="_x0000_s1401" style="position:absolute;visibility:visible;mso-wrap-style:square" from="23182,2540" to="32586,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REa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" strokeweight="1.5pt"/>
                      <v:line id="Line 64" o:spid="_x0000_s1402" style="position:absolute;flip:x;visibility:visible;mso-wrap-style:square" from="32474,9842" to="32557,12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" strokeweight="1.5pt"/>
                      <v:line id="Line 65" o:spid="_x0000_s1403" style="position:absolute;visibility:visible;mso-wrap-style:square" from="22238,12763" to="26558,1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ovB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" strokeweight="1.5pt"/>
                      <v:line id="Line 66" o:spid="_x0000_s1404" style="position:absolute;flip:x;visibility:visible;mso-wrap-style:square" from="8363,1079" to="8370,5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" strokeweight="1.5pt"/>
                      <v:shape id="Text Box 67" o:spid="_x0000_s1405" type="#_x0000_t202" style="position:absolute;left:32557;top:6191;width:8592;height:2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" filled="f" stroked="f">
                        <v:textbox style="mso-fit-shape-to-text:t">
                          <w:txbxContent>
                            <w:p w14:paraId="43ADCD2E" w14:textId="77777777" w:rsidR="00E20B73" w:rsidRPr="00061D84" w:rsidRDefault="00E20B73" w:rsidP="00707D91">
                              <w:pPr>
                                <w:jc w:val="center"/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</w:rPr>
                              </w:pPr>
                              <w:r w:rsidRPr="00061D84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1000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</w:p>
                          </w:txbxContent>
                        </v:textbox>
                      </v:shape>
                      <v:shape id="Text Box 67" o:spid="_x0000_s1406" type="#_x0000_t202" style="position:absolute;left:1160;top:6324;width:7842;height:4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" filled="f" stroked="f">
                        <v:textbox style="mso-fit-shape-to-text:t">
                          <w:txbxContent>
                            <w:p w14:paraId="4695EACA" w14:textId="77777777" w:rsidR="00E20B73" w:rsidRDefault="00E20B73" w:rsidP="00707D91">
                              <w:pPr>
                                <w:pStyle w:val="NormalWeb"/>
                                <w:jc w:val="center"/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240 V</w:t>
                              </w:r>
                            </w:p>
                          </w:txbxContent>
                        </v:textbox>
                      </v:shape>
                      <v:group id="Group 534" o:spid="_x0000_s1407" style="position:absolute;left:21591;top:4082;width:730;height:2931;flip:x" coordsize="126,9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">
                        <v:group id="Group 535" o:spid="_x0000_s1408" style="position:absolute;left:10;width:116;height:231" coordorigin="10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              <v:shape id="Arc 52" o:spid="_x0000_s1409" style="position:absolute;left:10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53" o:spid="_x0000_s1410" style="position:absolute;left:11;top:230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538" o:spid="_x0000_s1411" style="position:absolute;top:232;width:116;height:231" coordorigin=",231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      <v:shape id="Arc 55" o:spid="_x0000_s1412" style="position:absolute;top:231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56" o:spid="_x0000_s1413" style="position:absolute;left:1;top:461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541" o:spid="_x0000_s1414" style="position:absolute;left:10;top:461;width:116;height:231" coordorigin="10,460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o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T+D3TDgCcn0HAAD//wMAUEsBAi0AFAAGAAgAAAAhANvh9svuAAAAhQEAABMAAAAAAAAA&#10;AAAAAAAAAAAAAFtDb250ZW50X1R5cGVzXS54bWxQSwECLQAUAAYACAAAACEAWvQsW78AAAAVAQAA&#10;CwAAAAAAAAAAAAAAAAAfAQAAX3JlbHMvLnJlbHNQSwECLQAUAAYACAAAACEAqW0qHsYAAADcAAAA&#10;DwAAAAAAAAAAAAAAAAAHAgAAZHJzL2Rvd25yZXYueG1sUEsFBgAAAAADAAMAtwAAAPoCAAAAAA==&#10;">
                          <v:shape id="Arc 58" o:spid="_x0000_s1415" style="position:absolute;left:10;top:460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59" o:spid="_x0000_s1416" style="position:absolute;left:11;top:690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  <v:group id="Group 544" o:spid="_x0000_s1417" style="position:absolute;left:10;top:692;width:116;height:231" coordorigin="10,690" coordsize="231,4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        <v:shape id="Arc 61" o:spid="_x0000_s1418" style="position:absolute;left:10;top:690;width:231;height:22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  <v:shape id="Arc 62" o:spid="_x0000_s1419" style="position:absolute;left:11;top:920;width:230;height:230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" path="m-1,nfc11929,,21600,9670,21600,21600em-1,nsc11929,,21600,9670,21600,21600l,21600,-1,xe" filled="f" strokeweight="1.5pt">
                            <v:path arrowok="t" o:extrusionok="f" o:connecttype="custom" o:connectlocs="0,0;2,2;0,2" o:connectangles="0,0,0"/>
                          </v:shape>
                        </v:group>
                      </v:group>
                      <w10:wrap type="square"/>
                    </v:group>
                  </w:pict>
                </mc:Fallback>
              </mc:AlternateContent>
            </w:r>
            <w:r w:rsidRPr="00061D84">
              <w:rPr>
                <w:rFonts w:ascii="Arial" w:hAnsi="Arial" w:cs="Arial"/>
                <w:sz w:val="22"/>
                <w:szCs w:val="22"/>
              </w:rPr>
              <w:t>An ideal transformer is used to step-up a 240 V a.c. power supply. The output is used to heat a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061D84">
              <w:rPr>
                <w:rFonts w:ascii="Arial" w:hAnsi="Arial" w:cs="Arial"/>
                <w:sz w:val="22"/>
                <w:szCs w:val="22"/>
              </w:rPr>
              <w:t xml:space="preserve">1000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57"/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061D84">
              <w:rPr>
                <w:rFonts w:ascii="Arial" w:hAnsi="Arial" w:cs="Arial"/>
                <w:sz w:val="22"/>
                <w:szCs w:val="22"/>
              </w:rPr>
              <w:t xml:space="preserve">resistive load. The ratio of the primary turns to secondary turns is 1:5. </w:t>
            </w:r>
          </w:p>
          <w:p w14:paraId="2F0D04A1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17770CD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E2F39EB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74CDD737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7C65A16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2F7AB045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10C91C57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0E50DDD8" w14:textId="77777777" w:rsidR="00707D91" w:rsidRPr="00061D84" w:rsidRDefault="00707D91" w:rsidP="00327187">
            <w:pPr>
              <w:spacing w:before="120" w:after="120"/>
              <w:jc w:val="both"/>
              <w:rPr>
                <w:rFonts w:ascii="Arial" w:hAnsi="Arial" w:cs="Arial"/>
                <w:sz w:val="22"/>
                <w:szCs w:val="22"/>
              </w:rPr>
            </w:pPr>
          </w:p>
          <w:p w14:paraId="4F5B6FB3" w14:textId="77777777" w:rsidR="00707D91" w:rsidRDefault="00707D91" w:rsidP="00327187">
            <w:pPr>
              <w:autoSpaceDE w:val="0"/>
              <w:autoSpaceDN w:val="0"/>
              <w:adjustRightInd w:val="0"/>
              <w:rPr>
                <w:rFonts w:cs="Arial"/>
                <w:sz w:val="22"/>
                <w:szCs w:val="22"/>
              </w:rPr>
            </w:pPr>
            <w:r w:rsidRPr="00061D84">
              <w:rPr>
                <w:rFonts w:ascii="Arial" w:hAnsi="Arial" w:cs="Arial"/>
                <w:sz w:val="22"/>
                <w:szCs w:val="22"/>
              </w:rPr>
              <w:t>What is the current in the primary coil?</w:t>
            </w:r>
            <w:r w:rsidRPr="00061D84">
              <w:rPr>
                <w:rFonts w:cs="Arial"/>
                <w:sz w:val="22"/>
                <w:szCs w:val="22"/>
              </w:rPr>
              <w:t xml:space="preserve"> </w:t>
            </w:r>
          </w:p>
          <w:p w14:paraId="01D903C4" w14:textId="77777777" w:rsidR="00707D91" w:rsidRPr="00115244" w:rsidRDefault="00707D91" w:rsidP="00327187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707D91" w:rsidRPr="00B75454" w14:paraId="26C412E7" w14:textId="77777777" w:rsidTr="00327187">
        <w:tc>
          <w:tcPr>
            <w:tcW w:w="543" w:type="dxa"/>
            <w:shd w:val="clear" w:color="auto" w:fill="auto"/>
          </w:tcPr>
          <w:p w14:paraId="210BDA7F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sz w:val="22"/>
                <w:szCs w:val="22"/>
                <w:lang w:eastAsia="zh-TW"/>
              </w:rPr>
            </w:pPr>
          </w:p>
        </w:tc>
        <w:tc>
          <w:tcPr>
            <w:tcW w:w="2301" w:type="dxa"/>
            <w:shd w:val="clear" w:color="auto" w:fill="auto"/>
          </w:tcPr>
          <w:p w14:paraId="5ECA0C7B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A    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>0.24 A</w:t>
            </w:r>
          </w:p>
        </w:tc>
        <w:tc>
          <w:tcPr>
            <w:tcW w:w="2302" w:type="dxa"/>
            <w:shd w:val="clear" w:color="auto" w:fill="auto"/>
          </w:tcPr>
          <w:p w14:paraId="084DBC6E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B    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>1.2 A</w:t>
            </w:r>
          </w:p>
        </w:tc>
        <w:tc>
          <w:tcPr>
            <w:tcW w:w="2301" w:type="dxa"/>
            <w:shd w:val="clear" w:color="auto" w:fill="auto"/>
          </w:tcPr>
          <w:p w14:paraId="29427119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C    </w:t>
            </w:r>
            <w:r>
              <w:rPr>
                <w:rFonts w:ascii="Arial" w:eastAsia="PMingLiU" w:hAnsi="Arial" w:cs="Arial"/>
                <w:sz w:val="22"/>
                <w:szCs w:val="22"/>
                <w:lang w:eastAsia="zh-TW"/>
              </w:rPr>
              <w:t>6.0 A</w:t>
            </w:r>
          </w:p>
        </w:tc>
        <w:tc>
          <w:tcPr>
            <w:tcW w:w="2305" w:type="dxa"/>
            <w:shd w:val="clear" w:color="auto" w:fill="auto"/>
          </w:tcPr>
          <w:p w14:paraId="74F99B34" w14:textId="77777777" w:rsidR="00707D91" w:rsidRPr="00B75454" w:rsidRDefault="00707D91" w:rsidP="00327187">
            <w:pPr>
              <w:ind w:right="43"/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</w:pPr>
            <w:r w:rsidRPr="00B75454">
              <w:rPr>
                <w:rFonts w:ascii="Arial" w:eastAsia="PMingLiU" w:hAnsi="Arial" w:cs="Arial"/>
                <w:b/>
                <w:sz w:val="22"/>
                <w:szCs w:val="22"/>
                <w:lang w:eastAsia="zh-TW"/>
              </w:rPr>
              <w:t xml:space="preserve">D    </w:t>
            </w:r>
            <w:r w:rsidRPr="00061D84">
              <w:rPr>
                <w:rFonts w:ascii="Arial" w:eastAsia="PMingLiU" w:hAnsi="Arial" w:cs="Arial"/>
                <w:bCs/>
                <w:sz w:val="22"/>
                <w:szCs w:val="22"/>
                <w:lang w:eastAsia="zh-TW"/>
              </w:rPr>
              <w:t>36.0 A</w:t>
            </w:r>
          </w:p>
        </w:tc>
      </w:tr>
    </w:tbl>
    <w:p w14:paraId="4B15E8E1" w14:textId="77777777" w:rsidR="00707D91" w:rsidRDefault="00707D91" w:rsidP="00707D91">
      <w:pPr>
        <w:ind w:right="43"/>
        <w:rPr>
          <w:rFonts w:ascii="Arial" w:hAnsi="Arial" w:cs="Arial"/>
          <w:sz w:val="22"/>
          <w:szCs w:val="22"/>
        </w:rPr>
      </w:pPr>
    </w:p>
    <w:p w14:paraId="748228AD" w14:textId="405F5847" w:rsidR="00B51342" w:rsidRDefault="00B51342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B51342" w:rsidRPr="0035614F" w14:paraId="502BE493" w14:textId="77777777" w:rsidTr="00327187">
        <w:tc>
          <w:tcPr>
            <w:tcW w:w="543" w:type="dxa"/>
            <w:shd w:val="clear" w:color="auto" w:fill="auto"/>
          </w:tcPr>
          <w:p w14:paraId="73533734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sz w:val="22"/>
                <w:szCs w:val="22"/>
              </w:rPr>
              <w:br w:type="page"/>
            </w:r>
            <w:r>
              <w:rPr>
                <w:rFonts w:ascii="Arial" w:hAnsi="Arial" w:cs="Arial"/>
                <w:b/>
                <w:sz w:val="22"/>
                <w:szCs w:val="22"/>
              </w:rPr>
              <w:t>27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5A79BE9A" w14:textId="44149528" w:rsidR="00B51342" w:rsidRPr="00CE094C" w:rsidRDefault="00B51342" w:rsidP="00327187">
            <w:pPr>
              <w:pStyle w:val="Normal2Hanging"/>
              <w:tabs>
                <w:tab w:val="clear" w:pos="432"/>
                <w:tab w:val="left" w:pos="340"/>
              </w:tabs>
              <w:ind w:left="0" w:firstLine="0"/>
            </w:pPr>
            <w:r>
              <w:t>A</w:t>
            </w:r>
            <w:r w:rsidRPr="00CE094C">
              <w:t xml:space="preserve"> </w:t>
            </w:r>
            <w:r w:rsidR="006B4E33">
              <w:t>3.</w:t>
            </w:r>
            <w:r>
              <w:t xml:space="preserve">1 mW </w:t>
            </w:r>
            <w:r w:rsidRPr="00CE094C">
              <w:t>beam of</w:t>
            </w:r>
            <w:r>
              <w:t xml:space="preserve"> electromagnetic radiation comprising </w:t>
            </w:r>
            <w:r w:rsidR="0000219C">
              <w:t>p</w:t>
            </w:r>
            <w:r>
              <w:t>hotons each with energy 3.11 eV is</w:t>
            </w:r>
            <w:r w:rsidRPr="00CE094C">
              <w:t xml:space="preserve"> inci</w:t>
            </w:r>
            <w:r>
              <w:t xml:space="preserve">dent on a clean metal plate M. </w:t>
            </w:r>
            <w:r w:rsidRPr="00CE094C">
              <w:t>The potential difference</w:t>
            </w:r>
            <w:r>
              <w:t xml:space="preserve"> </w:t>
            </w:r>
            <w:r w:rsidRPr="00CE094C">
              <w:rPr>
                <w:i/>
              </w:rPr>
              <w:t>V</w:t>
            </w:r>
            <w:r w:rsidRPr="00CE094C">
              <w:t xml:space="preserve"> </w:t>
            </w:r>
            <w:r>
              <w:t>is</w:t>
            </w:r>
            <w:r w:rsidRPr="00CE094C">
              <w:t xml:space="preserve"> varied until the ammeter </w:t>
            </w:r>
            <w:r>
              <w:t xml:space="preserve">gives </w:t>
            </w:r>
            <w:r w:rsidRPr="00CE094C">
              <w:t xml:space="preserve">a </w:t>
            </w:r>
            <w:r>
              <w:t xml:space="preserve">maximum reading </w:t>
            </w:r>
            <w:r w:rsidRPr="00CE094C">
              <w:t>of 2.0</w:t>
            </w:r>
            <w:r>
              <w:t> </w:t>
            </w:r>
            <w:r w:rsidRPr="00112F56">
              <w:t>μ</w:t>
            </w:r>
            <w:r>
              <w:t>A.</w:t>
            </w:r>
          </w:p>
          <w:p w14:paraId="0B91F30A" w14:textId="77777777" w:rsidR="00B51342" w:rsidRPr="00CE094C" w:rsidRDefault="00B51342" w:rsidP="00327187">
            <w:pPr>
              <w:pStyle w:val="Normal2"/>
              <w:tabs>
                <w:tab w:val="clear" w:pos="432"/>
                <w:tab w:val="left" w:pos="160"/>
              </w:tabs>
              <w:ind w:left="432"/>
              <w:jc w:val="center"/>
              <w:rPr>
                <w:rFonts w:cs="Arial"/>
                <w:bCs/>
              </w:rPr>
            </w:pPr>
            <w:r w:rsidRPr="0074100E">
              <w:rPr>
                <w:rFonts w:cs="Arial"/>
                <w:noProof/>
                <w:lang w:val="en-SG" w:eastAsia="en-SG"/>
              </w:rPr>
              <mc:AlternateContent>
                <mc:Choice Requires="wpc">
                  <w:drawing>
                    <wp:inline distT="0" distB="0" distL="0" distR="0" wp14:anchorId="4594B008" wp14:editId="7DD2155B">
                      <wp:extent cx="3779520" cy="2002420"/>
                      <wp:effectExtent l="0" t="0" r="0" b="0"/>
                      <wp:docPr id="3616" name="Canvas 361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591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59657" y="305842"/>
                                  <a:ext cx="2643920" cy="1360912"/>
                                  <a:chOff x="3514" y="11716"/>
                                  <a:chExt cx="4163" cy="1909"/>
                                </a:xfrm>
                              </wpg:grpSpPr>
                              <wpg:grpSp>
                                <wpg:cNvPr id="3592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14" y="11716"/>
                                    <a:ext cx="3754" cy="1909"/>
                                    <a:chOff x="3514" y="11716"/>
                                    <a:chExt cx="3754" cy="1909"/>
                                  </a:xfrm>
                                </wpg:grpSpPr>
                                <wpg:grpSp>
                                  <wpg:cNvPr id="3593" name="Group 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873" y="11716"/>
                                      <a:ext cx="1037" cy="910"/>
                                      <a:chOff x="5230" y="10748"/>
                                      <a:chExt cx="1037" cy="910"/>
                                    </a:xfrm>
                                  </wpg:grpSpPr>
                                  <wps:wsp>
                                    <wps:cNvPr id="3594" name="Oval 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230" y="10748"/>
                                        <a:ext cx="1037" cy="91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595" name="Group 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507" y="10967"/>
                                        <a:ext cx="482" cy="472"/>
                                        <a:chOff x="5484" y="10967"/>
                                        <a:chExt cx="482" cy="472"/>
                                      </a:xfrm>
                                    </wpg:grpSpPr>
                                    <wps:wsp>
                                      <wps:cNvPr id="3596" name="Line 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484" y="10967"/>
                                          <a:ext cx="0" cy="47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597" name="Line 1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966" y="10967"/>
                                          <a:ext cx="0" cy="47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598" name="Lin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622" y="12165"/>
                                      <a:ext cx="16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99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16" y="12151"/>
                                      <a:ext cx="16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00" name="Line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14" y="12154"/>
                                      <a:ext cx="0" cy="11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01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68" y="12163"/>
                                      <a:ext cx="0" cy="11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3602" name="Group 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265" y="12980"/>
                                      <a:ext cx="125" cy="645"/>
                                      <a:chOff x="5610" y="12096"/>
                                      <a:chExt cx="125" cy="645"/>
                                    </a:xfrm>
                                  </wpg:grpSpPr>
                                  <wps:wsp>
                                    <wps:cNvPr id="3603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610" y="12096"/>
                                        <a:ext cx="0" cy="6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04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735" y="12315"/>
                                        <a:ext cx="0" cy="2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3605" name="Line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14" y="13329"/>
                                      <a:ext cx="17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606" name="Line 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392" y="13329"/>
                                      <a:ext cx="186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607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946" y="12342"/>
                                    <a:ext cx="731" cy="648"/>
                                    <a:chOff x="6946" y="12342"/>
                                    <a:chExt cx="731" cy="648"/>
                                  </a:xfrm>
                                </wpg:grpSpPr>
                                <wps:wsp>
                                  <wps:cNvPr id="3608" name="Oval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946" y="12342"/>
                                      <a:ext cx="714" cy="6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09" name="Text Box 2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79" y="12481"/>
                                      <a:ext cx="598" cy="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FA43857" w14:textId="77777777" w:rsidR="00E20B73" w:rsidRPr="00930B22" w:rsidRDefault="00E20B73" w:rsidP="00B51342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</w:pPr>
                                        <w:r w:rsidRPr="00930B22"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wgp>
                            <wps:wsp>
                              <wps:cNvPr id="3610" name="Line 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539616" y="1267932"/>
                                  <a:ext cx="358831" cy="3946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1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6639" y="1684648"/>
                                  <a:ext cx="431233" cy="2965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C34E00" w14:textId="77777777" w:rsidR="00E20B73" w:rsidRPr="00930B22" w:rsidRDefault="00E20B73" w:rsidP="00B51342">
                                    <w:pPr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 w:rsidRPr="00930B22">
                                      <w:rPr>
                                        <w:rFonts w:ascii="Arial" w:hAnsi="Arial" w:cs="Arial"/>
                                        <w:i/>
                                        <w:sz w:val="22"/>
                                        <w:szCs w:val="22"/>
                                        <w:lang w:val="en-SG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12" name="Line 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32048" y="102407"/>
                                  <a:ext cx="344859" cy="39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3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67673" y="2"/>
                                  <a:ext cx="1199703" cy="3958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8CAFDC" w14:textId="77777777" w:rsidR="00E20B73" w:rsidRPr="00930B22" w:rsidRDefault="00E20B73" w:rsidP="00B51342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e</w:t>
                                    </w:r>
                                    <w:r w:rsidRPr="00930B22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lectromagnetic radiatio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14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1521" y="636224"/>
                                  <a:ext cx="342954" cy="260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EA4294" w14:textId="77777777" w:rsidR="00E20B73" w:rsidRPr="00930B22" w:rsidRDefault="00E20B73" w:rsidP="00B51342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</w:pPr>
                                    <w:r w:rsidRPr="00930B22"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15" name="Line 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96525" y="166883"/>
                                  <a:ext cx="344859" cy="39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594B008" id="Canvas 3616" o:spid="_x0000_s1420" editas="canvas" style="width:297.6pt;height:157.65pt;mso-position-horizontal-relative:char;mso-position-vertical-relative:line" coordsize="37795,20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">
                      <v:shape id="_x0000_s1421" type="#_x0000_t75" style="position:absolute;width:37795;height:20021;visibility:visible;mso-wrap-style:square">
                        <v:fill o:detectmouseclick="t"/>
                        <v:path o:connecttype="none"/>
                      </v:shape>
                      <v:group id="Group 5" o:spid="_x0000_s1422" style="position:absolute;left:5596;top:3058;width:26439;height:13609" coordorigin="3514,11716" coordsize="4163,1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3xT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wn8vglPQK5/AAAA//8DAFBLAQItABQABgAIAAAAIQDb4fbL7gAAAIUBAAATAAAAAAAA&#10;AAAAAAAAAAAAAABbQ29udGVudF9UeXBlc10ueG1sUEsBAi0AFAAGAAgAAAAhAFr0LFu/AAAAFQEA&#10;AAsAAAAAAAAAAAAAAAAAHwEAAF9yZWxzLy5yZWxzUEsBAi0AFAAGAAgAAAAhABQDfFPHAAAA3QAA&#10;AA8AAAAAAAAAAAAAAAAABwIAAGRycy9kb3ducmV2LnhtbFBLBQYAAAAAAwADALcAAAD7AgAAAAA=&#10;">
                        <v:group id="Group 6" o:spid="_x0000_s1423" style="position:absolute;left:3514;top:11716;width:3754;height:1909" coordorigin="3514,11716" coordsize="3754,1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eIk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I2/h/B8E56AXDwAAAD//wMAUEsBAi0AFAAGAAgAAAAhANvh9svuAAAAhQEAABMAAAAAAAAA&#10;AAAAAAAAAAAAAFtDb250ZW50X1R5cGVzXS54bWxQSwECLQAUAAYACAAAACEAWvQsW78AAAAVAQAA&#10;CwAAAAAAAAAAAAAAAAAfAQAAX3JlbHMvLnJlbHNQSwECLQAUAAYACAAAACEA5NHiJMYAAADdAAAA&#10;DwAAAAAAAAAAAAAAAAAHAgAAZHJzL2Rvd25yZXYueG1sUEsFBgAAAAADAAMAtwAAAPoCAAAAAA==&#10;">
                          <v:group id="Group 7" o:spid="_x0000_s1424" style="position:absolute;left:4873;top:11716;width:1037;height:910" coordorigin="5230,10748" coordsize="1037,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">
                            <v:oval id="Oval 8" o:spid="_x0000_s1425" style="position:absolute;left:5230;top:10748;width:1037;height: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"/>
                            <v:group id="Group 9" o:spid="_x0000_s1426" style="position:absolute;left:5507;top:10967;width:482;height:472" coordorigin="5484,10967" coordsize="482,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">
                              <v:line id="Line 10" o:spid="_x0000_s1427" style="position:absolute;visibility:visible;mso-wrap-style:square" from="5484,10967" to="5484,11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" strokeweight="1.5pt"/>
                              <v:line id="Line 11" o:spid="_x0000_s1428" style="position:absolute;visibility:visible;mso-wrap-style:square" from="5966,10967" to="5966,11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" strokeweight="1.5pt"/>
                            </v:group>
                          </v:group>
                          <v:line id="Line 12" o:spid="_x0000_s1429" style="position:absolute;visibility:visible;mso-wrap-style:square" from="5622,12165" to="7258,12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"/>
                          <v:line id="Line 13" o:spid="_x0000_s1430" style="position:absolute;visibility:visible;mso-wrap-style:square" from="3516,12151" to="5152,12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"/>
                          <v:line id="Line 14" o:spid="_x0000_s1431" style="position:absolute;visibility:visible;mso-wrap-style:square" from="3514,12154" to="3514,13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M3LxAAAAN0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ilSdwf38QnIGf/AAAA//8DAFBLAQItABQABgAIAAAAIQDb4fbL7gAAAIUBAAATAAAAAAAAAAAA&#10;AAAAAAAAAABbQ29udGVudF9UeXBlc10ueG1sUEsBAi0AFAAGAAgAAAAhAFr0LFu/AAAAFQEAAAsA&#10;AAAAAAAAAAAAAAAAHwEAAF9yZWxzLy5yZWxzUEsBAi0AFAAGAAgAAAAhABxUzcvEAAAA3QAAAA8A&#10;AAAAAAAAAAAAAAAABwIAAGRycy9kb3ducmV2LnhtbFBLBQYAAAAAAwADALcAAAD4AgAAAAA=&#10;"/>
                          <v:line id="Line 15" o:spid="_x0000_s1432" style="position:absolute;visibility:visible;mso-wrap-style:square" from="7268,12163" to="7268,1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GhQxwAAAN0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mO4vYlPQM6vAAAA//8DAFBLAQItABQABgAIAAAAIQDb4fbL7gAAAIUBAAATAAAAAAAA&#10;AAAAAAAAAAAAAABbQ29udGVudF9UeXBlc10ueG1sUEsBAi0AFAAGAAgAAAAhAFr0LFu/AAAAFQEA&#10;AAsAAAAAAAAAAAAAAAAAHwEAAF9yZWxzLy5yZWxzUEsBAi0AFAAGAAgAAAAhAHMYaFDHAAAA3QAA&#10;AA8AAAAAAAAAAAAAAAAABwIAAGRycy9kb3ducmV2LnhtbFBLBQYAAAAAAwADALcAAAD7AgAAAAA=&#10;"/>
                          <v:group id="Group 16" o:spid="_x0000_s1433" style="position:absolute;left:5265;top:12980;width:125;height:645" coordorigin="5610,12096" coordsize="125,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hbf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RptILfN+EJyO0PAAAA//8DAFBLAQItABQABgAIAAAAIQDb4fbL7gAAAIUBAAATAAAAAAAA&#10;AAAAAAAAAAAAAABbQ29udGVudF9UeXBlc10ueG1sUEsBAi0AFAAGAAgAAAAhAFr0LFu/AAAAFQEA&#10;AAsAAAAAAAAAAAAAAAAAHwEAAF9yZWxzLy5yZWxzUEsBAi0AFAAGAAgAAAAhANf+Ft/HAAAA3QAA&#10;AA8AAAAAAAAAAAAAAAAABwIAAGRycy9kb3ducmV2LnhtbFBLBQYAAAAAAwADALcAAAD7AgAAAAA=&#10;">
                            <v:line id="Line 17" o:spid="_x0000_s1434" style="position:absolute;visibility:visible;mso-wrap-style:square" from="5610,12096" to="5610,12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" strokeweight="1pt"/>
                            <v:line id="Line 18" o:spid="_x0000_s1435" style="position:absolute;visibility:visible;mso-wrap-style:square" from="5735,12315" to="5735,12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" strokeweight="1pt"/>
                          </v:group>
                          <v:line id="Line 19" o:spid="_x0000_s1436" style="position:absolute;visibility:visible;mso-wrap-style:square" from="3514,13329" to="5254,13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"/>
                          <v:line id="Line 20" o:spid="_x0000_s1437" style="position:absolute;visibility:visible;mso-wrap-style:square" from="5392,13329" to="7258,13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"/>
                        </v:group>
                        <v:group id="Group 21" o:spid="_x0000_s1438" style="position:absolute;left:6946;top:12342;width:731;height:648" coordorigin="6946,12342" coordsize="731,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bVHxQAAAN0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">
                          <v:oval id="Oval 22" o:spid="_x0000_s1439" style="position:absolute;left:6946;top:12342;width:714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"/>
                          <v:shape id="Text Box 23" o:spid="_x0000_s1440" type="#_x0000_t202" style="position:absolute;left:7079;top:12481;width:598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" filled="f" stroked="f">
                            <v:textbox>
                              <w:txbxContent>
                                <w:p w14:paraId="7FA43857" w14:textId="77777777" w:rsidR="00E20B73" w:rsidRPr="00930B22" w:rsidRDefault="00E20B73" w:rsidP="00B51342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930B22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Line 24" o:spid="_x0000_s1441" style="position:absolute;flip:y;visibility:visible;mso-wrap-style:square" from="15396,12679" to="18984,16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">
                        <v:stroke endarrow="block"/>
                      </v:line>
                      <v:shape id="Text Box 25" o:spid="_x0000_s1442" type="#_x0000_t202" style="position:absolute;left:15366;top:16846;width:4312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" filled="f" stroked="f">
                        <v:textbox>
                          <w:txbxContent>
                            <w:p w14:paraId="0EC34E00" w14:textId="77777777" w:rsidR="00E20B73" w:rsidRPr="00930B22" w:rsidRDefault="00E20B73" w:rsidP="00B51342">
                              <w:pPr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  <w:lang w:val="en-SG"/>
                                </w:rPr>
                              </w:pPr>
                              <w:r w:rsidRPr="00930B22">
                                <w:rPr>
                                  <w:rFonts w:ascii="Arial" w:hAnsi="Arial" w:cs="Arial"/>
                                  <w:i/>
                                  <w:sz w:val="22"/>
                                  <w:szCs w:val="22"/>
                                  <w:lang w:val="en-SG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line id="Line 26" o:spid="_x0000_s1443" style="position:absolute;flip:x;visibility:visible;mso-wrap-style:square" from="16320,1024" to="19769,4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" strokeweight="1pt">
                        <v:stroke dashstyle="longDashDot" endarrow="open"/>
                      </v:line>
                      <v:shape id="Text Box 27" o:spid="_x0000_s1444" type="#_x0000_t202" style="position:absolute;left:19676;width:11997;height:3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" filled="f" stroked="f">
                        <v:textbox>
                          <w:txbxContent>
                            <w:p w14:paraId="4C8CAFDC" w14:textId="77777777" w:rsidR="00E20B73" w:rsidRPr="00930B22" w:rsidRDefault="00E20B73" w:rsidP="00B51342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e</w:t>
                              </w:r>
                              <w:r w:rsidRPr="00930B22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lectromagnetic radiation</w:t>
                              </w:r>
                            </w:p>
                          </w:txbxContent>
                        </v:textbox>
                      </v:shape>
                      <v:shape id="Text Box 28" o:spid="_x0000_s1445" type="#_x0000_t202" style="position:absolute;left:15415;top:6362;width:3429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" filled="f" stroked="f">
                        <v:textbox>
                          <w:txbxContent>
                            <w:p w14:paraId="52EA4294" w14:textId="77777777" w:rsidR="00E20B73" w:rsidRPr="00930B22" w:rsidRDefault="00E20B73" w:rsidP="00B51342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930B22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line id="Line 26" o:spid="_x0000_s1446" style="position:absolute;flip:x;visibility:visible;mso-wrap-style:square" from="16965,1668" to="20413,5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" strokeweight="1pt">
                        <v:stroke dashstyle="longDashDot" endarrow="open"/>
                      </v:line>
                      <w10:anchorlock/>
                    </v:group>
                  </w:pict>
                </mc:Fallback>
              </mc:AlternateContent>
            </w:r>
          </w:p>
          <w:p w14:paraId="792578FB" w14:textId="77777777" w:rsidR="00B51342" w:rsidRDefault="00B51342" w:rsidP="00327187">
            <w:pPr>
              <w:pStyle w:val="Normal2"/>
              <w:tabs>
                <w:tab w:val="clear" w:pos="432"/>
                <w:tab w:val="left" w:pos="160"/>
              </w:tabs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 xml:space="preserve">What is the ratio </w:t>
            </w:r>
            <w:r w:rsidRPr="00B943A8">
              <w:rPr>
                <w:rFonts w:cs="Arial"/>
                <w:bCs/>
                <w:position w:val="-28"/>
              </w:rPr>
              <w:object w:dxaOrig="3360" w:dyaOrig="660" w14:anchorId="1E38AF27">
                <v:shape id="_x0000_i1072" type="#_x0000_t75" style="width:150pt;height:29pt" o:ole="">
                  <v:imagedata r:id="rId111" o:title=""/>
                </v:shape>
                <o:OLEObject Type="Embed" ProgID="Equation.DSMT4" ShapeID="_x0000_i1072" DrawAspect="Content" ObjectID="_1725192236" r:id="rId112"/>
              </w:object>
            </w:r>
            <w:r w:rsidRPr="00CE094C">
              <w:rPr>
                <w:rFonts w:cs="Arial"/>
                <w:bCs/>
              </w:rPr>
              <w:t>?</w:t>
            </w:r>
          </w:p>
          <w:p w14:paraId="2D9F37C9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51342" w:rsidRPr="0035614F" w14:paraId="23065918" w14:textId="77777777" w:rsidTr="00327187">
        <w:tc>
          <w:tcPr>
            <w:tcW w:w="543" w:type="dxa"/>
            <w:shd w:val="clear" w:color="auto" w:fill="auto"/>
          </w:tcPr>
          <w:p w14:paraId="3EECAAFA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18680EEA" w14:textId="0C506FA8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 </w:t>
            </w:r>
            <w:r w:rsidRPr="00D10A62">
              <w:rPr>
                <w:rFonts w:ascii="Arial" w:hAnsi="Arial" w:cs="Arial"/>
                <w:sz w:val="22"/>
              </w:rPr>
              <w:t>3.</w:t>
            </w:r>
            <w:r w:rsidR="006B4E33">
              <w:rPr>
                <w:rFonts w:ascii="Arial" w:hAnsi="Arial" w:cs="Arial"/>
                <w:sz w:val="22"/>
              </w:rPr>
              <w:t>2</w:t>
            </w:r>
            <w:r w:rsidRPr="00D10A62">
              <w:rPr>
                <w:rFonts w:ascii="Arial" w:hAnsi="Arial" w:cs="Arial"/>
                <w:sz w:val="22"/>
              </w:rPr>
              <w:t xml:space="preserve"> </w:t>
            </w:r>
            <w:r w:rsidRPr="00D10A62">
              <w:rPr>
                <w:rFonts w:ascii="Arial" w:hAnsi="Arial" w:cs="Arial"/>
                <w:sz w:val="22"/>
              </w:rPr>
              <w:sym w:font="Symbol" w:char="F0B4"/>
            </w:r>
            <w:r w:rsidRPr="00D10A62">
              <w:rPr>
                <w:rFonts w:ascii="Arial" w:hAnsi="Arial" w:cs="Arial"/>
                <w:sz w:val="22"/>
              </w:rPr>
              <w:t xml:space="preserve"> 10</w:t>
            </w:r>
            <w:r w:rsidRPr="00D10A62">
              <w:rPr>
                <w:rFonts w:ascii="Arial" w:hAnsi="Arial" w:cs="Arial"/>
                <w:sz w:val="22"/>
                <w:vertAlign w:val="superscript"/>
              </w:rPr>
              <w:t>−2</w:t>
            </w:r>
            <w:r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2302" w:type="dxa"/>
            <w:shd w:val="clear" w:color="auto" w:fill="auto"/>
          </w:tcPr>
          <w:p w14:paraId="6B10F588" w14:textId="77777777" w:rsidR="00B51342" w:rsidRPr="00D10A62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D10A62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Pr="00D10A62">
              <w:rPr>
                <w:rFonts w:ascii="Arial" w:hAnsi="Arial" w:cs="Arial"/>
                <w:sz w:val="22"/>
              </w:rPr>
              <w:t xml:space="preserve">2.0 </w:t>
            </w:r>
            <w:r w:rsidRPr="00D10A62">
              <w:rPr>
                <w:rFonts w:ascii="Arial" w:hAnsi="Arial" w:cs="Arial"/>
                <w:sz w:val="22"/>
              </w:rPr>
              <w:sym w:font="Symbol" w:char="F0B4"/>
            </w:r>
            <w:r w:rsidRPr="00D10A62">
              <w:rPr>
                <w:rFonts w:ascii="Arial" w:hAnsi="Arial" w:cs="Arial"/>
                <w:sz w:val="22"/>
              </w:rPr>
              <w:t xml:space="preserve"> 10</w:t>
            </w:r>
            <w:r w:rsidRPr="00D10A62">
              <w:rPr>
                <w:rFonts w:ascii="Arial" w:hAnsi="Arial" w:cs="Arial"/>
                <w:sz w:val="22"/>
                <w:vertAlign w:val="superscript"/>
              </w:rPr>
              <w:t>−</w:t>
            </w:r>
            <w:r>
              <w:rPr>
                <w:rFonts w:ascii="Arial" w:hAnsi="Arial" w:cs="Arial"/>
                <w:sz w:val="22"/>
                <w:vertAlign w:val="superscript"/>
              </w:rPr>
              <w:t>3</w:t>
            </w:r>
          </w:p>
        </w:tc>
        <w:tc>
          <w:tcPr>
            <w:tcW w:w="2301" w:type="dxa"/>
            <w:shd w:val="clear" w:color="auto" w:fill="auto"/>
          </w:tcPr>
          <w:p w14:paraId="04A84A09" w14:textId="77777777" w:rsidR="00B51342" w:rsidRPr="00D10A62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D10A62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Pr="00D10A62">
              <w:rPr>
                <w:rFonts w:ascii="Arial" w:hAnsi="Arial" w:cs="Arial"/>
                <w:sz w:val="22"/>
                <w:szCs w:val="22"/>
              </w:rPr>
              <w:t>1.0</w:t>
            </w:r>
          </w:p>
        </w:tc>
        <w:tc>
          <w:tcPr>
            <w:tcW w:w="2305" w:type="dxa"/>
            <w:shd w:val="clear" w:color="auto" w:fill="auto"/>
          </w:tcPr>
          <w:p w14:paraId="472CF6D6" w14:textId="77777777" w:rsidR="00B51342" w:rsidRPr="00D10A62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D10A62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Pr="00D10A62">
              <w:rPr>
                <w:rFonts w:ascii="Arial" w:hAnsi="Arial" w:cs="Arial"/>
                <w:sz w:val="22"/>
              </w:rPr>
              <w:t xml:space="preserve">1.3 </w:t>
            </w:r>
            <w:r w:rsidRPr="00D10A62">
              <w:rPr>
                <w:rFonts w:ascii="Arial" w:hAnsi="Arial" w:cs="Arial"/>
                <w:sz w:val="22"/>
              </w:rPr>
              <w:sym w:font="Symbol" w:char="F0B4"/>
            </w:r>
            <w:r w:rsidRPr="00D10A62">
              <w:rPr>
                <w:rFonts w:ascii="Arial" w:hAnsi="Arial" w:cs="Arial"/>
                <w:sz w:val="22"/>
              </w:rPr>
              <w:t xml:space="preserve"> 10</w:t>
            </w:r>
            <w:r w:rsidRPr="00D10A62">
              <w:rPr>
                <w:rFonts w:ascii="Arial" w:hAnsi="Arial" w:cs="Arial"/>
                <w:sz w:val="22"/>
                <w:vertAlign w:val="superscript"/>
              </w:rPr>
              <w:t>1</w:t>
            </w:r>
            <w:r>
              <w:rPr>
                <w:rFonts w:ascii="Arial" w:hAnsi="Arial" w:cs="Arial"/>
                <w:sz w:val="22"/>
                <w:vertAlign w:val="superscript"/>
              </w:rPr>
              <w:t>6</w:t>
            </w:r>
            <w:r w:rsidRPr="00D10A62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D10A62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24CA7722" w14:textId="064916F1" w:rsidR="00B51342" w:rsidRDefault="00B51342" w:rsidP="00FB01A9">
      <w:pPr>
        <w:ind w:right="43"/>
        <w:rPr>
          <w:rFonts w:ascii="Arial" w:hAnsi="Arial" w:cs="Arial"/>
          <w:sz w:val="22"/>
          <w:szCs w:val="22"/>
        </w:rPr>
      </w:pPr>
    </w:p>
    <w:p w14:paraId="3D01C8E2" w14:textId="08845BD3" w:rsidR="00B51342" w:rsidRDefault="00B51342" w:rsidP="00FB01A9">
      <w:pPr>
        <w:ind w:right="43"/>
        <w:rPr>
          <w:rFonts w:ascii="Arial" w:hAnsi="Arial" w:cs="Arial"/>
          <w:sz w:val="22"/>
          <w:szCs w:val="22"/>
        </w:rPr>
      </w:pPr>
    </w:p>
    <w:p w14:paraId="05670F23" w14:textId="77777777" w:rsidR="00527386" w:rsidRDefault="00527386">
      <w: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0"/>
        <w:gridCol w:w="9212"/>
      </w:tblGrid>
      <w:tr w:rsidR="00B51342" w:rsidRPr="0035614F" w14:paraId="719905DE" w14:textId="77777777" w:rsidTr="00527386">
        <w:tc>
          <w:tcPr>
            <w:tcW w:w="540" w:type="dxa"/>
            <w:shd w:val="clear" w:color="auto" w:fill="auto"/>
          </w:tcPr>
          <w:p w14:paraId="13EEEB55" w14:textId="2FFC842A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lastRenderedPageBreak/>
              <w:t>2</w:t>
            </w:r>
            <w:r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9212" w:type="dxa"/>
            <w:shd w:val="clear" w:color="auto" w:fill="auto"/>
          </w:tcPr>
          <w:p w14:paraId="4FC6D546" w14:textId="77777777" w:rsidR="00B51342" w:rsidRPr="00843190" w:rsidRDefault="00B51342" w:rsidP="00327187">
            <w:pPr>
              <w:jc w:val="both"/>
              <w:rPr>
                <w:rFonts w:ascii="Arial" w:hAnsi="Arial" w:cs="Arial"/>
                <w:sz w:val="22"/>
                <w:szCs w:val="22"/>
                <w:lang w:bidi="ta-IN"/>
              </w:rPr>
            </w:pPr>
            <w:r w:rsidRPr="00843190">
              <w:rPr>
                <w:rFonts w:ascii="Arial" w:hAnsi="Arial" w:cs="Arial"/>
                <w:sz w:val="22"/>
                <w:szCs w:val="22"/>
                <w:lang w:bidi="ta-IN"/>
              </w:rPr>
              <w:t xml:space="preserve">In the lungs, there are tiny sacs of air known as alveoli. The average diameter of an alveolus is 0.250 mm. Consider an oxygen molecule of mass 5.30 </w:t>
            </w:r>
            <w:r>
              <w:rPr>
                <w:rFonts w:ascii="Arial" w:hAnsi="Arial" w:cs="Arial"/>
                <w:sz w:val="22"/>
                <w:szCs w:val="22"/>
              </w:rPr>
              <w:sym w:font="Symbol" w:char="F0B4"/>
            </w:r>
            <w:r w:rsidRPr="00843190">
              <w:rPr>
                <w:rFonts w:ascii="Arial" w:hAnsi="Arial" w:cs="Arial"/>
                <w:sz w:val="22"/>
                <w:szCs w:val="22"/>
                <w:lang w:bidi="ta-IN"/>
              </w:rPr>
              <w:t xml:space="preserve"> 10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  <w:lang w:bidi="ta-IN"/>
              </w:rPr>
              <w:t>26</w:t>
            </w:r>
            <w:r w:rsidRPr="00843190">
              <w:rPr>
                <w:rFonts w:ascii="Arial" w:hAnsi="Arial" w:cs="Arial"/>
                <w:sz w:val="22"/>
                <w:szCs w:val="22"/>
                <w:lang w:bidi="ta-IN"/>
              </w:rPr>
              <w:t xml:space="preserve"> kg that is trapped in an alveolus. What is the order of magnitude of the uncertainty in the velocity of this oxygen molecule?</w:t>
            </w:r>
          </w:p>
          <w:p w14:paraId="19F0BD84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3A337AF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A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843190">
              <w:rPr>
                <w:rFonts w:ascii="Arial" w:hAnsi="Arial" w:cs="Arial"/>
                <w:sz w:val="22"/>
                <w:szCs w:val="22"/>
              </w:rPr>
              <w:t>10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5</w:t>
            </w:r>
            <w:r w:rsidRPr="00843190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1</w:t>
            </w:r>
          </w:p>
          <w:p w14:paraId="679C2065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B93AB24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 </w:t>
            </w:r>
            <w:r w:rsidRPr="00843190">
              <w:rPr>
                <w:rFonts w:ascii="Arial" w:hAnsi="Arial" w:cs="Arial"/>
                <w:sz w:val="22"/>
                <w:szCs w:val="22"/>
              </w:rPr>
              <w:t>10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8</w:t>
            </w:r>
            <w:r w:rsidRPr="00843190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1</w:t>
            </w:r>
          </w:p>
          <w:p w14:paraId="1B1965DD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8658469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843190">
              <w:rPr>
                <w:rFonts w:ascii="Arial" w:hAnsi="Arial" w:cs="Arial"/>
                <w:sz w:val="22"/>
                <w:szCs w:val="22"/>
              </w:rPr>
              <w:t>10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0</w:t>
            </w:r>
            <w:r w:rsidRPr="00843190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1</w:t>
            </w:r>
          </w:p>
          <w:p w14:paraId="299581AB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79C4892" w14:textId="77777777" w:rsidR="00B51342" w:rsidRPr="0035614F" w:rsidRDefault="00B5134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>D</w:t>
            </w:r>
            <w:r w:rsidRPr="0035614F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843190">
              <w:rPr>
                <w:rFonts w:ascii="Arial" w:hAnsi="Arial" w:cs="Arial"/>
                <w:sz w:val="22"/>
                <w:szCs w:val="22"/>
              </w:rPr>
              <w:t>10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12</w:t>
            </w:r>
            <w:r w:rsidRPr="00843190">
              <w:rPr>
                <w:rFonts w:ascii="Arial" w:hAnsi="Arial" w:cs="Arial"/>
                <w:sz w:val="22"/>
                <w:szCs w:val="22"/>
              </w:rPr>
              <w:t xml:space="preserve"> m s</w:t>
            </w:r>
            <w:r w:rsidRPr="00843190">
              <w:rPr>
                <w:rFonts w:ascii="Arial" w:hAnsi="Arial" w:cs="Arial"/>
                <w:sz w:val="22"/>
                <w:szCs w:val="22"/>
                <w:vertAlign w:val="superscript"/>
              </w:rPr>
              <w:t>–1</w:t>
            </w:r>
          </w:p>
        </w:tc>
      </w:tr>
    </w:tbl>
    <w:p w14:paraId="7BE6B2DE" w14:textId="5C68EBED" w:rsidR="00B51342" w:rsidRDefault="00B51342" w:rsidP="00FB01A9">
      <w:pPr>
        <w:ind w:right="43"/>
        <w:rPr>
          <w:rFonts w:ascii="Arial" w:hAnsi="Arial" w:cs="Arial"/>
          <w:sz w:val="22"/>
          <w:szCs w:val="22"/>
        </w:rPr>
      </w:pPr>
    </w:p>
    <w:p w14:paraId="402FD7E9" w14:textId="77777777" w:rsidR="00B51342" w:rsidRDefault="00B51342" w:rsidP="00FB01A9">
      <w:pPr>
        <w:ind w:right="43"/>
        <w:rPr>
          <w:rFonts w:ascii="Arial" w:hAnsi="Arial" w:cs="Arial"/>
          <w:sz w:val="22"/>
          <w:szCs w:val="22"/>
        </w:rPr>
      </w:pPr>
    </w:p>
    <w:p w14:paraId="1FABADF7" w14:textId="183D9CCC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0EB4FD34" w14:textId="5062651E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69CE16B3" w14:textId="2249B2F6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00634A5B" w14:textId="7C28475E" w:rsidR="00806250" w:rsidRDefault="00806250" w:rsidP="00FB01A9">
      <w:pPr>
        <w:ind w:right="43"/>
        <w:rPr>
          <w:rFonts w:ascii="Arial" w:hAnsi="Arial" w:cs="Arial"/>
          <w:sz w:val="22"/>
          <w:szCs w:val="22"/>
        </w:rPr>
      </w:pPr>
    </w:p>
    <w:p w14:paraId="3046D7D6" w14:textId="76C5AC57" w:rsidR="00E34216" w:rsidRDefault="00E3421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9209"/>
      </w:tblGrid>
      <w:tr w:rsidR="00FF6521" w:rsidRPr="009B715C" w14:paraId="32D15966" w14:textId="77777777" w:rsidTr="00327187">
        <w:tc>
          <w:tcPr>
            <w:tcW w:w="543" w:type="dxa"/>
            <w:shd w:val="clear" w:color="auto" w:fill="auto"/>
          </w:tcPr>
          <w:p w14:paraId="14356698" w14:textId="03837AC8" w:rsidR="00FF6521" w:rsidRPr="0035614F" w:rsidRDefault="00FF6521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lastRenderedPageBreak/>
              <w:t>29</w:t>
            </w:r>
          </w:p>
        </w:tc>
        <w:tc>
          <w:tcPr>
            <w:tcW w:w="9209" w:type="dxa"/>
            <w:shd w:val="clear" w:color="auto" w:fill="auto"/>
          </w:tcPr>
          <w:p w14:paraId="5FAD8A31" w14:textId="665698D5" w:rsidR="00FF6521" w:rsidRDefault="00FF6521" w:rsidP="00516B6E">
            <w:pPr>
              <w:spacing w:after="120" w:line="276" w:lineRule="auto"/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In repeating Rutherford’s alpha particle scattering experiment, a student used the apparatus shown, in a vacuum, to determine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>n</w:t>
            </w:r>
            <w:r>
              <w:rPr>
                <w:rFonts w:ascii="Arial" w:hAnsi="Arial" w:cs="Arial"/>
                <w:sz w:val="22"/>
                <w:szCs w:val="22"/>
              </w:rPr>
              <w:t xml:space="preserve"> the number of alpha particles incident per unit time on a detector held at various angular positions </w:t>
            </w:r>
            <w:r w:rsidR="00966174">
              <w:rPr>
                <w:rFonts w:ascii="Arial" w:hAnsi="Arial" w:cs="Arial"/>
                <w:i/>
                <w:iCs/>
                <w:sz w:val="22"/>
                <w:szCs w:val="22"/>
              </w:rPr>
              <w:t>θ</w:t>
            </w:r>
            <w:r w:rsidR="00966174">
              <w:rPr>
                <w:rFonts w:ascii="Arial" w:hAnsi="Arial" w:cs="Arial"/>
                <w:sz w:val="22"/>
                <w:szCs w:val="22"/>
              </w:rPr>
              <w:t>.</w:t>
            </w:r>
          </w:p>
          <w:p w14:paraId="4E9B4BCF" w14:textId="75F4067C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740160" behindDoc="1" locked="0" layoutInCell="1" allowOverlap="1" wp14:anchorId="6411668D" wp14:editId="7F8A4515">
                  <wp:simplePos x="0" y="0"/>
                  <wp:positionH relativeFrom="column">
                    <wp:posOffset>-113030</wp:posOffset>
                  </wp:positionH>
                  <wp:positionV relativeFrom="paragraph">
                    <wp:posOffset>26035</wp:posOffset>
                  </wp:positionV>
                  <wp:extent cx="4146550" cy="1993276"/>
                  <wp:effectExtent l="0" t="0" r="6350" b="698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3369" cy="20013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D1B9252" w14:textId="246EEACE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ECEEEDB" w14:textId="6AC3A5A3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147266D5" w14:textId="4D9C0837" w:rsidR="00966174" w:rsidRDefault="00966174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3C2B4A5" w14:textId="7EBA4AE4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0222E484" w14:textId="4A02EF7A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42FBD46" w14:textId="39D6746E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43525651" w14:textId="29CA709A" w:rsidR="00806250" w:rsidRDefault="00806250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336C4D72" w14:textId="16958412" w:rsidR="00966174" w:rsidRPr="00966174" w:rsidRDefault="00051563" w:rsidP="00327187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959296" behindDoc="0" locked="0" layoutInCell="1" allowOverlap="1" wp14:anchorId="467F2CD9" wp14:editId="76892EBC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224790</wp:posOffset>
                      </wp:positionV>
                      <wp:extent cx="5013960" cy="6280785"/>
                      <wp:effectExtent l="0" t="0" r="0" b="5715"/>
                      <wp:wrapNone/>
                      <wp:docPr id="153" name="Group 1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13960" cy="6280785"/>
                                <a:chOff x="0" y="0"/>
                                <a:chExt cx="5014586" cy="6281187"/>
                              </a:xfrm>
                            </wpg:grpSpPr>
                            <wpg:grpSp>
                              <wpg:cNvPr id="140" name="Group 140"/>
                              <wpg:cNvGrpSpPr/>
                              <wpg:grpSpPr>
                                <a:xfrm>
                                  <a:off x="20472" y="0"/>
                                  <a:ext cx="4987337" cy="1600005"/>
                                  <a:chOff x="0" y="0"/>
                                  <a:chExt cx="4987337" cy="1600005"/>
                                </a:xfrm>
                              </wpg:grpSpPr>
                              <wpg:grpSp>
                                <wpg:cNvPr id="82" name="Group 82"/>
                                <wpg:cNvGrpSpPr/>
                                <wpg:grpSpPr>
                                  <a:xfrm>
                                    <a:off x="0" y="0"/>
                                    <a:ext cx="4987337" cy="1600005"/>
                                    <a:chOff x="0" y="0"/>
                                    <a:chExt cx="4987337" cy="1600005"/>
                                  </a:xfrm>
                                </wpg:grpSpPr>
                                <wpg:grpSp>
                                  <wpg:cNvPr id="80" name="Group 80"/>
                                  <wpg:cNvGrpSpPr/>
                                  <wpg:grpSpPr>
                                    <a:xfrm>
                                      <a:off x="0" y="0"/>
                                      <a:ext cx="4987337" cy="1600005"/>
                                      <a:chOff x="0" y="0"/>
                                      <a:chExt cx="4987337" cy="1600005"/>
                                    </a:xfrm>
                                  </wpg:grpSpPr>
                                  <wps:wsp>
                                    <wps:cNvPr id="9" name="Straight Arrow Connector 8"/>
                                    <wps:cNvCnPr/>
                                    <wps:spPr>
                                      <a:xfrm flipV="1">
                                        <a:off x="371300" y="119442"/>
                                        <a:ext cx="0" cy="1070711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" name="Straight Arrow Connector 9"/>
                                    <wps:cNvCnPr/>
                                    <wps:spPr>
                                      <a:xfrm flipV="1">
                                        <a:off x="375858" y="1186944"/>
                                        <a:ext cx="396867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19050"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" name="Text Box 11"/>
                                    <wps:cNvSpPr txBox="1"/>
                                    <wps:spPr>
                                      <a:xfrm>
                                        <a:off x="0" y="0"/>
                                        <a:ext cx="600461" cy="4091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3CC4F4B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i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2" name="Text Box 10"/>
                                    <wps:cNvSpPr txBox="1"/>
                                    <wps:spPr>
                                      <a:xfrm>
                                        <a:off x="4386876" y="1043426"/>
                                        <a:ext cx="600461" cy="4091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00ACE35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i/>
                                              <w:iCs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θ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 xml:space="preserve"> / °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4" name="Text Box 12"/>
                                    <wps:cNvSpPr txBox="1"/>
                                    <wps:spPr>
                                      <a:xfrm>
                                        <a:off x="112197" y="1256599"/>
                                        <a:ext cx="572542" cy="3434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995988E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-17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0" name="Text Box 20"/>
                                    <wps:cNvSpPr txBox="1"/>
                                    <wps:spPr>
                                      <a:xfrm flipV="1">
                                        <a:off x="1786727" y="1242574"/>
                                        <a:ext cx="271780" cy="2662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B0A3622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Text Box 21"/>
                                    <wps:cNvSpPr txBox="1"/>
                                    <wps:spPr>
                                      <a:xfrm>
                                        <a:off x="914400" y="1250989"/>
                                        <a:ext cx="572542" cy="3434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1CB9930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-9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Text Box 22"/>
                                    <wps:cNvSpPr txBox="1"/>
                                    <wps:spPr>
                                      <a:xfrm>
                                        <a:off x="2513198" y="1248184"/>
                                        <a:ext cx="572542" cy="3434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AC06A06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+9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3200400" y="1256599"/>
                                        <a:ext cx="572542" cy="3434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2B07319" w14:textId="77777777" w:rsidR="00051563" w:rsidRPr="00536BBF" w:rsidRDefault="00051563" w:rsidP="00051563">
                                          <w:pP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2"/>
                                              <w:szCs w:val="22"/>
                                              <w:lang w:val="en-SG"/>
                                            </w:rPr>
                                            <w:t>+17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81" name="Group 81"/>
                                  <wpg:cNvGrpSpPr/>
                                  <wpg:grpSpPr>
                                    <a:xfrm>
                                      <a:off x="1141598" y="1065865"/>
                                      <a:ext cx="2409416" cy="188458"/>
                                      <a:chOff x="0" y="0"/>
                                      <a:chExt cx="2409416" cy="188458"/>
                                    </a:xfrm>
                                  </wpg:grpSpPr>
                                  <wps:wsp>
                                    <wps:cNvPr id="16" name="Straight Connector 14"/>
                                    <wps:cNvCnPr/>
                                    <wps:spPr>
                                      <a:xfrm>
                                        <a:off x="0" y="2805"/>
                                        <a:ext cx="0" cy="182848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8" name="Straight Connector 16"/>
                                    <wps:cNvCnPr/>
                                    <wps:spPr>
                                      <a:xfrm>
                                        <a:off x="799399" y="5610"/>
                                        <a:ext cx="0" cy="182848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" name="Straight Connector 18"/>
                                    <wps:cNvCnPr/>
                                    <wps:spPr>
                                      <a:xfrm>
                                        <a:off x="2409416" y="5610"/>
                                        <a:ext cx="0" cy="182245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8" name="Straight Connector 19"/>
                                    <wps:cNvCnPr/>
                                    <wps:spPr>
                                      <a:xfrm>
                                        <a:off x="1598797" y="0"/>
                                        <a:ext cx="0" cy="182848"/>
                                      </a:xfrm>
                                      <a:prstGeom prst="line">
                                        <a:avLst/>
                                      </a:prstGeom>
                                      <a:ln w="19050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79" name="Freeform: Shape 78"/>
                                <wps:cNvSpPr/>
                                <wps:spPr>
                                  <a:xfrm>
                                    <a:off x="378663" y="319760"/>
                                    <a:ext cx="771896" cy="858502"/>
                                  </a:xfrm>
                                  <a:custGeom>
                                    <a:avLst/>
                                    <a:gdLst>
                                      <a:gd name="connsiteX0" fmla="*/ 0 w 771896"/>
                                      <a:gd name="connsiteY0" fmla="*/ 0 h 858502"/>
                                      <a:gd name="connsiteX1" fmla="*/ 261257 w 771896"/>
                                      <a:gd name="connsiteY1" fmla="*/ 237507 h 858502"/>
                                      <a:gd name="connsiteX2" fmla="*/ 463137 w 771896"/>
                                      <a:gd name="connsiteY2" fmla="*/ 765958 h 858502"/>
                                      <a:gd name="connsiteX3" fmla="*/ 771896 w 771896"/>
                                      <a:gd name="connsiteY3" fmla="*/ 855023 h 85850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71896" h="858502">
                                        <a:moveTo>
                                          <a:pt x="0" y="0"/>
                                        </a:moveTo>
                                        <a:cubicBezTo>
                                          <a:pt x="92033" y="54923"/>
                                          <a:pt x="184067" y="109847"/>
                                          <a:pt x="261257" y="237507"/>
                                        </a:cubicBezTo>
                                        <a:cubicBezTo>
                                          <a:pt x="338447" y="365167"/>
                                          <a:pt x="378030" y="663039"/>
                                          <a:pt x="463137" y="765958"/>
                                        </a:cubicBezTo>
                                        <a:cubicBezTo>
                                          <a:pt x="548244" y="868877"/>
                                          <a:pt x="660070" y="861950"/>
                                          <a:pt x="771896" y="855023"/>
                                        </a:cubicBezTo>
                                      </a:path>
                                    </a:pathLst>
                                  </a:cu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3" name="Freeform: Shape 79"/>
                                <wps:cNvSpPr/>
                                <wps:spPr>
                                  <a:xfrm flipH="1">
                                    <a:off x="2737590" y="328174"/>
                                    <a:ext cx="815765" cy="858502"/>
                                  </a:xfrm>
                                  <a:custGeom>
                                    <a:avLst/>
                                    <a:gdLst>
                                      <a:gd name="connsiteX0" fmla="*/ 0 w 771896"/>
                                      <a:gd name="connsiteY0" fmla="*/ 0 h 858502"/>
                                      <a:gd name="connsiteX1" fmla="*/ 261257 w 771896"/>
                                      <a:gd name="connsiteY1" fmla="*/ 237507 h 858502"/>
                                      <a:gd name="connsiteX2" fmla="*/ 463137 w 771896"/>
                                      <a:gd name="connsiteY2" fmla="*/ 765958 h 858502"/>
                                      <a:gd name="connsiteX3" fmla="*/ 771896 w 771896"/>
                                      <a:gd name="connsiteY3" fmla="*/ 855023 h 85850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771896" h="858502">
                                        <a:moveTo>
                                          <a:pt x="0" y="0"/>
                                        </a:moveTo>
                                        <a:cubicBezTo>
                                          <a:pt x="92033" y="54923"/>
                                          <a:pt x="184067" y="109847"/>
                                          <a:pt x="261257" y="237507"/>
                                        </a:cubicBezTo>
                                        <a:cubicBezTo>
                                          <a:pt x="338447" y="365167"/>
                                          <a:pt x="378030" y="663039"/>
                                          <a:pt x="463137" y="765958"/>
                                        </a:cubicBezTo>
                                        <a:cubicBezTo>
                                          <a:pt x="548244" y="868877"/>
                                          <a:pt x="660070" y="861950"/>
                                          <a:pt x="771896" y="855023"/>
                                        </a:cubicBezTo>
                                      </a:path>
                                    </a:pathLst>
                                  </a:cu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84" name="Group 83"/>
                              <wpg:cNvGrpSpPr/>
                              <wpg:grpSpPr>
                                <a:xfrm>
                                  <a:off x="20472" y="1596788"/>
                                  <a:ext cx="4987290" cy="1599565"/>
                                  <a:chOff x="0" y="0"/>
                                  <a:chExt cx="4987337" cy="1600005"/>
                                </a:xfrm>
                              </wpg:grpSpPr>
                              <wpg:grpSp>
                                <wpg:cNvPr id="85" name="Group 84"/>
                                <wpg:cNvGrpSpPr/>
                                <wpg:grpSpPr>
                                  <a:xfrm>
                                    <a:off x="0" y="0"/>
                                    <a:ext cx="4987337" cy="1600005"/>
                                    <a:chOff x="0" y="0"/>
                                    <a:chExt cx="4987337" cy="1600005"/>
                                  </a:xfrm>
                                </wpg:grpSpPr>
                                <wps:wsp>
                                  <wps:cNvPr id="86" name="Straight Arrow Connector 85"/>
                                  <wps:cNvCnPr/>
                                  <wps:spPr>
                                    <a:xfrm flipV="1">
                                      <a:off x="371300" y="119442"/>
                                      <a:ext cx="0" cy="1070711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" name="Straight Arrow Connector 86"/>
                                  <wps:cNvCnPr/>
                                  <wps:spPr>
                                    <a:xfrm flipV="1">
                                      <a:off x="375858" y="1186944"/>
                                      <a:ext cx="3968675" cy="0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8" name="Text Box 87"/>
                                  <wps:cNvSpPr txBox="1"/>
                                  <wps:spPr>
                                    <a:xfrm>
                                      <a:off x="0" y="0"/>
                                      <a:ext cx="600461" cy="409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63C6DDD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9" name="Text Box 88"/>
                                  <wps:cNvSpPr txBox="1"/>
                                  <wps:spPr>
                                    <a:xfrm>
                                      <a:off x="4386876" y="1043426"/>
                                      <a:ext cx="600461" cy="409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74F5A5A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θ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 / °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0" name="Text Box 89"/>
                                  <wps:cNvSpPr txBox="1"/>
                                  <wps:spPr>
                                    <a:xfrm>
                                      <a:off x="112197" y="125659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A4A08D6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-17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1" name="Text Box 90"/>
                                  <wps:cNvSpPr txBox="1"/>
                                  <wps:spPr>
                                    <a:xfrm flipV="1">
                                      <a:off x="1786727" y="1242574"/>
                                      <a:ext cx="271780" cy="266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541C0ED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2" name="Text Box 91"/>
                                  <wps:cNvSpPr txBox="1"/>
                                  <wps:spPr>
                                    <a:xfrm>
                                      <a:off x="914400" y="125098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6930D00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-9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3" name="Text Box 92"/>
                                  <wps:cNvSpPr txBox="1"/>
                                  <wps:spPr>
                                    <a:xfrm>
                                      <a:off x="2513198" y="1248184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266AF17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+9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4" name="Text Box 93"/>
                                  <wps:cNvSpPr txBox="1"/>
                                  <wps:spPr>
                                    <a:xfrm>
                                      <a:off x="3200400" y="125659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857C306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+17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95" name="Group 94"/>
                                <wpg:cNvGrpSpPr/>
                                <wpg:grpSpPr>
                                  <a:xfrm>
                                    <a:off x="1141598" y="1065865"/>
                                    <a:ext cx="2409416" cy="188458"/>
                                    <a:chOff x="0" y="0"/>
                                    <a:chExt cx="2409416" cy="188458"/>
                                  </a:xfrm>
                                </wpg:grpSpPr>
                                <wps:wsp>
                                  <wps:cNvPr id="96" name="Straight Connector 95"/>
                                  <wps:cNvCnPr/>
                                  <wps:spPr>
                                    <a:xfrm>
                                      <a:off x="0" y="2805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7" name="Straight Connector 96"/>
                                  <wps:cNvCnPr/>
                                  <wps:spPr>
                                    <a:xfrm>
                                      <a:off x="799399" y="5610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8" name="Straight Connector 97"/>
                                  <wps:cNvCnPr/>
                                  <wps:spPr>
                                    <a:xfrm>
                                      <a:off x="2409416" y="5610"/>
                                      <a:ext cx="0" cy="18224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9" name="Straight Connector 98"/>
                                  <wps:cNvCnPr/>
                                  <wps:spPr>
                                    <a:xfrm>
                                      <a:off x="1598797" y="0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100" name="Group 99"/>
                              <wpg:cNvGrpSpPr/>
                              <wpg:grpSpPr>
                                <a:xfrm>
                                  <a:off x="27296" y="3084394"/>
                                  <a:ext cx="4987290" cy="1599565"/>
                                  <a:chOff x="0" y="0"/>
                                  <a:chExt cx="4987337" cy="1600005"/>
                                </a:xfrm>
                              </wpg:grpSpPr>
                              <wpg:grpSp>
                                <wpg:cNvPr id="101" name="Group 100"/>
                                <wpg:cNvGrpSpPr/>
                                <wpg:grpSpPr>
                                  <a:xfrm>
                                    <a:off x="0" y="0"/>
                                    <a:ext cx="4987337" cy="1600005"/>
                                    <a:chOff x="0" y="0"/>
                                    <a:chExt cx="4987337" cy="1600005"/>
                                  </a:xfrm>
                                </wpg:grpSpPr>
                                <wps:wsp>
                                  <wps:cNvPr id="102" name="Straight Arrow Connector 101"/>
                                  <wps:cNvCnPr/>
                                  <wps:spPr>
                                    <a:xfrm flipV="1">
                                      <a:off x="371300" y="119442"/>
                                      <a:ext cx="0" cy="1070711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3" name="Straight Arrow Connector 102"/>
                                  <wps:cNvCnPr/>
                                  <wps:spPr>
                                    <a:xfrm flipV="1">
                                      <a:off x="375858" y="1186944"/>
                                      <a:ext cx="3968675" cy="0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4" name="Text Box 103"/>
                                  <wps:cNvSpPr txBox="1"/>
                                  <wps:spPr>
                                    <a:xfrm>
                                      <a:off x="0" y="0"/>
                                      <a:ext cx="600461" cy="409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9E18376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5" name="Text Box 104"/>
                                  <wps:cNvSpPr txBox="1"/>
                                  <wps:spPr>
                                    <a:xfrm>
                                      <a:off x="4386876" y="1043426"/>
                                      <a:ext cx="600461" cy="409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6B7D2E3D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θ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 / °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6" name="Text Box 105"/>
                                  <wps:cNvSpPr txBox="1"/>
                                  <wps:spPr>
                                    <a:xfrm>
                                      <a:off x="112197" y="125659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3C63DB56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-17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" name="Text Box 106"/>
                                  <wps:cNvSpPr txBox="1"/>
                                  <wps:spPr>
                                    <a:xfrm flipV="1">
                                      <a:off x="1786727" y="1242574"/>
                                      <a:ext cx="271780" cy="266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DE251C6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8" name="Text Box 107"/>
                                  <wps:cNvSpPr txBox="1"/>
                                  <wps:spPr>
                                    <a:xfrm>
                                      <a:off x="914400" y="125098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E680979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-9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9" name="Text Box 108"/>
                                  <wps:cNvSpPr txBox="1"/>
                                  <wps:spPr>
                                    <a:xfrm>
                                      <a:off x="2513198" y="1248184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8403A0E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+9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0" name="Text Box 109"/>
                                  <wps:cNvSpPr txBox="1"/>
                                  <wps:spPr>
                                    <a:xfrm>
                                      <a:off x="3200400" y="125659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2FFEF6C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+17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11" name="Group 110"/>
                                <wpg:cNvGrpSpPr/>
                                <wpg:grpSpPr>
                                  <a:xfrm>
                                    <a:off x="1141598" y="1065865"/>
                                    <a:ext cx="2409416" cy="188458"/>
                                    <a:chOff x="0" y="0"/>
                                    <a:chExt cx="2409416" cy="188458"/>
                                  </a:xfrm>
                                </wpg:grpSpPr>
                                <wps:wsp>
                                  <wps:cNvPr id="112" name="Straight Connector 111"/>
                                  <wps:cNvCnPr/>
                                  <wps:spPr>
                                    <a:xfrm>
                                      <a:off x="0" y="2805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3" name="Straight Connector 112"/>
                                  <wps:cNvCnPr/>
                                  <wps:spPr>
                                    <a:xfrm>
                                      <a:off x="799399" y="5610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4" name="Straight Connector 113"/>
                                  <wps:cNvCnPr/>
                                  <wps:spPr>
                                    <a:xfrm>
                                      <a:off x="2409416" y="5610"/>
                                      <a:ext cx="0" cy="18224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5" name="Straight Connector 114"/>
                                  <wps:cNvCnPr/>
                                  <wps:spPr>
                                    <a:xfrm>
                                      <a:off x="1598797" y="0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116" name="Group 115"/>
                              <wpg:cNvGrpSpPr/>
                              <wpg:grpSpPr>
                                <a:xfrm>
                                  <a:off x="0" y="4681182"/>
                                  <a:ext cx="4987337" cy="1600005"/>
                                  <a:chOff x="0" y="0"/>
                                  <a:chExt cx="4987337" cy="1600005"/>
                                </a:xfrm>
                              </wpg:grpSpPr>
                              <wpg:grpSp>
                                <wpg:cNvPr id="117" name="Group 116"/>
                                <wpg:cNvGrpSpPr/>
                                <wpg:grpSpPr>
                                  <a:xfrm>
                                    <a:off x="0" y="0"/>
                                    <a:ext cx="4987337" cy="1600005"/>
                                    <a:chOff x="0" y="0"/>
                                    <a:chExt cx="4987337" cy="1600005"/>
                                  </a:xfrm>
                                </wpg:grpSpPr>
                                <wps:wsp>
                                  <wps:cNvPr id="118" name="Straight Arrow Connector 117"/>
                                  <wps:cNvCnPr/>
                                  <wps:spPr>
                                    <a:xfrm flipV="1">
                                      <a:off x="371300" y="119442"/>
                                      <a:ext cx="0" cy="1070711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9" name="Straight Arrow Connector 118"/>
                                  <wps:cNvCnPr/>
                                  <wps:spPr>
                                    <a:xfrm flipV="1">
                                      <a:off x="375858" y="1186944"/>
                                      <a:ext cx="3968675" cy="0"/>
                                    </a:xfrm>
                                    <a:prstGeom prst="straightConnector1">
                                      <a:avLst/>
                                    </a:prstGeom>
                                    <a:ln w="19050"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0" name="Text Box 119"/>
                                  <wps:cNvSpPr txBox="1"/>
                                  <wps:spPr>
                                    <a:xfrm>
                                      <a:off x="0" y="0"/>
                                      <a:ext cx="600461" cy="409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F90CEE3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1" name="Text Box 120"/>
                                  <wps:cNvSpPr txBox="1"/>
                                  <wps:spPr>
                                    <a:xfrm>
                                      <a:off x="4386876" y="1043426"/>
                                      <a:ext cx="600461" cy="40918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15DAD57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i/>
                                            <w:iCs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θ</w:t>
                                        </w: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 xml:space="preserve"> / °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2" name="Text Box 121"/>
                                  <wps:cNvSpPr txBox="1"/>
                                  <wps:spPr>
                                    <a:xfrm>
                                      <a:off x="112197" y="125659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1CF920A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-17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3" name="Text Box 122"/>
                                  <wps:cNvSpPr txBox="1"/>
                                  <wps:spPr>
                                    <a:xfrm flipV="1">
                                      <a:off x="1786727" y="1242574"/>
                                      <a:ext cx="271780" cy="266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3223C4A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3" name="Text Box 123"/>
                                  <wps:cNvSpPr txBox="1"/>
                                  <wps:spPr>
                                    <a:xfrm>
                                      <a:off x="914400" y="125098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236F99C4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-9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4" name="Text Box 133"/>
                                  <wps:cNvSpPr txBox="1"/>
                                  <wps:spPr>
                                    <a:xfrm>
                                      <a:off x="2513198" y="1248184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B6ACC36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+9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5" name="Text Box 134"/>
                                  <wps:cNvSpPr txBox="1"/>
                                  <wps:spPr>
                                    <a:xfrm>
                                      <a:off x="3200400" y="1256599"/>
                                      <a:ext cx="572542" cy="3434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B28E0D7" w14:textId="77777777" w:rsidR="00051563" w:rsidRPr="00536BBF" w:rsidRDefault="00051563" w:rsidP="00051563">
                                        <w:pP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2"/>
                                            <w:szCs w:val="22"/>
                                            <w:lang w:val="en-SG"/>
                                          </w:rPr>
                                          <w:t>+17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36" name="Group 135"/>
                                <wpg:cNvGrpSpPr/>
                                <wpg:grpSpPr>
                                  <a:xfrm>
                                    <a:off x="1141598" y="1065865"/>
                                    <a:ext cx="2409416" cy="188458"/>
                                    <a:chOff x="0" y="0"/>
                                    <a:chExt cx="2409416" cy="188458"/>
                                  </a:xfrm>
                                </wpg:grpSpPr>
                                <wps:wsp>
                                  <wps:cNvPr id="137" name="Straight Connector 136"/>
                                  <wps:cNvCnPr/>
                                  <wps:spPr>
                                    <a:xfrm>
                                      <a:off x="0" y="2805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8" name="Straight Connector 137"/>
                                  <wps:cNvCnPr/>
                                  <wps:spPr>
                                    <a:xfrm>
                                      <a:off x="799399" y="5610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39" name="Straight Connector 138"/>
                                  <wps:cNvCnPr/>
                                  <wps:spPr>
                                    <a:xfrm>
                                      <a:off x="2409416" y="5610"/>
                                      <a:ext cx="0" cy="18224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1" name="Straight Connector 139"/>
                                  <wps:cNvCnPr/>
                                  <wps:spPr>
                                    <a:xfrm>
                                      <a:off x="1598797" y="0"/>
                                      <a:ext cx="0" cy="182848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42" name="Freeform: Shape 141"/>
                              <wps:cNvSpPr/>
                              <wps:spPr>
                                <a:xfrm>
                                  <a:off x="402609" y="1931158"/>
                                  <a:ext cx="748910" cy="849887"/>
                                </a:xfrm>
                                <a:custGeom>
                                  <a:avLst/>
                                  <a:gdLst>
                                    <a:gd name="connsiteX0" fmla="*/ 0 w 748910"/>
                                    <a:gd name="connsiteY0" fmla="*/ 0 h 849887"/>
                                    <a:gd name="connsiteX1" fmla="*/ 179514 w 748910"/>
                                    <a:gd name="connsiteY1" fmla="*/ 176709 h 849887"/>
                                    <a:gd name="connsiteX2" fmla="*/ 361833 w 748910"/>
                                    <a:gd name="connsiteY2" fmla="*/ 698422 h 849887"/>
                                    <a:gd name="connsiteX3" fmla="*/ 748910 w 748910"/>
                                    <a:gd name="connsiteY3" fmla="*/ 849887 h 84988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48910" h="849887">
                                      <a:moveTo>
                                        <a:pt x="0" y="0"/>
                                      </a:moveTo>
                                      <a:cubicBezTo>
                                        <a:pt x="59604" y="30152"/>
                                        <a:pt x="119208" y="60305"/>
                                        <a:pt x="179514" y="176709"/>
                                      </a:cubicBezTo>
                                      <a:cubicBezTo>
                                        <a:pt x="239820" y="293113"/>
                                        <a:pt x="266934" y="586226"/>
                                        <a:pt x="361833" y="698422"/>
                                      </a:cubicBezTo>
                                      <a:cubicBezTo>
                                        <a:pt x="456732" y="810618"/>
                                        <a:pt x="602821" y="830252"/>
                                        <a:pt x="748910" y="849887"/>
                                      </a:cubicBezTo>
                                    </a:path>
                                  </a:pathLst>
                                </a:cu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3" name="Freeform: Shape 142"/>
                              <wps:cNvSpPr/>
                              <wps:spPr>
                                <a:xfrm flipH="1">
                                  <a:off x="1160060" y="1944806"/>
                                  <a:ext cx="811557" cy="849630"/>
                                </a:xfrm>
                                <a:custGeom>
                                  <a:avLst/>
                                  <a:gdLst>
                                    <a:gd name="connsiteX0" fmla="*/ 0 w 748910"/>
                                    <a:gd name="connsiteY0" fmla="*/ 0 h 849887"/>
                                    <a:gd name="connsiteX1" fmla="*/ 179514 w 748910"/>
                                    <a:gd name="connsiteY1" fmla="*/ 176709 h 849887"/>
                                    <a:gd name="connsiteX2" fmla="*/ 361833 w 748910"/>
                                    <a:gd name="connsiteY2" fmla="*/ 698422 h 849887"/>
                                    <a:gd name="connsiteX3" fmla="*/ 748910 w 748910"/>
                                    <a:gd name="connsiteY3" fmla="*/ 849887 h 84988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48910" h="849887">
                                      <a:moveTo>
                                        <a:pt x="0" y="0"/>
                                      </a:moveTo>
                                      <a:cubicBezTo>
                                        <a:pt x="59604" y="30152"/>
                                        <a:pt x="119208" y="60305"/>
                                        <a:pt x="179514" y="176709"/>
                                      </a:cubicBezTo>
                                      <a:cubicBezTo>
                                        <a:pt x="239820" y="293113"/>
                                        <a:pt x="266934" y="586226"/>
                                        <a:pt x="361833" y="698422"/>
                                      </a:cubicBezTo>
                                      <a:cubicBezTo>
                                        <a:pt x="456732" y="810618"/>
                                        <a:pt x="602821" y="830252"/>
                                        <a:pt x="748910" y="849887"/>
                                      </a:cubicBezTo>
                                    </a:path>
                                  </a:pathLst>
                                </a:cu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4" name="Freeform: Shape 143"/>
                              <wps:cNvSpPr/>
                              <wps:spPr>
                                <a:xfrm>
                                  <a:off x="1972102" y="1944806"/>
                                  <a:ext cx="806629" cy="849630"/>
                                </a:xfrm>
                                <a:custGeom>
                                  <a:avLst/>
                                  <a:gdLst>
                                    <a:gd name="connsiteX0" fmla="*/ 0 w 748910"/>
                                    <a:gd name="connsiteY0" fmla="*/ 0 h 849887"/>
                                    <a:gd name="connsiteX1" fmla="*/ 179514 w 748910"/>
                                    <a:gd name="connsiteY1" fmla="*/ 176709 h 849887"/>
                                    <a:gd name="connsiteX2" fmla="*/ 361833 w 748910"/>
                                    <a:gd name="connsiteY2" fmla="*/ 698422 h 849887"/>
                                    <a:gd name="connsiteX3" fmla="*/ 748910 w 748910"/>
                                    <a:gd name="connsiteY3" fmla="*/ 849887 h 84988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48910" h="849887">
                                      <a:moveTo>
                                        <a:pt x="0" y="0"/>
                                      </a:moveTo>
                                      <a:cubicBezTo>
                                        <a:pt x="59604" y="30152"/>
                                        <a:pt x="119208" y="60305"/>
                                        <a:pt x="179514" y="176709"/>
                                      </a:cubicBezTo>
                                      <a:cubicBezTo>
                                        <a:pt x="239820" y="293113"/>
                                        <a:pt x="266934" y="586226"/>
                                        <a:pt x="361833" y="698422"/>
                                      </a:cubicBezTo>
                                      <a:cubicBezTo>
                                        <a:pt x="456732" y="810618"/>
                                        <a:pt x="602821" y="830252"/>
                                        <a:pt x="748910" y="849887"/>
                                      </a:cubicBezTo>
                                    </a:path>
                                  </a:pathLst>
                                </a:cu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7" name="Freeform: Shape 144"/>
                              <wps:cNvSpPr/>
                              <wps:spPr>
                                <a:xfrm flipH="1">
                                  <a:off x="2756848" y="1937982"/>
                                  <a:ext cx="813635" cy="849887"/>
                                </a:xfrm>
                                <a:custGeom>
                                  <a:avLst/>
                                  <a:gdLst>
                                    <a:gd name="connsiteX0" fmla="*/ 0 w 748910"/>
                                    <a:gd name="connsiteY0" fmla="*/ 0 h 849887"/>
                                    <a:gd name="connsiteX1" fmla="*/ 179514 w 748910"/>
                                    <a:gd name="connsiteY1" fmla="*/ 176709 h 849887"/>
                                    <a:gd name="connsiteX2" fmla="*/ 361833 w 748910"/>
                                    <a:gd name="connsiteY2" fmla="*/ 698422 h 849887"/>
                                    <a:gd name="connsiteX3" fmla="*/ 748910 w 748910"/>
                                    <a:gd name="connsiteY3" fmla="*/ 849887 h 84988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748910" h="849887">
                                      <a:moveTo>
                                        <a:pt x="0" y="0"/>
                                      </a:moveTo>
                                      <a:cubicBezTo>
                                        <a:pt x="59604" y="30152"/>
                                        <a:pt x="119208" y="60305"/>
                                        <a:pt x="179514" y="176709"/>
                                      </a:cubicBezTo>
                                      <a:cubicBezTo>
                                        <a:pt x="239820" y="293113"/>
                                        <a:pt x="266934" y="586226"/>
                                        <a:pt x="361833" y="698422"/>
                                      </a:cubicBezTo>
                                      <a:cubicBezTo>
                                        <a:pt x="456732" y="810618"/>
                                        <a:pt x="602821" y="830252"/>
                                        <a:pt x="748910" y="849887"/>
                                      </a:cubicBezTo>
                                    </a:path>
                                  </a:pathLst>
                                </a:custGeom>
                                <a:ln w="127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51" name="Group 151"/>
                              <wpg:cNvGrpSpPr/>
                              <wpg:grpSpPr>
                                <a:xfrm>
                                  <a:off x="402609" y="3415051"/>
                                  <a:ext cx="3175122" cy="826276"/>
                                  <a:chOff x="0" y="-17361"/>
                                  <a:chExt cx="3175122" cy="826276"/>
                                </a:xfrm>
                              </wpg:grpSpPr>
                              <wps:wsp>
                                <wps:cNvPr id="148" name="Straight Connector 148"/>
                                <wps:cNvCnPr/>
                                <wps:spPr>
                                  <a:xfrm flipV="1">
                                    <a:off x="0" y="737160"/>
                                    <a:ext cx="1339850" cy="71755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" name="Freeform: Shape 149"/>
                                <wps:cNvSpPr/>
                                <wps:spPr>
                                  <a:xfrm>
                                    <a:off x="1337941" y="-17361"/>
                                    <a:ext cx="460005" cy="751732"/>
                                  </a:xfrm>
                                  <a:custGeom>
                                    <a:avLst/>
                                    <a:gdLst>
                                      <a:gd name="connsiteX0" fmla="*/ 0 w 460005"/>
                                      <a:gd name="connsiteY0" fmla="*/ 751732 h 751732"/>
                                      <a:gd name="connsiteX1" fmla="*/ 120611 w 460005"/>
                                      <a:gd name="connsiteY1" fmla="*/ 622706 h 751732"/>
                                      <a:gd name="connsiteX2" fmla="*/ 221587 w 460005"/>
                                      <a:gd name="connsiteY2" fmla="*/ 16 h 751732"/>
                                      <a:gd name="connsiteX3" fmla="*/ 356223 w 460005"/>
                                      <a:gd name="connsiteY3" fmla="*/ 603072 h 751732"/>
                                      <a:gd name="connsiteX4" fmla="*/ 460005 w 460005"/>
                                      <a:gd name="connsiteY4" fmla="*/ 732097 h 75173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460005" h="751732">
                                        <a:moveTo>
                                          <a:pt x="0" y="751732"/>
                                        </a:moveTo>
                                        <a:cubicBezTo>
                                          <a:pt x="41840" y="749862"/>
                                          <a:pt x="83680" y="747992"/>
                                          <a:pt x="120611" y="622706"/>
                                        </a:cubicBezTo>
                                        <a:cubicBezTo>
                                          <a:pt x="157542" y="497420"/>
                                          <a:pt x="182318" y="3288"/>
                                          <a:pt x="221587" y="16"/>
                                        </a:cubicBezTo>
                                        <a:cubicBezTo>
                                          <a:pt x="260856" y="-3256"/>
                                          <a:pt x="316487" y="481058"/>
                                          <a:pt x="356223" y="603072"/>
                                        </a:cubicBezTo>
                                        <a:cubicBezTo>
                                          <a:pt x="395959" y="725085"/>
                                          <a:pt x="460005" y="732097"/>
                                          <a:pt x="460005" y="73209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0" name="Straight Connector 150"/>
                                <wps:cNvCnPr/>
                                <wps:spPr>
                                  <a:xfrm>
                                    <a:off x="1783921" y="720330"/>
                                    <a:ext cx="1391201" cy="885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52" name="Freeform: Shape 152"/>
                              <wps:cNvSpPr/>
                              <wps:spPr>
                                <a:xfrm>
                                  <a:off x="368490" y="5240740"/>
                                  <a:ext cx="3175156" cy="527323"/>
                                </a:xfrm>
                                <a:custGeom>
                                  <a:avLst/>
                                  <a:gdLst>
                                    <a:gd name="connsiteX0" fmla="*/ 0 w 3175156"/>
                                    <a:gd name="connsiteY0" fmla="*/ 527323 h 527323"/>
                                    <a:gd name="connsiteX1" fmla="*/ 1551114 w 3175156"/>
                                    <a:gd name="connsiteY1" fmla="*/ 0 h 527323"/>
                                    <a:gd name="connsiteX2" fmla="*/ 3175156 w 3175156"/>
                                    <a:gd name="connsiteY2" fmla="*/ 527323 h 52732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175156" h="527323">
                                      <a:moveTo>
                                        <a:pt x="0" y="527323"/>
                                      </a:moveTo>
                                      <a:cubicBezTo>
                                        <a:pt x="510960" y="263661"/>
                                        <a:pt x="1021921" y="0"/>
                                        <a:pt x="1551114" y="0"/>
                                      </a:cubicBezTo>
                                      <a:cubicBezTo>
                                        <a:pt x="2080307" y="0"/>
                                        <a:pt x="2627731" y="263661"/>
                                        <a:pt x="3175156" y="52732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7F2CD9" id="Group 153" o:spid="_x0000_s1447" style="position:absolute;margin-left:30.1pt;margin-top:17.7pt;width:394.8pt;height:494.55pt;z-index:251959296;mso-position-horizontal-relative:text;mso-position-vertical-relative:text" coordsize="50145,62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">
                      <v:group id="Group 140" o:spid="_x0000_s1448" style="position:absolute;left:204;width:49874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    <v:group id="Group 82" o:spid="_x0000_s1449" style="position:absolute;width:49873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  <v:group id="Group 80" o:spid="_x0000_s1450" style="position:absolute;width:49873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    <v:shape id="Straight Arrow Connector 8" o:spid="_x0000_s1451" type="#_x0000_t32" style="position:absolute;left:3713;top:1194;width:0;height:107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" strokecolor="black [3200]" strokeweight="1.5pt">
                              <v:stroke endarrow="block" joinstyle="miter"/>
                            </v:shape>
                            <v:shape id="Straight Arrow Connector 9" o:spid="_x0000_s1452" type="#_x0000_t32" style="position:absolute;left:3758;top:11869;width:3968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" strokecolor="black [3200]" strokeweight="1.5pt">
                              <v:stroke endarrow="block" joinstyle="miter"/>
                            </v:shape>
                            <v:shape id="Text Box 11" o:spid="_x0000_s1453" type="#_x0000_t202" style="position:absolute;width:6004;height:4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63CC4F4B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  <w:lang w:val="en-SG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shape id="Text Box 10" o:spid="_x0000_s1454" type="#_x0000_t202" style="position:absolute;left:43868;top:10434;width:6005;height:4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300ACE35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sz w:val="22"/>
                                        <w:szCs w:val="22"/>
                                        <w:lang w:val="en-SG"/>
                                      </w:rPr>
                                      <w:t>θ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 xml:space="preserve"> / °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455" type="#_x0000_t202" style="position:absolute;left:1121;top:12565;width:5726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2995988E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-170</w:t>
                                    </w:r>
                                  </w:p>
                                </w:txbxContent>
                              </v:textbox>
                            </v:shape>
                            <v:shape id="Text Box 20" o:spid="_x0000_s1456" type="#_x0000_t202" style="position:absolute;left:17867;top:12425;width:2718;height:266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" filled="f" stroked="f" strokeweight=".5pt">
                              <v:textbox>
                                <w:txbxContent>
                                  <w:p w14:paraId="6B0A3622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21" o:spid="_x0000_s1457" type="#_x0000_t202" style="position:absolute;left:9144;top:12509;width:5725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01CB9930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-90</w:t>
                                    </w:r>
                                  </w:p>
                                </w:txbxContent>
                              </v:textbox>
                            </v:shape>
                            <v:shape id="Text Box 22" o:spid="_x0000_s1458" type="#_x0000_t202" style="position:absolute;left:25131;top:12481;width:5726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7AC06A06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+90</w:t>
                                    </w:r>
                                  </w:p>
                                </w:txbxContent>
                              </v:textbox>
                            </v:shape>
                            <v:shape id="Text Box 23" o:spid="_x0000_s1459" type="#_x0000_t202" style="position:absolute;left:32004;top:12565;width:572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2B07319" w14:textId="77777777" w:rsidR="00051563" w:rsidRPr="00536BBF" w:rsidRDefault="00051563" w:rsidP="00051563">
                                    <w:pP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  <w:lang w:val="en-SG"/>
                                      </w:rPr>
                                      <w:t>+17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81" o:spid="_x0000_s1460" style="position:absolute;left:11415;top:10658;width:24095;height:1885" coordsize="24094,1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      <v:line id="Straight Connector 14" o:spid="_x0000_s1461" style="position:absolute;visibility:visible;mso-wrap-style:square" from="0,28" to="0,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" strokecolor="black [3200]" strokeweight="1.5pt">
                              <v:stroke joinstyle="miter"/>
                            </v:line>
                            <v:line id="Straight Connector 16" o:spid="_x0000_s1462" style="position:absolute;visibility:visible;mso-wrap-style:square" from="7993,56" to="7993,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" strokecolor="black [3200]" strokeweight="1.5pt">
                              <v:stroke joinstyle="miter"/>
                            </v:line>
                            <v:line id="Straight Connector 18" o:spid="_x0000_s1463" style="position:absolute;visibility:visible;mso-wrap-style:square" from="24094,56" to="24094,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" strokecolor="black [3200]" strokeweight="1.5pt">
                              <v:stroke joinstyle="miter"/>
                            </v:line>
                            <v:line id="Straight Connector 19" o:spid="_x0000_s1464" style="position:absolute;visibility:visible;mso-wrap-style:square" from="15987,0" to="15987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" strokecolor="black [3200]" strokeweight="1.5pt">
                              <v:stroke joinstyle="miter"/>
                            </v:line>
                          </v:group>
                        </v:group>
                        <v:shape id="Freeform: Shape 78" o:spid="_x0000_s1465" style="position:absolute;left:3786;top:3197;width:7719;height:8585;visibility:visible;mso-wrap-style:square;v-text-anchor:middle" coordsize="771896,858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" path="m,c92033,54923,184067,109847,261257,237507v77190,127660,116773,425532,201880,528451c548244,868877,660070,861950,771896,855023e" filled="f" strokecolor="black [3200]" strokeweight="1pt">
                          <v:stroke joinstyle="miter"/>
                          <v:path arrowok="t" o:connecttype="custom" o:connectlocs="0,0;261257,237507;463137,765958;771896,855023" o:connectangles="0,0,0,0"/>
                        </v:shape>
                        <v:shape id="Freeform: Shape 79" o:spid="_x0000_s1466" style="position:absolute;left:27375;top:3281;width:8158;height:8585;flip:x;visibility:visible;mso-wrap-style:square;v-text-anchor:middle" coordsize="771896,8585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" path="m,c92033,54923,184067,109847,261257,237507v77190,127660,116773,425532,201880,528451c548244,868877,660070,861950,771896,855023e" filled="f" strokecolor="black [3200]" strokeweight="1pt">
                          <v:stroke joinstyle="miter"/>
                          <v:path arrowok="t" o:connecttype="custom" o:connectlocs="0,0;276105,237507;489458,765958;815765,855023" o:connectangles="0,0,0,0"/>
                        </v:shape>
                      </v:group>
                      <v:group id="Group 83" o:spid="_x0000_s1467" style="position:absolute;left:204;top:15967;width:49873;height:15996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  <v:group id="Group 84" o:spid="_x0000_s1468" style="position:absolute;width:49873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    <v:shape id="Straight Arrow Connector 85" o:spid="_x0000_s1469" type="#_x0000_t32" style="position:absolute;left:3713;top:1194;width:0;height:107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" strokecolor="black [3200]" strokeweight="1.5pt">
                            <v:stroke endarrow="block" joinstyle="miter"/>
                          </v:shape>
                          <v:shape id="Straight Arrow Connector 86" o:spid="_x0000_s1470" type="#_x0000_t32" style="position:absolute;left:3758;top:11869;width:3968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" strokecolor="black [3200]" strokeweight="1.5pt">
                            <v:stroke endarrow="block" joinstyle="miter"/>
                          </v:shape>
                          <v:shape id="Text Box 87" o:spid="_x0000_s1471" type="#_x0000_t202" style="position:absolute;width:6004;height:4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        <v:textbox>
                              <w:txbxContent>
                                <w:p w14:paraId="063C6DDD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shape>
                          <v:shape id="Text Box 88" o:spid="_x0000_s1472" type="#_x0000_t202" style="position:absolute;left:43868;top:10434;width:6005;height:4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          <v:textbox>
                              <w:txbxContent>
                                <w:p w14:paraId="574F5A5A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θ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/ °</w:t>
                                  </w:r>
                                </w:p>
                              </w:txbxContent>
                            </v:textbox>
                          </v:shape>
                          <v:shape id="Text Box 89" o:spid="_x0000_s1473" type="#_x0000_t202" style="position:absolute;left:1121;top:12565;width:5726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          <v:textbox>
                              <w:txbxContent>
                                <w:p w14:paraId="1A4A08D6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-170</w:t>
                                  </w:r>
                                </w:p>
                              </w:txbxContent>
                            </v:textbox>
                          </v:shape>
                          <v:shape id="Text Box 90" o:spid="_x0000_s1474" type="#_x0000_t202" style="position:absolute;left:17867;top:12425;width:2718;height:266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" filled="f" stroked="f" strokeweight=".5pt">
                            <v:textbox>
                              <w:txbxContent>
                                <w:p w14:paraId="2541C0ED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Text Box 91" o:spid="_x0000_s1475" type="#_x0000_t202" style="position:absolute;left:9144;top:12509;width:5725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        <v:textbox>
                              <w:txbxContent>
                                <w:p w14:paraId="66930D00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-90</w:t>
                                  </w:r>
                                </w:p>
                              </w:txbxContent>
                            </v:textbox>
                          </v:shape>
                          <v:shape id="Text Box 92" o:spid="_x0000_s1476" type="#_x0000_t202" style="position:absolute;left:25131;top:12481;width:5726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      <v:textbox>
                              <w:txbxContent>
                                <w:p w14:paraId="3266AF17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+90</w:t>
                                  </w:r>
                                </w:p>
                              </w:txbxContent>
                            </v:textbox>
                          </v:shape>
                          <v:shape id="Text Box 93" o:spid="_x0000_s1477" type="#_x0000_t202" style="position:absolute;left:32004;top:12565;width:572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        <v:textbox>
                              <w:txbxContent>
                                <w:p w14:paraId="2857C306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+17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94" o:spid="_x0000_s1478" style="position:absolute;left:11415;top:10658;width:24095;height:1885" coordsize="24094,1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        <v:line id="Straight Connector 95" o:spid="_x0000_s1479" style="position:absolute;visibility:visible;mso-wrap-style:square" from="0,28" to="0,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96" o:spid="_x0000_s1480" style="position:absolute;visibility:visible;mso-wrap-style:square" from="7993,56" to="7993,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" strokecolor="black [3200]" strokeweight="1.5pt">
                            <v:stroke joinstyle="miter"/>
                          </v:line>
                          <v:line id="Straight Connector 97" o:spid="_x0000_s1481" style="position:absolute;visibility:visible;mso-wrap-style:square" from="24094,56" to="24094,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" strokecolor="black [3200]" strokeweight="1.5pt">
                            <v:stroke joinstyle="miter"/>
                          </v:line>
                          <v:line id="Straight Connector 98" o:spid="_x0000_s1482" style="position:absolute;visibility:visible;mso-wrap-style:square" from="15987,0" to="15987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" strokecolor="black [3200]" strokeweight="1.5pt">
                            <v:stroke joinstyle="miter"/>
                          </v:line>
                        </v:group>
                      </v:group>
                      <v:group id="Group 99" o:spid="_x0000_s1483" style="position:absolute;left:272;top:30843;width:49873;height:15996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  <v:group id="Group 100" o:spid="_x0000_s1484" style="position:absolute;width:49873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  <v:shape id="Straight Arrow Connector 101" o:spid="_x0000_s1485" type="#_x0000_t32" style="position:absolute;left:3713;top:1194;width:0;height:107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" strokecolor="black [3200]" strokeweight="1.5pt">
                            <v:stroke endarrow="block" joinstyle="miter"/>
                          </v:shape>
                          <v:shape id="Straight Arrow Connector 102" o:spid="_x0000_s1486" type="#_x0000_t32" style="position:absolute;left:3758;top:11869;width:3968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" strokecolor="black [3200]" strokeweight="1.5pt">
                            <v:stroke endarrow="block" joinstyle="miter"/>
                          </v:shape>
                          <v:shape id="Text Box 103" o:spid="_x0000_s1487" type="#_x0000_t202" style="position:absolute;width:6004;height:4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          <v:textbox>
                              <w:txbxContent>
                                <w:p w14:paraId="49E18376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shape>
                          <v:shape id="Text Box 104" o:spid="_x0000_s1488" type="#_x0000_t202" style="position:absolute;left:43868;top:10434;width:6005;height:4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        <v:textbox>
                              <w:txbxContent>
                                <w:p w14:paraId="6B7D2E3D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θ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/ °</w:t>
                                  </w:r>
                                </w:p>
                              </w:txbxContent>
                            </v:textbox>
                          </v:shape>
                          <v:shape id="Text Box 105" o:spid="_x0000_s1489" type="#_x0000_t202" style="position:absolute;left:1121;top:12565;width:5726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          <v:textbox>
                              <w:txbxContent>
                                <w:p w14:paraId="3C63DB56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-170</w:t>
                                  </w:r>
                                </w:p>
                              </w:txbxContent>
                            </v:textbox>
                          </v:shape>
                          <v:shape id="Text Box 106" o:spid="_x0000_s1490" type="#_x0000_t202" style="position:absolute;left:17867;top:12425;width:2718;height:266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" filled="f" stroked="f" strokeweight=".5pt">
                            <v:textbox>
                              <w:txbxContent>
                                <w:p w14:paraId="5DE251C6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Text Box 107" o:spid="_x0000_s1491" type="#_x0000_t202" style="position:absolute;left:9144;top:12509;width:5725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      <v:textbox>
                              <w:txbxContent>
                                <w:p w14:paraId="4E680979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-90</w:t>
                                  </w:r>
                                </w:p>
                              </w:txbxContent>
                            </v:textbox>
                          </v:shape>
                          <v:shape id="Text Box 108" o:spid="_x0000_s1492" type="#_x0000_t202" style="position:absolute;left:25131;top:12481;width:5726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" filled="f" stroked="f" strokeweight=".5pt">
                            <v:textbox>
                              <w:txbxContent>
                                <w:p w14:paraId="08403A0E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+90</w:t>
                                  </w:r>
                                </w:p>
                              </w:txbxContent>
                            </v:textbox>
                          </v:shape>
                          <v:shape id="Text Box 109" o:spid="_x0000_s1493" type="#_x0000_t202" style="position:absolute;left:32004;top:12565;width:572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          <v:textbox>
                              <w:txbxContent>
                                <w:p w14:paraId="22FFEF6C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+17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110" o:spid="_x0000_s1494" style="position:absolute;left:11415;top:10658;width:24095;height:1885" coordsize="24094,1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    <v:line id="Straight Connector 111" o:spid="_x0000_s1495" style="position:absolute;visibility:visible;mso-wrap-style:square" from="0,28" to="0,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" strokecolor="black [3200]" strokeweight="1.5pt">
                            <v:stroke joinstyle="miter"/>
                          </v:line>
                          <v:line id="Straight Connector 112" o:spid="_x0000_s1496" style="position:absolute;visibility:visible;mso-wrap-style:square" from="7993,56" to="7993,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113" o:spid="_x0000_s1497" style="position:absolute;visibility:visible;mso-wrap-style:square" from="24094,56" to="24094,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114" o:spid="_x0000_s1498" style="position:absolute;visibility:visible;mso-wrap-style:square" from="15987,0" to="15987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" strokecolor="black [3200]" strokeweight="1.5pt">
                            <v:stroke joinstyle="miter"/>
                          </v:line>
                        </v:group>
                      </v:group>
                      <v:group id="Group 115" o:spid="_x0000_s1499" style="position:absolute;top:46811;width:49873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  <v:group id="Group 116" o:spid="_x0000_s1500" style="position:absolute;width:49873;height:16000" coordsize="49873,16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    <v:shape id="Straight Arrow Connector 117" o:spid="_x0000_s1501" type="#_x0000_t32" style="position:absolute;left:3713;top:1194;width:0;height:107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" strokecolor="black [3200]" strokeweight="1.5pt">
                            <v:stroke endarrow="block" joinstyle="miter"/>
                          </v:shape>
                          <v:shape id="Straight Arrow Connector 118" o:spid="_x0000_s1502" type="#_x0000_t32" style="position:absolute;left:3758;top:11869;width:39687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" strokecolor="black [3200]" strokeweight="1.5pt">
                            <v:stroke endarrow="block" joinstyle="miter"/>
                          </v:shape>
                          <v:shape id="Text Box 119" o:spid="_x0000_s1503" type="#_x0000_t202" style="position:absolute;width:6004;height:4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<v:textbox>
                              <w:txbxContent>
                                <w:p w14:paraId="4F90CEE3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shape>
                          <v:shape id="Text Box 120" o:spid="_x0000_s1504" type="#_x0000_t202" style="position:absolute;left:43868;top:10434;width:6005;height:4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<v:textbox>
                              <w:txbxContent>
                                <w:p w14:paraId="015DAD57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2"/>
                                      <w:szCs w:val="22"/>
                                      <w:lang w:val="en-SG"/>
                                    </w:rPr>
                                    <w:t>θ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 xml:space="preserve"> / °</w:t>
                                  </w:r>
                                </w:p>
                              </w:txbxContent>
                            </v:textbox>
                          </v:shape>
                          <v:shape id="Text Box 121" o:spid="_x0000_s1505" type="#_x0000_t202" style="position:absolute;left:1121;top:12565;width:5726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<v:textbox>
                              <w:txbxContent>
                                <w:p w14:paraId="01CF920A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-170</w:t>
                                  </w:r>
                                </w:p>
                              </w:txbxContent>
                            </v:textbox>
                          </v:shape>
                          <v:shape id="Text Box 122" o:spid="_x0000_s1506" type="#_x0000_t202" style="position:absolute;left:17867;top:12425;width:2718;height:2663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" filled="f" stroked="f" strokeweight=".5pt">
                            <v:textbox>
                              <w:txbxContent>
                                <w:p w14:paraId="13223C4A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Text Box 123" o:spid="_x0000_s1507" type="#_x0000_t202" style="position:absolute;left:9144;top:12509;width:5725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7JxAAAANwAAAAPAAAAZHJzL2Rvd25yZXYueG1sRE9Na8JA&#10;EL0X/A/LFHqrmy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FcqXsnEAAAA3AAAAA8A&#10;AAAAAAAAAAAAAAAABwIAAGRycy9kb3ducmV2LnhtbFBLBQYAAAAAAwADALcAAAD4AgAAAAA=&#10;" filled="f" stroked="f" strokeweight=".5pt">
                            <v:textbox>
                              <w:txbxContent>
                                <w:p w14:paraId="236F99C4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-90</w:t>
                                  </w:r>
                                </w:p>
                              </w:txbxContent>
                            </v:textbox>
                          </v:shape>
                          <v:shape id="Text Box 133" o:spid="_x0000_s1508" type="#_x0000_t202" style="position:absolute;left:25131;top:12481;width:5726;height:3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8a9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z/GsD/M+ECOf0DAAD//wMAUEsBAi0AFAAGAAgAAAAhANvh9svuAAAAhQEAABMAAAAAAAAAAAAA&#10;AAAAAAAAAFtDb250ZW50X1R5cGVzXS54bWxQSwECLQAUAAYACAAAACEAWvQsW78AAAAVAQAACwAA&#10;AAAAAAAAAAAAAAAfAQAAX3JlbHMvLnJlbHNQSwECLQAUAAYACAAAACEA2MPGvcMAAADcAAAADwAA&#10;AAAAAAAAAAAAAAAHAgAAZHJzL2Rvd25yZXYueG1sUEsFBgAAAAADAAMAtwAAAPcCAAAAAA==&#10;" filled="f" stroked="f" strokeweight=".5pt">
                            <v:textbox>
                              <w:txbxContent>
                                <w:p w14:paraId="0B6ACC36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+90</w:t>
                                  </w:r>
                                </w:p>
                              </w:txbxContent>
                            </v:textbox>
                          </v:shape>
                          <v:shape id="Text Box 134" o:spid="_x0000_s1509" type="#_x0000_t202" style="position:absolute;left:32004;top:12565;width:572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          <v:textbox>
                              <w:txbxContent>
                                <w:p w14:paraId="1B28E0D7" w14:textId="77777777" w:rsidR="00051563" w:rsidRPr="00536BBF" w:rsidRDefault="00051563" w:rsidP="0005156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en-SG"/>
                                    </w:rPr>
                                    <w:t>+17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135" o:spid="_x0000_s1510" style="position:absolute;left:11415;top:10658;width:24095;height:1885" coordsize="24094,1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      <v:line id="Straight Connector 136" o:spid="_x0000_s1511" style="position:absolute;visibility:visible;mso-wrap-style:square" from="0,28" to="0,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137" o:spid="_x0000_s1512" style="position:absolute;visibility:visible;mso-wrap-style:square" from="7993,56" to="7993,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" strokecolor="black [3200]" strokeweight="1.5pt">
                            <v:stroke joinstyle="miter"/>
                          </v:line>
                          <v:line id="Straight Connector 138" o:spid="_x0000_s1513" style="position:absolute;visibility:visible;mso-wrap-style:square" from="24094,56" to="24094,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139" o:spid="_x0000_s1514" style="position:absolute;visibility:visible;mso-wrap-style:square" from="15987,0" to="15987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" strokecolor="black [3200]" strokeweight="1.5pt">
                            <v:stroke joinstyle="miter"/>
                          </v:line>
                        </v:group>
                      </v:group>
                      <v:shape id="Freeform: Shape 141" o:spid="_x0000_s1515" style="position:absolute;left:4026;top:19311;width:7489;height:8499;visibility:visible;mso-wrap-style:square;v-text-anchor:middle" coordsize="748910,84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" path="m,c59604,30152,119208,60305,179514,176709v60306,116404,87420,409517,182319,521713c456732,810618,602821,830252,748910,849887e" filled="f" strokecolor="black [3200]" strokeweight="1pt">
                        <v:stroke joinstyle="miter"/>
                        <v:path arrowok="t" o:connecttype="custom" o:connectlocs="0,0;179514,176709;361833,698422;748910,849887" o:connectangles="0,0,0,0"/>
                      </v:shape>
                      <v:shape id="Freeform: Shape 142" o:spid="_x0000_s1516" style="position:absolute;left:11600;top:19448;width:8116;height:8496;flip:x;visibility:visible;mso-wrap-style:square;v-text-anchor:middle" coordsize="748910,84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" path="m,c59604,30152,119208,60305,179514,176709v60306,116404,87420,409517,182319,521713c456732,810618,602821,830252,748910,849887e" filled="f" strokecolor="black [3200]" strokeweight="1pt">
                        <v:stroke joinstyle="miter"/>
                        <v:path arrowok="t" o:connecttype="custom" o:connectlocs="0,0;194531,176656;392101,698211;811557,849630" o:connectangles="0,0,0,0"/>
                      </v:shape>
                      <v:shape id="Freeform: Shape 143" o:spid="_x0000_s1517" style="position:absolute;left:19721;top:19448;width:8066;height:8496;visibility:visible;mso-wrap-style:square;v-text-anchor:middle" coordsize="748910,84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" path="m,c59604,30152,119208,60305,179514,176709v60306,116404,87420,409517,182319,521713c456732,810618,602821,830252,748910,849887e" filled="f" strokecolor="black [3200]" strokeweight="1pt">
                        <v:stroke joinstyle="miter"/>
                        <v:path arrowok="t" o:connecttype="custom" o:connectlocs="0,0;193349,176656;389720,698211;806629,849630" o:connectangles="0,0,0,0"/>
                      </v:shape>
                      <v:shape id="Freeform: Shape 144" o:spid="_x0000_s1518" style="position:absolute;left:27568;top:19379;width:8136;height:8499;flip:x;visibility:visible;mso-wrap-style:square;v-text-anchor:middle" coordsize="748910,849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" path="m,c59604,30152,119208,60305,179514,176709v60306,116404,87420,409517,182319,521713c456732,810618,602821,830252,748910,849887e" filled="f" strokecolor="black [3200]" strokeweight="1pt">
                        <v:stroke joinstyle="miter"/>
                        <v:path arrowok="t" o:connecttype="custom" o:connectlocs="0,0;195029,176709;393105,698422;813635,849887" o:connectangles="0,0,0,0"/>
                      </v:shape>
                      <v:group id="Group 151" o:spid="_x0000_s1519" style="position:absolute;left:4026;top:34150;width:31751;height:8263" coordorigin=",-173" coordsize="31751,8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  <v:line id="Straight Connector 148" o:spid="_x0000_s1520" style="position:absolute;flip:y;visibility:visible;mso-wrap-style:square" from="0,7371" to="13398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" strokecolor="black [3200]" strokeweight="1pt">
                          <v:stroke joinstyle="miter"/>
                        </v:line>
                        <v:shape id="Freeform: Shape 149" o:spid="_x0000_s1521" style="position:absolute;left:13379;top:-173;width:4600;height:7516;visibility:visible;mso-wrap-style:square;v-text-anchor:middle" coordsize="460005,751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" path="m,751732v41840,-1870,83680,-3740,120611,-129026c157542,497420,182318,3288,221587,16v39269,-3272,94900,481042,134636,603056c395959,725085,460005,732097,460005,732097e" filled="f" strokecolor="black [3213]" strokeweight="1pt">
                          <v:stroke joinstyle="miter"/>
                          <v:path arrowok="t" o:connecttype="custom" o:connectlocs="0,751732;120611,622706;221587,16;356223,603072;460005,732097" o:connectangles="0,0,0,0,0"/>
                        </v:shape>
                        <v:line id="Straight Connector 150" o:spid="_x0000_s1522" style="position:absolute;visibility:visible;mso-wrap-style:square" from="17839,7203" to="31751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" strokecolor="windowText" strokeweight="1pt">
                          <v:stroke joinstyle="miter"/>
                        </v:line>
                      </v:group>
                      <v:shape id="Freeform: Shape 152" o:spid="_x0000_s1523" style="position:absolute;left:3684;top:52407;width:31752;height:5273;visibility:visible;mso-wrap-style:square;v-text-anchor:middle" coordsize="3175156,527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" path="m,527323c510960,263661,1021921,,1551114,v529193,,1076617,263661,1624042,527323e" filled="f" strokecolor="black [3213]" strokeweight="1pt">
                        <v:stroke joinstyle="miter"/>
                        <v:path arrowok="t" o:connecttype="custom" o:connectlocs="0,527323;1551114,0;3175156,527323" o:connectangles="0,0,0"/>
                      </v:shape>
                    </v:group>
                  </w:pict>
                </mc:Fallback>
              </mc:AlternateContent>
            </w:r>
            <w:r w:rsidR="00966174">
              <w:rPr>
                <w:rFonts w:ascii="Arial" w:hAnsi="Arial" w:cs="Arial"/>
                <w:sz w:val="22"/>
                <w:szCs w:val="22"/>
              </w:rPr>
              <w:t xml:space="preserve">Which graph best represents the variation </w:t>
            </w:r>
            <w:r>
              <w:rPr>
                <w:rFonts w:ascii="Arial" w:hAnsi="Arial" w:cs="Arial"/>
                <w:sz w:val="22"/>
                <w:szCs w:val="22"/>
              </w:rPr>
              <w:t xml:space="preserve">of </w:t>
            </w:r>
            <w:r w:rsidR="00966174">
              <w:rPr>
                <w:rFonts w:ascii="Arial" w:hAnsi="Arial" w:cs="Arial"/>
                <w:i/>
                <w:iCs/>
                <w:sz w:val="22"/>
                <w:szCs w:val="22"/>
              </w:rPr>
              <w:t>n</w:t>
            </w:r>
            <w:r w:rsidR="00966174">
              <w:rPr>
                <w:rFonts w:ascii="Arial" w:hAnsi="Arial" w:cs="Arial"/>
                <w:sz w:val="22"/>
                <w:szCs w:val="22"/>
              </w:rPr>
              <w:t xml:space="preserve"> with </w:t>
            </w:r>
            <w:r w:rsidR="00966174">
              <w:rPr>
                <w:rFonts w:ascii="Arial" w:hAnsi="Arial" w:cs="Arial"/>
                <w:i/>
                <w:iCs/>
                <w:sz w:val="22"/>
                <w:szCs w:val="22"/>
              </w:rPr>
              <w:t>θ</w:t>
            </w:r>
            <w:r>
              <w:rPr>
                <w:rFonts w:ascii="Arial" w:hAnsi="Arial" w:cs="Arial"/>
                <w:sz w:val="22"/>
                <w:szCs w:val="22"/>
              </w:rPr>
              <w:t>?</w:t>
            </w:r>
          </w:p>
          <w:p w14:paraId="1F9B63C0" w14:textId="046FA1BA" w:rsidR="00FF6521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  <w:r w:rsidRPr="00806250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t>A</w:t>
            </w:r>
          </w:p>
          <w:p w14:paraId="62435FFE" w14:textId="75C161C0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524BCC93" w14:textId="130BA0CC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0D6B641D" w14:textId="3F9E1568" w:rsidR="00536BBF" w:rsidRPr="00806250" w:rsidRDefault="00536BBF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6C5DD8A6" w14:textId="2FABCEA8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1ACE01A2" w14:textId="6F05441C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56A71D1C" w14:textId="28AC9ED3" w:rsidR="00C34C93" w:rsidRPr="00806250" w:rsidRDefault="00C34C93" w:rsidP="00E24BAE">
            <w:pPr>
              <w:spacing w:before="120"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  <w:r w:rsidRPr="00806250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t>B</w:t>
            </w:r>
          </w:p>
          <w:p w14:paraId="6BFD5A82" w14:textId="1FF7E82E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401CEE3A" w14:textId="7B59846A" w:rsidR="00C34C93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5CBB2EA5" w14:textId="04E3BBE8" w:rsidR="00806250" w:rsidRDefault="00806250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345EC2A9" w14:textId="76C8CBC4" w:rsidR="00806250" w:rsidRDefault="00806250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6998348E" w14:textId="63250C95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1D6D1452" w14:textId="04344E2B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  <w:r w:rsidRPr="00806250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t>C</w:t>
            </w:r>
          </w:p>
          <w:p w14:paraId="3186786B" w14:textId="7BF604CF" w:rsidR="00C34C93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267F0380" w14:textId="356CF4CD" w:rsidR="00806250" w:rsidRDefault="00806250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3BDFF70B" w14:textId="12E013A3" w:rsidR="00806250" w:rsidRPr="00806250" w:rsidRDefault="00806250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6D8F9E9C" w14:textId="1C76EEA8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48EF6082" w14:textId="2E4DAF8C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  <w:p w14:paraId="629D238F" w14:textId="4878C464" w:rsidR="00C34C93" w:rsidRPr="00806250" w:rsidRDefault="00C34C93" w:rsidP="00C34C93">
            <w:pPr>
              <w:spacing w:after="120" w:line="276" w:lineRule="auto"/>
              <w:ind w:right="43"/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  <w:r w:rsidRPr="00806250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t>D</w:t>
            </w:r>
          </w:p>
          <w:p w14:paraId="58845D17" w14:textId="2D04D8B9" w:rsidR="00966174" w:rsidRDefault="00966174" w:rsidP="00327187">
            <w:pPr>
              <w:spacing w:after="120" w:line="276" w:lineRule="auto"/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2DFB0940" w14:textId="0F36D33A" w:rsidR="00966174" w:rsidRDefault="00966174" w:rsidP="00327187">
            <w:pPr>
              <w:spacing w:after="120" w:line="276" w:lineRule="auto"/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6A7227EB" w14:textId="38724DF8" w:rsidR="00966174" w:rsidRDefault="00966174" w:rsidP="00327187">
            <w:pPr>
              <w:spacing w:after="120" w:line="276" w:lineRule="auto"/>
              <w:ind w:right="43"/>
              <w:jc w:val="center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0C083B23" w14:textId="350420AB" w:rsidR="00FF6521" w:rsidRPr="009B715C" w:rsidRDefault="00FF6521" w:rsidP="00596CDA">
            <w:pPr>
              <w:spacing w:after="120" w:line="276" w:lineRule="auto"/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7CE18B41" w14:textId="131137C7" w:rsidR="00FF6521" w:rsidRDefault="00FF6521" w:rsidP="00FB01A9">
      <w:pPr>
        <w:ind w:right="43"/>
        <w:rPr>
          <w:rFonts w:ascii="Arial" w:hAnsi="Arial" w:cs="Arial"/>
          <w:sz w:val="22"/>
          <w:szCs w:val="22"/>
        </w:rPr>
      </w:pPr>
    </w:p>
    <w:tbl>
      <w:tblPr>
        <w:tblW w:w="9752" w:type="dxa"/>
        <w:tblLayout w:type="fixed"/>
        <w:tblLook w:val="01E0" w:firstRow="1" w:lastRow="1" w:firstColumn="1" w:lastColumn="1" w:noHBand="0" w:noVBand="0"/>
      </w:tblPr>
      <w:tblGrid>
        <w:gridCol w:w="543"/>
        <w:gridCol w:w="2301"/>
        <w:gridCol w:w="2302"/>
        <w:gridCol w:w="2301"/>
        <w:gridCol w:w="2305"/>
      </w:tblGrid>
      <w:tr w:rsidR="00A153D3" w:rsidRPr="0035614F" w14:paraId="1D45D876" w14:textId="77777777" w:rsidTr="00327187">
        <w:tc>
          <w:tcPr>
            <w:tcW w:w="543" w:type="dxa"/>
            <w:shd w:val="clear" w:color="auto" w:fill="auto"/>
          </w:tcPr>
          <w:p w14:paraId="2065845A" w14:textId="085EFFD2" w:rsidR="00A153D3" w:rsidRPr="0099277D" w:rsidRDefault="00A153D3" w:rsidP="00327187">
            <w:pPr>
              <w:ind w:right="43"/>
              <w:rPr>
                <w:rFonts w:ascii="Arial" w:hAnsi="Arial" w:cs="Arial"/>
                <w:b/>
                <w:bCs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>30</w:t>
            </w:r>
          </w:p>
        </w:tc>
        <w:tc>
          <w:tcPr>
            <w:tcW w:w="9209" w:type="dxa"/>
            <w:gridSpan w:val="4"/>
            <w:shd w:val="clear" w:color="auto" w:fill="auto"/>
          </w:tcPr>
          <w:p w14:paraId="008A8EB2" w14:textId="2067371F" w:rsidR="00A153D3" w:rsidRDefault="00A153D3" w:rsidP="00056B3F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Today, the activity of a sample of caesium</w:t>
            </w:r>
            <w:r w:rsidR="00297DA7">
              <w:rPr>
                <w:rFonts w:ascii="Arial" w:hAnsi="Arial" w:cs="Arial"/>
                <w:sz w:val="22"/>
                <w:szCs w:val="22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 xml:space="preserve">137 </w:t>
            </w:r>
            <w:r w:rsidR="00D60A12">
              <w:rPr>
                <w:rFonts w:ascii="Arial" w:hAnsi="Arial" w:cs="Arial"/>
                <w:sz w:val="22"/>
                <w:szCs w:val="22"/>
              </w:rPr>
              <w:t>is 4.0 x 10</w:t>
            </w:r>
            <w:r w:rsidR="00D60A12" w:rsidRPr="00FF6521">
              <w:rPr>
                <w:rFonts w:ascii="Arial" w:hAnsi="Arial" w:cs="Arial"/>
                <w:sz w:val="22"/>
                <w:szCs w:val="22"/>
                <w:vertAlign w:val="superscript"/>
              </w:rPr>
              <w:t>5</w:t>
            </w:r>
            <w:r w:rsidR="00D60A12">
              <w:rPr>
                <w:rFonts w:ascii="Arial" w:hAnsi="Arial" w:cs="Arial"/>
                <w:sz w:val="22"/>
                <w:szCs w:val="22"/>
              </w:rPr>
              <w:t xml:space="preserve"> Bq. The half-life of </w:t>
            </w:r>
            <w:r w:rsidR="00D57887">
              <w:rPr>
                <w:rFonts w:ascii="Arial" w:hAnsi="Arial" w:cs="Arial"/>
                <w:sz w:val="22"/>
                <w:szCs w:val="22"/>
              </w:rPr>
              <w:t>c</w:t>
            </w:r>
            <w:r w:rsidR="00D60A12">
              <w:rPr>
                <w:rFonts w:ascii="Arial" w:hAnsi="Arial" w:cs="Arial"/>
                <w:sz w:val="22"/>
                <w:szCs w:val="22"/>
              </w:rPr>
              <w:t>aesium</w:t>
            </w:r>
            <w:r w:rsidR="00297DA7">
              <w:rPr>
                <w:rFonts w:ascii="Arial" w:hAnsi="Arial" w:cs="Arial"/>
                <w:sz w:val="22"/>
                <w:szCs w:val="22"/>
              </w:rPr>
              <w:t>−</w:t>
            </w:r>
            <w:r w:rsidR="00D60A12">
              <w:rPr>
                <w:rFonts w:ascii="Arial" w:hAnsi="Arial" w:cs="Arial"/>
                <w:sz w:val="22"/>
                <w:szCs w:val="22"/>
              </w:rPr>
              <w:t>137 is 33 years.</w:t>
            </w:r>
          </w:p>
          <w:p w14:paraId="12469410" w14:textId="38AAEEE6" w:rsidR="00D60A12" w:rsidRDefault="00D60A1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  <w:p w14:paraId="55B3A853" w14:textId="4786A23C" w:rsidR="00A153D3" w:rsidRDefault="00D60A12" w:rsidP="00D57887">
            <w:pPr>
              <w:ind w:right="43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What is the best estimate of the number of caesium</w:t>
            </w:r>
            <w:r w:rsidR="00297DA7">
              <w:rPr>
                <w:rFonts w:ascii="Arial" w:hAnsi="Arial" w:cs="Arial"/>
                <w:sz w:val="22"/>
                <w:szCs w:val="22"/>
              </w:rPr>
              <w:t>−</w:t>
            </w:r>
            <w:r>
              <w:rPr>
                <w:rFonts w:ascii="Arial" w:hAnsi="Arial" w:cs="Arial"/>
                <w:sz w:val="22"/>
                <w:szCs w:val="22"/>
              </w:rPr>
              <w:t>137 nuclei that will decay in the next two days?</w:t>
            </w:r>
          </w:p>
          <w:p w14:paraId="7D18035C" w14:textId="77777777" w:rsidR="00A153D3" w:rsidRPr="0035614F" w:rsidRDefault="00A153D3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60A12" w:rsidRPr="0035614F" w14:paraId="461A2697" w14:textId="77777777" w:rsidTr="00327187">
        <w:tc>
          <w:tcPr>
            <w:tcW w:w="543" w:type="dxa"/>
            <w:shd w:val="clear" w:color="auto" w:fill="auto"/>
          </w:tcPr>
          <w:p w14:paraId="73CB193F" w14:textId="77777777" w:rsidR="00D60A12" w:rsidRPr="0035614F" w:rsidRDefault="00D60A12" w:rsidP="00327187">
            <w:pPr>
              <w:ind w:right="4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01" w:type="dxa"/>
            <w:shd w:val="clear" w:color="auto" w:fill="auto"/>
          </w:tcPr>
          <w:p w14:paraId="51947FB8" w14:textId="64ACF84B" w:rsidR="00D60A12" w:rsidRPr="00154E1D" w:rsidRDefault="00D60A1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  <w:vertAlign w:val="superscript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A   </w:t>
            </w:r>
            <w:r w:rsidRPr="00D60A12">
              <w:rPr>
                <w:rFonts w:ascii="Arial" w:hAnsi="Arial" w:cs="Arial"/>
                <w:bCs/>
                <w:sz w:val="22"/>
                <w:szCs w:val="22"/>
              </w:rPr>
              <w:t>5.0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x 10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8</w:t>
            </w:r>
          </w:p>
        </w:tc>
        <w:tc>
          <w:tcPr>
            <w:tcW w:w="2302" w:type="dxa"/>
            <w:shd w:val="clear" w:color="auto" w:fill="auto"/>
          </w:tcPr>
          <w:p w14:paraId="48F49D2B" w14:textId="02E2D927" w:rsidR="00D60A12" w:rsidRPr="00154E1D" w:rsidRDefault="00D60A1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B    </w:t>
            </w:r>
            <w:r w:rsidR="00A26A35">
              <w:rPr>
                <w:rFonts w:ascii="Arial" w:hAnsi="Arial" w:cs="Arial"/>
                <w:bCs/>
                <w:sz w:val="22"/>
                <w:szCs w:val="22"/>
              </w:rPr>
              <w:t>1.2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x 10</w:t>
            </w:r>
            <w:r w:rsidR="00A26A35">
              <w:rPr>
                <w:rFonts w:ascii="Arial" w:hAnsi="Arial" w:cs="Arial"/>
                <w:sz w:val="22"/>
                <w:szCs w:val="22"/>
                <w:vertAlign w:val="superscript"/>
              </w:rPr>
              <w:t>9</w:t>
            </w:r>
          </w:p>
        </w:tc>
        <w:tc>
          <w:tcPr>
            <w:tcW w:w="2301" w:type="dxa"/>
            <w:shd w:val="clear" w:color="auto" w:fill="auto"/>
          </w:tcPr>
          <w:p w14:paraId="6B3E66F7" w14:textId="43E072AD" w:rsidR="00D60A12" w:rsidRPr="00154E1D" w:rsidRDefault="00D60A1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C    </w:t>
            </w:r>
            <w:r w:rsidR="00A26A35">
              <w:rPr>
                <w:rFonts w:ascii="Arial" w:hAnsi="Arial" w:cs="Arial"/>
                <w:bCs/>
                <w:sz w:val="22"/>
                <w:szCs w:val="22"/>
              </w:rPr>
              <w:t>6.9</w:t>
            </w:r>
            <w:r w:rsidR="00A26A35"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A26A35">
              <w:rPr>
                <w:rFonts w:ascii="Arial" w:hAnsi="Arial" w:cs="Arial"/>
                <w:sz w:val="22"/>
                <w:szCs w:val="22"/>
              </w:rPr>
              <w:t>x 10</w:t>
            </w:r>
            <w:r w:rsidR="00A26A35">
              <w:rPr>
                <w:rFonts w:ascii="Arial" w:hAnsi="Arial" w:cs="Arial"/>
                <w:sz w:val="22"/>
                <w:szCs w:val="22"/>
                <w:vertAlign w:val="superscript"/>
              </w:rPr>
              <w:t>10</w:t>
            </w:r>
          </w:p>
        </w:tc>
        <w:tc>
          <w:tcPr>
            <w:tcW w:w="2305" w:type="dxa"/>
            <w:shd w:val="clear" w:color="auto" w:fill="auto"/>
          </w:tcPr>
          <w:p w14:paraId="54010498" w14:textId="6A7BA75A" w:rsidR="00D60A12" w:rsidRPr="0035614F" w:rsidRDefault="00D60A12" w:rsidP="00327187">
            <w:pPr>
              <w:ind w:right="43"/>
              <w:rPr>
                <w:rFonts w:ascii="Arial" w:hAnsi="Arial" w:cs="Arial"/>
                <w:b/>
                <w:sz w:val="22"/>
                <w:szCs w:val="22"/>
              </w:rPr>
            </w:pP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D    </w:t>
            </w:r>
            <w:r w:rsidR="00A26A35">
              <w:rPr>
                <w:rFonts w:ascii="Arial" w:hAnsi="Arial" w:cs="Arial"/>
                <w:bCs/>
                <w:sz w:val="22"/>
                <w:szCs w:val="22"/>
              </w:rPr>
              <w:t>9.5</w:t>
            </w:r>
            <w:r w:rsidR="00A26A35"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A26A35">
              <w:rPr>
                <w:rFonts w:ascii="Arial" w:hAnsi="Arial" w:cs="Arial"/>
                <w:sz w:val="22"/>
                <w:szCs w:val="22"/>
              </w:rPr>
              <w:t>x 10</w:t>
            </w:r>
            <w:r w:rsidR="00A26A35">
              <w:rPr>
                <w:rFonts w:ascii="Arial" w:hAnsi="Arial" w:cs="Arial"/>
                <w:sz w:val="22"/>
                <w:szCs w:val="22"/>
                <w:vertAlign w:val="superscript"/>
              </w:rPr>
              <w:t>12</w:t>
            </w:r>
            <w:r w:rsidRPr="0035614F">
              <w:rPr>
                <w:rFonts w:ascii="Arial" w:hAnsi="Arial" w:cs="Arial"/>
                <w:sz w:val="22"/>
                <w:szCs w:val="22"/>
                <w:vertAlign w:val="superscript"/>
              </w:rPr>
              <w:t xml:space="preserve"> </w:t>
            </w:r>
            <w:r w:rsidRPr="0035614F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</w:tr>
    </w:tbl>
    <w:p w14:paraId="744753DB" w14:textId="77777777" w:rsidR="00D60A12" w:rsidRDefault="00D60A12" w:rsidP="00D60A12">
      <w:pPr>
        <w:ind w:right="43"/>
        <w:rPr>
          <w:rFonts w:ascii="Arial" w:hAnsi="Arial" w:cs="Arial"/>
          <w:sz w:val="22"/>
          <w:szCs w:val="22"/>
        </w:rPr>
      </w:pPr>
    </w:p>
    <w:p w14:paraId="7D6FDAEC" w14:textId="77777777" w:rsidR="0035614F" w:rsidRPr="0035614F" w:rsidRDefault="0035614F" w:rsidP="0035614F">
      <w:pPr>
        <w:ind w:right="43"/>
        <w:rPr>
          <w:rFonts w:ascii="Arial" w:hAnsi="Arial" w:cs="Arial"/>
          <w:sz w:val="22"/>
          <w:szCs w:val="22"/>
        </w:rPr>
      </w:pPr>
    </w:p>
    <w:p w14:paraId="0CE25A6C" w14:textId="6CD9D1FE" w:rsidR="00E37011" w:rsidRDefault="00DF6C4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7B59ECFD" wp14:editId="07D2E919">
                <wp:simplePos x="0" y="0"/>
                <wp:positionH relativeFrom="column">
                  <wp:posOffset>5196928</wp:posOffset>
                </wp:positionH>
                <wp:positionV relativeFrom="paragraph">
                  <wp:posOffset>7790453</wp:posOffset>
                </wp:positionV>
                <wp:extent cx="1001211" cy="358815"/>
                <wp:effectExtent l="0" t="0" r="8890" b="3175"/>
                <wp:wrapNone/>
                <wp:docPr id="5783" name="Rectangle 57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1211" cy="3588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04E5E5" id="Rectangle 5783" o:spid="_x0000_s1026" style="position:absolute;margin-left:409.2pt;margin-top:613.4pt;width:78.85pt;height:28.2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" fillcolor="white [3212]" stroked="f" strokeweight="1pt"/>
            </w:pict>
          </mc:Fallback>
        </mc:AlternateContent>
      </w:r>
      <w:r w:rsidR="00E37011">
        <w:rPr>
          <w:rFonts w:ascii="Arial" w:hAnsi="Arial" w:cs="Arial"/>
          <w:sz w:val="22"/>
          <w:szCs w:val="22"/>
        </w:rPr>
        <w:br w:type="page"/>
      </w:r>
    </w:p>
    <w:p w14:paraId="45E443DC" w14:textId="15AD4879" w:rsidR="008F09CF" w:rsidRDefault="00E37011" w:rsidP="00FB01A9">
      <w:pPr>
        <w:ind w:right="43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3C20C32" wp14:editId="41450EDE">
                <wp:simplePos x="0" y="0"/>
                <wp:positionH relativeFrom="column">
                  <wp:posOffset>2245488</wp:posOffset>
                </wp:positionH>
                <wp:positionV relativeFrom="paragraph">
                  <wp:posOffset>-635</wp:posOffset>
                </wp:positionV>
                <wp:extent cx="1625600" cy="387350"/>
                <wp:effectExtent l="0" t="0" r="0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5600" cy="387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1ADDABC" w14:textId="77777777" w:rsidR="00E37011" w:rsidRPr="00E765EC" w:rsidRDefault="00E37011" w:rsidP="00E3701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E765EC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BLANK PA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C20C32" id="Text Box 181" o:spid="_x0000_s1524" type="#_x0000_t202" style="position:absolute;margin-left:176.8pt;margin-top:-.05pt;width:128pt;height:30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" filled="f" stroked="f" strokeweight=".5pt">
                <v:textbox>
                  <w:txbxContent>
                    <w:p w14:paraId="51ADDABC" w14:textId="77777777" w:rsidR="00E37011" w:rsidRPr="00E765EC" w:rsidRDefault="00E37011" w:rsidP="00E37011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E765EC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BLANK PAGE</w:t>
                      </w:r>
                    </w:p>
                  </w:txbxContent>
                </v:textbox>
              </v:shape>
            </w:pict>
          </mc:Fallback>
        </mc:AlternateContent>
      </w:r>
    </w:p>
    <w:p w14:paraId="62B391DD" w14:textId="77777777" w:rsidR="008F09CF" w:rsidRDefault="008F09CF" w:rsidP="00FB01A9">
      <w:pPr>
        <w:ind w:right="43"/>
        <w:rPr>
          <w:rFonts w:ascii="Arial" w:hAnsi="Arial" w:cs="Arial"/>
          <w:sz w:val="22"/>
          <w:szCs w:val="22"/>
        </w:rPr>
      </w:pPr>
    </w:p>
    <w:p w14:paraId="1DEFAE5D" w14:textId="77777777" w:rsidR="008F09CF" w:rsidRDefault="008F09CF" w:rsidP="00FB01A9">
      <w:pPr>
        <w:ind w:right="43"/>
        <w:rPr>
          <w:rFonts w:ascii="Arial" w:hAnsi="Arial" w:cs="Arial"/>
          <w:sz w:val="22"/>
          <w:szCs w:val="22"/>
        </w:rPr>
      </w:pPr>
    </w:p>
    <w:p w14:paraId="77C3BD23" w14:textId="5940E40F" w:rsidR="008F09CF" w:rsidRDefault="008F09CF" w:rsidP="00025E3E">
      <w:pPr>
        <w:rPr>
          <w:rFonts w:ascii="Arial" w:hAnsi="Arial" w:cs="Arial"/>
          <w:sz w:val="22"/>
          <w:szCs w:val="22"/>
        </w:rPr>
      </w:pPr>
    </w:p>
    <w:sectPr w:rsidR="008F09CF" w:rsidSect="0069674F">
      <w:headerReference w:type="even" r:id="rId114"/>
      <w:headerReference w:type="default" r:id="rId115"/>
      <w:footerReference w:type="even" r:id="rId116"/>
      <w:footerReference w:type="default" r:id="rId117"/>
      <w:pgSz w:w="11909" w:h="16834" w:code="9"/>
      <w:pgMar w:top="720" w:right="907" w:bottom="547" w:left="12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CB7C39" w14:textId="77777777" w:rsidR="00E20B73" w:rsidRDefault="00E20B73">
      <w:r>
        <w:separator/>
      </w:r>
    </w:p>
  </w:endnote>
  <w:endnote w:type="continuationSeparator" w:id="0">
    <w:p w14:paraId="73910238" w14:textId="77777777" w:rsidR="00E20B73" w:rsidRDefault="00E20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ntax Bold">
    <w:altName w:val="Arial"/>
    <w:charset w:val="00"/>
    <w:family w:val="auto"/>
    <w:pitch w:val="variable"/>
    <w:sig w:usb0="03000000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9B80C" w14:textId="46A7E3E1" w:rsidR="00E20B73" w:rsidRDefault="00E20B73" w:rsidP="0069674F">
    <w:pPr>
      <w:pStyle w:val="Footer"/>
      <w:jc w:val="center"/>
      <w:rPr>
        <w:rFonts w:ascii="Arial" w:eastAsia="PMingLiU" w:hAnsi="Arial" w:cs="Arial"/>
        <w:sz w:val="16"/>
        <w:szCs w:val="16"/>
        <w:lang w:eastAsia="zh-TW"/>
      </w:rPr>
    </w:pPr>
    <w:r>
      <w:rPr>
        <w:rStyle w:val="PageNumber"/>
        <w:rFonts w:ascii="Arial" w:hAnsi="Arial" w:cs="Arial"/>
        <w:sz w:val="16"/>
        <w:szCs w:val="16"/>
      </w:rPr>
      <w:t>9749/01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</w:p>
  <w:p w14:paraId="31DE1218" w14:textId="77777777" w:rsidR="00E20B73" w:rsidRPr="0069674F" w:rsidRDefault="00E20B73" w:rsidP="0069674F">
    <w:pPr>
      <w:pStyle w:val="Footer"/>
      <w:jc w:val="center"/>
      <w:rPr>
        <w:rFonts w:ascii="Arial" w:hAnsi="Arial" w:cs="Arial"/>
        <w:sz w:val="22"/>
        <w:szCs w:val="22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D2BED" w14:textId="5FAB1CFB" w:rsidR="00E20B73" w:rsidRPr="00E8009F" w:rsidRDefault="00E20B73" w:rsidP="00F657CA">
    <w:pPr>
      <w:pStyle w:val="Footer"/>
      <w:jc w:val="center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sz w:val="16"/>
        <w:szCs w:val="16"/>
      </w:rPr>
      <w:t>9749/01/</w:t>
    </w:r>
    <w:r>
      <w:rPr>
        <w:rFonts w:ascii="Arial" w:eastAsia="PMingLiU" w:hAnsi="Arial" w:cs="Arial"/>
        <w:sz w:val="16"/>
        <w:szCs w:val="16"/>
        <w:lang w:eastAsia="zh-TW"/>
      </w:rPr>
      <w:t>ASRJC/2022PRELIM</w:t>
    </w:r>
  </w:p>
  <w:p w14:paraId="272AD9CC" w14:textId="77777777" w:rsidR="00E20B73" w:rsidRPr="00A24AA8" w:rsidRDefault="00E20B73" w:rsidP="00F657CA">
    <w:pPr>
      <w:pStyle w:val="Footer"/>
      <w:tabs>
        <w:tab w:val="clear" w:pos="4320"/>
        <w:tab w:val="clear" w:pos="8640"/>
        <w:tab w:val="center" w:pos="0"/>
        <w:tab w:val="right" w:pos="9480"/>
      </w:tabs>
      <w:ind w:right="135"/>
      <w:rPr>
        <w:rFonts w:ascii="Arial" w:hAnsi="Arial" w:cs="Arial"/>
        <w:sz w:val="22"/>
        <w:szCs w:val="22"/>
      </w:rPr>
    </w:pPr>
    <w:r>
      <w:rPr>
        <w:rStyle w:val="PageNumber"/>
        <w:rFonts w:ascii="Arial" w:hAnsi="Arial" w:cs="Arial"/>
        <w:b/>
        <w:sz w:val="28"/>
        <w:szCs w:val="22"/>
      </w:rPr>
      <w:tab/>
    </w:r>
    <w:r w:rsidRPr="00E936A9">
      <w:rPr>
        <w:rFonts w:ascii="Arial" w:hAnsi="Arial" w:cs="Arial"/>
        <w:b/>
        <w:sz w:val="22"/>
        <w:szCs w:val="22"/>
      </w:rPr>
      <w:t>[Turn Ov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908683" w14:textId="77777777" w:rsidR="00E20B73" w:rsidRDefault="00E20B73">
      <w:r>
        <w:separator/>
      </w:r>
    </w:p>
  </w:footnote>
  <w:footnote w:type="continuationSeparator" w:id="0">
    <w:p w14:paraId="4B918355" w14:textId="77777777" w:rsidR="00E20B73" w:rsidRDefault="00E20B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D3E5F5" w14:textId="77777777" w:rsidR="00E20B73" w:rsidRPr="008C585F" w:rsidRDefault="00E20B73">
    <w:pPr>
      <w:pStyle w:val="Header"/>
      <w:jc w:val="center"/>
      <w:rPr>
        <w:rFonts w:ascii="Arial" w:hAnsi="Arial" w:cs="Arial"/>
        <w:sz w:val="22"/>
        <w:szCs w:val="22"/>
      </w:rPr>
    </w:pPr>
    <w:r w:rsidRPr="008C585F">
      <w:rPr>
        <w:rFonts w:ascii="Arial" w:hAnsi="Arial" w:cs="Arial"/>
        <w:sz w:val="22"/>
        <w:szCs w:val="22"/>
      </w:rPr>
      <w:fldChar w:fldCharType="begin"/>
    </w:r>
    <w:r w:rsidRPr="008C585F">
      <w:rPr>
        <w:rFonts w:ascii="Arial" w:hAnsi="Arial" w:cs="Arial"/>
        <w:sz w:val="22"/>
        <w:szCs w:val="22"/>
      </w:rPr>
      <w:instrText xml:space="preserve"> PAGE   \* MERGEFORMAT </w:instrText>
    </w:r>
    <w:r w:rsidRPr="008C585F">
      <w:rPr>
        <w:rFonts w:ascii="Arial" w:hAnsi="Arial" w:cs="Arial"/>
        <w:sz w:val="22"/>
        <w:szCs w:val="22"/>
      </w:rPr>
      <w:fldChar w:fldCharType="separate"/>
    </w:r>
    <w:r>
      <w:rPr>
        <w:rFonts w:ascii="Arial" w:hAnsi="Arial" w:cs="Arial"/>
        <w:noProof/>
        <w:sz w:val="22"/>
        <w:szCs w:val="22"/>
      </w:rPr>
      <w:t>20</w:t>
    </w:r>
    <w:r w:rsidRPr="008C585F">
      <w:rPr>
        <w:rFonts w:ascii="Arial" w:hAnsi="Arial" w:cs="Arial"/>
        <w:noProof/>
        <w:sz w:val="22"/>
        <w:szCs w:val="22"/>
      </w:rPr>
      <w:fldChar w:fldCharType="end"/>
    </w:r>
  </w:p>
  <w:p w14:paraId="5029A61E" w14:textId="77777777" w:rsidR="00E20B73" w:rsidRPr="008C585F" w:rsidRDefault="00E20B73" w:rsidP="00BF1435">
    <w:pPr>
      <w:pStyle w:val="Header"/>
      <w:jc w:val="center"/>
      <w:rPr>
        <w:rFonts w:ascii="Arial" w:hAnsi="Arial" w:cs="Arial"/>
        <w:sz w:val="22"/>
        <w:szCs w:val="22"/>
        <w:lang w:val="en-SG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8696627"/>
      <w:docPartObj>
        <w:docPartGallery w:val="Page Numbers (Top of Page)"/>
        <w:docPartUnique/>
      </w:docPartObj>
    </w:sdtPr>
    <w:sdtEndPr>
      <w:rPr>
        <w:rFonts w:ascii="Arial" w:hAnsi="Arial" w:cs="Arial"/>
        <w:noProof/>
        <w:sz w:val="22"/>
        <w:szCs w:val="22"/>
      </w:rPr>
    </w:sdtEndPr>
    <w:sdtContent>
      <w:p w14:paraId="2B507803" w14:textId="5664A610" w:rsidR="00E20B73" w:rsidRPr="0069674F" w:rsidRDefault="00E20B73">
        <w:pPr>
          <w:pStyle w:val="Header"/>
          <w:jc w:val="center"/>
          <w:rPr>
            <w:rFonts w:ascii="Arial" w:hAnsi="Arial" w:cs="Arial"/>
            <w:sz w:val="22"/>
            <w:szCs w:val="22"/>
          </w:rPr>
        </w:pPr>
        <w:r w:rsidRPr="0069674F">
          <w:rPr>
            <w:rFonts w:ascii="Arial" w:hAnsi="Arial" w:cs="Arial"/>
            <w:sz w:val="22"/>
            <w:szCs w:val="22"/>
          </w:rPr>
          <w:fldChar w:fldCharType="begin"/>
        </w:r>
        <w:r w:rsidRPr="0069674F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69674F">
          <w:rPr>
            <w:rFonts w:ascii="Arial" w:hAnsi="Arial" w:cs="Arial"/>
            <w:sz w:val="22"/>
            <w:szCs w:val="22"/>
          </w:rPr>
          <w:fldChar w:fldCharType="separate"/>
        </w:r>
        <w:r w:rsidRPr="0069674F">
          <w:rPr>
            <w:rFonts w:ascii="Arial" w:hAnsi="Arial" w:cs="Arial"/>
            <w:noProof/>
            <w:sz w:val="22"/>
            <w:szCs w:val="22"/>
          </w:rPr>
          <w:t>2</w:t>
        </w:r>
        <w:r w:rsidRPr="0069674F">
          <w:rPr>
            <w:rFonts w:ascii="Arial" w:hAnsi="Arial" w:cs="Arial"/>
            <w:noProof/>
            <w:sz w:val="22"/>
            <w:szCs w:val="22"/>
          </w:rPr>
          <w:fldChar w:fldCharType="end"/>
        </w:r>
      </w:p>
    </w:sdtContent>
  </w:sdt>
  <w:p w14:paraId="68D91530" w14:textId="77777777" w:rsidR="00E20B73" w:rsidRDefault="00E20B7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514E6"/>
    <w:multiLevelType w:val="hybridMultilevel"/>
    <w:tmpl w:val="FC74A446"/>
    <w:lvl w:ilvl="0" w:tplc="CCBA7A30">
      <w:start w:val="1"/>
      <w:numFmt w:val="lowerRoman"/>
      <w:lvlText w:val="(%1)"/>
      <w:lvlJc w:val="left"/>
      <w:pPr>
        <w:tabs>
          <w:tab w:val="num" w:pos="1581"/>
        </w:tabs>
        <w:ind w:left="1581" w:hanging="72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41"/>
        </w:tabs>
        <w:ind w:left="1941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61"/>
        </w:tabs>
        <w:ind w:left="2661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81"/>
        </w:tabs>
        <w:ind w:left="3381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101"/>
        </w:tabs>
        <w:ind w:left="4101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21"/>
        </w:tabs>
        <w:ind w:left="4821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41"/>
        </w:tabs>
        <w:ind w:left="5541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61"/>
        </w:tabs>
        <w:ind w:left="6261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81"/>
        </w:tabs>
        <w:ind w:left="6981" w:hanging="180"/>
      </w:pPr>
    </w:lvl>
  </w:abstractNum>
  <w:abstractNum w:abstractNumId="1" w15:restartNumberingAfterBreak="0">
    <w:nsid w:val="012B0419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C160DA"/>
    <w:multiLevelType w:val="hybridMultilevel"/>
    <w:tmpl w:val="9538266A"/>
    <w:lvl w:ilvl="0" w:tplc="08B68BF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7078A6"/>
    <w:multiLevelType w:val="hybridMultilevel"/>
    <w:tmpl w:val="1BA031E4"/>
    <w:lvl w:ilvl="0" w:tplc="52060A70">
      <w:start w:val="2"/>
      <w:numFmt w:val="lowerRoman"/>
      <w:lvlText w:val="(%1)"/>
      <w:lvlJc w:val="righ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3886E52"/>
    <w:multiLevelType w:val="hybridMultilevel"/>
    <w:tmpl w:val="41444C76"/>
    <w:lvl w:ilvl="0" w:tplc="7C8EB0CE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5" w15:restartNumberingAfterBreak="0">
    <w:nsid w:val="14C33F14"/>
    <w:multiLevelType w:val="hybridMultilevel"/>
    <w:tmpl w:val="B8D08C70"/>
    <w:lvl w:ilvl="0" w:tplc="321E2070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3813214"/>
    <w:multiLevelType w:val="hybridMultilevel"/>
    <w:tmpl w:val="7908C2A2"/>
    <w:lvl w:ilvl="0" w:tplc="7996CA60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/>
        <w:bCs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7" w15:restartNumberingAfterBreak="0">
    <w:nsid w:val="25AA2CCB"/>
    <w:multiLevelType w:val="hybridMultilevel"/>
    <w:tmpl w:val="0CC2C84C"/>
    <w:lvl w:ilvl="0" w:tplc="BCC8FE9A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8C70A75"/>
    <w:multiLevelType w:val="hybridMultilevel"/>
    <w:tmpl w:val="C36ED2A2"/>
    <w:lvl w:ilvl="0" w:tplc="11CAD35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F92BA7"/>
    <w:multiLevelType w:val="hybridMultilevel"/>
    <w:tmpl w:val="A1C6A746"/>
    <w:lvl w:ilvl="0" w:tplc="BADE4FFA">
      <w:start w:val="2"/>
      <w:numFmt w:val="lowerRoman"/>
      <w:lvlText w:val="(%1)"/>
      <w:lvlJc w:val="left"/>
      <w:pPr>
        <w:tabs>
          <w:tab w:val="num" w:pos="1575"/>
        </w:tabs>
        <w:ind w:left="1575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0" w15:restartNumberingAfterBreak="0">
    <w:nsid w:val="2D7C1D8E"/>
    <w:multiLevelType w:val="hybridMultilevel"/>
    <w:tmpl w:val="BC92BD6C"/>
    <w:lvl w:ilvl="0" w:tplc="86D04D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4628A5"/>
    <w:multiLevelType w:val="hybridMultilevel"/>
    <w:tmpl w:val="69BA817E"/>
    <w:lvl w:ilvl="0" w:tplc="4022D348">
      <w:start w:val="1"/>
      <w:numFmt w:val="lowerLetter"/>
      <w:lvlText w:val="(%1)"/>
      <w:lvlJc w:val="left"/>
      <w:pPr>
        <w:tabs>
          <w:tab w:val="num" w:pos="900"/>
        </w:tabs>
        <w:ind w:left="900" w:hanging="48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176435E"/>
    <w:multiLevelType w:val="hybridMultilevel"/>
    <w:tmpl w:val="11FC6EBC"/>
    <w:lvl w:ilvl="0" w:tplc="9724C814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735F56"/>
    <w:multiLevelType w:val="hybridMultilevel"/>
    <w:tmpl w:val="3086E024"/>
    <w:lvl w:ilvl="0" w:tplc="3BB29360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37D22EC0"/>
    <w:multiLevelType w:val="hybridMultilevel"/>
    <w:tmpl w:val="3000DCC4"/>
    <w:lvl w:ilvl="0" w:tplc="03EA6880">
      <w:start w:val="2"/>
      <w:numFmt w:val="decimal"/>
      <w:lvlText w:val="%1."/>
      <w:lvlJc w:val="left"/>
      <w:pPr>
        <w:ind w:left="161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87525C3"/>
    <w:multiLevelType w:val="hybridMultilevel"/>
    <w:tmpl w:val="A0C8B98E"/>
    <w:lvl w:ilvl="0" w:tplc="76785044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6106D1"/>
    <w:multiLevelType w:val="hybridMultilevel"/>
    <w:tmpl w:val="AEC425D2"/>
    <w:lvl w:ilvl="0" w:tplc="3516063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99010CC"/>
    <w:multiLevelType w:val="hybridMultilevel"/>
    <w:tmpl w:val="550ABE46"/>
    <w:lvl w:ilvl="0" w:tplc="679C43CC">
      <w:start w:val="1"/>
      <w:numFmt w:val="decimal"/>
      <w:lvlText w:val="%1."/>
      <w:lvlJc w:val="left"/>
      <w:pPr>
        <w:tabs>
          <w:tab w:val="num" w:pos="361"/>
        </w:tabs>
        <w:ind w:left="36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1"/>
        </w:tabs>
        <w:ind w:left="108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1"/>
        </w:tabs>
        <w:ind w:left="180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1"/>
        </w:tabs>
        <w:ind w:left="324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1"/>
        </w:tabs>
        <w:ind w:left="396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1"/>
        </w:tabs>
        <w:ind w:left="540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1"/>
        </w:tabs>
        <w:ind w:left="6121" w:hanging="180"/>
      </w:pPr>
    </w:lvl>
  </w:abstractNum>
  <w:abstractNum w:abstractNumId="18" w15:restartNumberingAfterBreak="0">
    <w:nsid w:val="39BC114F"/>
    <w:multiLevelType w:val="hybridMultilevel"/>
    <w:tmpl w:val="370AD9C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1331EA"/>
    <w:multiLevelType w:val="hybridMultilevel"/>
    <w:tmpl w:val="FE9EB196"/>
    <w:lvl w:ilvl="0" w:tplc="4552CB56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2D0D63"/>
    <w:multiLevelType w:val="hybridMultilevel"/>
    <w:tmpl w:val="79B45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53E2537"/>
    <w:multiLevelType w:val="hybridMultilevel"/>
    <w:tmpl w:val="C13C95F8"/>
    <w:lvl w:ilvl="0" w:tplc="FB30EEE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2625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D8669D"/>
    <w:multiLevelType w:val="hybridMultilevel"/>
    <w:tmpl w:val="B39616E4"/>
    <w:lvl w:ilvl="0" w:tplc="E286F4D8">
      <w:start w:val="3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B373360"/>
    <w:multiLevelType w:val="hybridMultilevel"/>
    <w:tmpl w:val="4E14A7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D748D4"/>
    <w:multiLevelType w:val="hybridMultilevel"/>
    <w:tmpl w:val="FAB247B6"/>
    <w:lvl w:ilvl="0" w:tplc="5DA4D0BA">
      <w:start w:val="1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475EC8"/>
    <w:multiLevelType w:val="hybridMultilevel"/>
    <w:tmpl w:val="F85A2336"/>
    <w:lvl w:ilvl="0" w:tplc="D03ACEEE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 w15:restartNumberingAfterBreak="0">
    <w:nsid w:val="55821613"/>
    <w:multiLevelType w:val="hybridMultilevel"/>
    <w:tmpl w:val="F1968EC2"/>
    <w:lvl w:ilvl="0" w:tplc="9FC23CE0">
      <w:start w:val="2"/>
      <w:numFmt w:val="lowerRoman"/>
      <w:lvlText w:val="(%1)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A440FD"/>
    <w:multiLevelType w:val="hybridMultilevel"/>
    <w:tmpl w:val="283C025E"/>
    <w:lvl w:ilvl="0" w:tplc="B1B63D26">
      <w:start w:val="1"/>
      <w:numFmt w:val="decimal"/>
      <w:lvlText w:val="%1."/>
      <w:lvlJc w:val="left"/>
      <w:pPr>
        <w:ind w:left="3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75" w:hanging="360"/>
      </w:pPr>
    </w:lvl>
    <w:lvl w:ilvl="2" w:tplc="0409001B" w:tentative="1">
      <w:start w:val="1"/>
      <w:numFmt w:val="lowerRoman"/>
      <w:lvlText w:val="%3."/>
      <w:lvlJc w:val="right"/>
      <w:pPr>
        <w:ind w:left="1795" w:hanging="180"/>
      </w:pPr>
    </w:lvl>
    <w:lvl w:ilvl="3" w:tplc="0409000F" w:tentative="1">
      <w:start w:val="1"/>
      <w:numFmt w:val="decimal"/>
      <w:lvlText w:val="%4."/>
      <w:lvlJc w:val="left"/>
      <w:pPr>
        <w:ind w:left="2515" w:hanging="360"/>
      </w:pPr>
    </w:lvl>
    <w:lvl w:ilvl="4" w:tplc="04090019" w:tentative="1">
      <w:start w:val="1"/>
      <w:numFmt w:val="lowerLetter"/>
      <w:lvlText w:val="%5."/>
      <w:lvlJc w:val="left"/>
      <w:pPr>
        <w:ind w:left="3235" w:hanging="360"/>
      </w:pPr>
    </w:lvl>
    <w:lvl w:ilvl="5" w:tplc="0409001B" w:tentative="1">
      <w:start w:val="1"/>
      <w:numFmt w:val="lowerRoman"/>
      <w:lvlText w:val="%6."/>
      <w:lvlJc w:val="right"/>
      <w:pPr>
        <w:ind w:left="3955" w:hanging="180"/>
      </w:pPr>
    </w:lvl>
    <w:lvl w:ilvl="6" w:tplc="0409000F" w:tentative="1">
      <w:start w:val="1"/>
      <w:numFmt w:val="decimal"/>
      <w:lvlText w:val="%7."/>
      <w:lvlJc w:val="left"/>
      <w:pPr>
        <w:ind w:left="4675" w:hanging="360"/>
      </w:pPr>
    </w:lvl>
    <w:lvl w:ilvl="7" w:tplc="04090019" w:tentative="1">
      <w:start w:val="1"/>
      <w:numFmt w:val="lowerLetter"/>
      <w:lvlText w:val="%8."/>
      <w:lvlJc w:val="left"/>
      <w:pPr>
        <w:ind w:left="5395" w:hanging="360"/>
      </w:pPr>
    </w:lvl>
    <w:lvl w:ilvl="8" w:tplc="0409001B" w:tentative="1">
      <w:start w:val="1"/>
      <w:numFmt w:val="lowerRoman"/>
      <w:lvlText w:val="%9."/>
      <w:lvlJc w:val="right"/>
      <w:pPr>
        <w:ind w:left="6115" w:hanging="180"/>
      </w:pPr>
    </w:lvl>
  </w:abstractNum>
  <w:abstractNum w:abstractNumId="28" w15:restartNumberingAfterBreak="0">
    <w:nsid w:val="5B9A612B"/>
    <w:multiLevelType w:val="hybridMultilevel"/>
    <w:tmpl w:val="0BB0D1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1B3C15"/>
    <w:multiLevelType w:val="hybridMultilevel"/>
    <w:tmpl w:val="15A02006"/>
    <w:lvl w:ilvl="0" w:tplc="9ADEBB54">
      <w:start w:val="4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6F17C3F"/>
    <w:multiLevelType w:val="hybridMultilevel"/>
    <w:tmpl w:val="CC543986"/>
    <w:lvl w:ilvl="0" w:tplc="33FA6642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09B41F4"/>
    <w:multiLevelType w:val="hybridMultilevel"/>
    <w:tmpl w:val="B3D2F6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8241EA"/>
    <w:multiLevelType w:val="hybridMultilevel"/>
    <w:tmpl w:val="1390C558"/>
    <w:lvl w:ilvl="0" w:tplc="682E46DE">
      <w:start w:val="1"/>
      <w:numFmt w:val="lowerRoman"/>
      <w:lvlText w:val="(%1)"/>
      <w:lvlJc w:val="righ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055418"/>
    <w:multiLevelType w:val="hybridMultilevel"/>
    <w:tmpl w:val="2604DE30"/>
    <w:lvl w:ilvl="0" w:tplc="80DAA9FE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252626"/>
    <w:multiLevelType w:val="hybridMultilevel"/>
    <w:tmpl w:val="D7B00D20"/>
    <w:lvl w:ilvl="0" w:tplc="7C1825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9A1E82"/>
    <w:multiLevelType w:val="hybridMultilevel"/>
    <w:tmpl w:val="2CF4F754"/>
    <w:lvl w:ilvl="0" w:tplc="CD2A7AD8">
      <w:start w:val="1"/>
      <w:numFmt w:val="decimal"/>
      <w:lvlText w:val="(%1)"/>
      <w:lvlJc w:val="left"/>
      <w:pPr>
        <w:ind w:left="33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059" w:hanging="360"/>
      </w:pPr>
    </w:lvl>
    <w:lvl w:ilvl="2" w:tplc="4809001B" w:tentative="1">
      <w:start w:val="1"/>
      <w:numFmt w:val="lowerRoman"/>
      <w:lvlText w:val="%3."/>
      <w:lvlJc w:val="right"/>
      <w:pPr>
        <w:ind w:left="1779" w:hanging="180"/>
      </w:pPr>
    </w:lvl>
    <w:lvl w:ilvl="3" w:tplc="4809000F" w:tentative="1">
      <w:start w:val="1"/>
      <w:numFmt w:val="decimal"/>
      <w:lvlText w:val="%4."/>
      <w:lvlJc w:val="left"/>
      <w:pPr>
        <w:ind w:left="2499" w:hanging="360"/>
      </w:pPr>
    </w:lvl>
    <w:lvl w:ilvl="4" w:tplc="48090019" w:tentative="1">
      <w:start w:val="1"/>
      <w:numFmt w:val="lowerLetter"/>
      <w:lvlText w:val="%5."/>
      <w:lvlJc w:val="left"/>
      <w:pPr>
        <w:ind w:left="3219" w:hanging="360"/>
      </w:pPr>
    </w:lvl>
    <w:lvl w:ilvl="5" w:tplc="4809001B" w:tentative="1">
      <w:start w:val="1"/>
      <w:numFmt w:val="lowerRoman"/>
      <w:lvlText w:val="%6."/>
      <w:lvlJc w:val="right"/>
      <w:pPr>
        <w:ind w:left="3939" w:hanging="180"/>
      </w:pPr>
    </w:lvl>
    <w:lvl w:ilvl="6" w:tplc="4809000F" w:tentative="1">
      <w:start w:val="1"/>
      <w:numFmt w:val="decimal"/>
      <w:lvlText w:val="%7."/>
      <w:lvlJc w:val="left"/>
      <w:pPr>
        <w:ind w:left="4659" w:hanging="360"/>
      </w:pPr>
    </w:lvl>
    <w:lvl w:ilvl="7" w:tplc="48090019" w:tentative="1">
      <w:start w:val="1"/>
      <w:numFmt w:val="lowerLetter"/>
      <w:lvlText w:val="%8."/>
      <w:lvlJc w:val="left"/>
      <w:pPr>
        <w:ind w:left="5379" w:hanging="360"/>
      </w:pPr>
    </w:lvl>
    <w:lvl w:ilvl="8" w:tplc="4809001B" w:tentative="1">
      <w:start w:val="1"/>
      <w:numFmt w:val="lowerRoman"/>
      <w:lvlText w:val="%9."/>
      <w:lvlJc w:val="right"/>
      <w:pPr>
        <w:ind w:left="6099" w:hanging="180"/>
      </w:pPr>
    </w:lvl>
  </w:abstractNum>
  <w:num w:numId="1">
    <w:abstractNumId w:val="5"/>
  </w:num>
  <w:num w:numId="2">
    <w:abstractNumId w:val="13"/>
  </w:num>
  <w:num w:numId="3">
    <w:abstractNumId w:val="21"/>
  </w:num>
  <w:num w:numId="4">
    <w:abstractNumId w:val="29"/>
  </w:num>
  <w:num w:numId="5">
    <w:abstractNumId w:val="16"/>
  </w:num>
  <w:num w:numId="6">
    <w:abstractNumId w:val="6"/>
  </w:num>
  <w:num w:numId="7">
    <w:abstractNumId w:val="8"/>
  </w:num>
  <w:num w:numId="8">
    <w:abstractNumId w:val="25"/>
  </w:num>
  <w:num w:numId="9">
    <w:abstractNumId w:val="20"/>
  </w:num>
  <w:num w:numId="10">
    <w:abstractNumId w:val="31"/>
  </w:num>
  <w:num w:numId="11">
    <w:abstractNumId w:val="14"/>
  </w:num>
  <w:num w:numId="12">
    <w:abstractNumId w:val="23"/>
  </w:num>
  <w:num w:numId="13">
    <w:abstractNumId w:val="3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0"/>
  </w:num>
  <w:num w:numId="17">
    <w:abstractNumId w:val="17"/>
  </w:num>
  <w:num w:numId="18">
    <w:abstractNumId w:val="34"/>
  </w:num>
  <w:num w:numId="19">
    <w:abstractNumId w:val="3"/>
  </w:num>
  <w:num w:numId="20">
    <w:abstractNumId w:val="18"/>
  </w:num>
  <w:num w:numId="21">
    <w:abstractNumId w:val="1"/>
  </w:num>
  <w:num w:numId="22">
    <w:abstractNumId w:val="32"/>
  </w:num>
  <w:num w:numId="23">
    <w:abstractNumId w:val="19"/>
  </w:num>
  <w:num w:numId="24">
    <w:abstractNumId w:val="24"/>
  </w:num>
  <w:num w:numId="25">
    <w:abstractNumId w:val="15"/>
  </w:num>
  <w:num w:numId="26">
    <w:abstractNumId w:val="26"/>
  </w:num>
  <w:num w:numId="27">
    <w:abstractNumId w:val="2"/>
  </w:num>
  <w:num w:numId="28">
    <w:abstractNumId w:val="7"/>
  </w:num>
  <w:num w:numId="29">
    <w:abstractNumId w:val="10"/>
  </w:num>
  <w:num w:numId="30">
    <w:abstractNumId w:val="28"/>
  </w:num>
  <w:num w:numId="31">
    <w:abstractNumId w:val="27"/>
  </w:num>
  <w:num w:numId="32">
    <w:abstractNumId w:val="4"/>
  </w:num>
  <w:num w:numId="33">
    <w:abstractNumId w:val="33"/>
  </w:num>
  <w:num w:numId="34">
    <w:abstractNumId w:val="22"/>
  </w:num>
  <w:num w:numId="35">
    <w:abstractNumId w:val="12"/>
  </w:num>
  <w:num w:numId="3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2098" style="mso-height-relative:margin" strokecolor="none [3213]">
      <v:stroke startarrow="block" startarrowwidth="wide" color="none [3213]" weight="2.2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6B03"/>
    <w:rsid w:val="0000219C"/>
    <w:rsid w:val="00007863"/>
    <w:rsid w:val="00007C67"/>
    <w:rsid w:val="00010263"/>
    <w:rsid w:val="000107AA"/>
    <w:rsid w:val="00012462"/>
    <w:rsid w:val="00013F10"/>
    <w:rsid w:val="00013FF4"/>
    <w:rsid w:val="0001539B"/>
    <w:rsid w:val="00015A07"/>
    <w:rsid w:val="00017B6D"/>
    <w:rsid w:val="00021970"/>
    <w:rsid w:val="00021A21"/>
    <w:rsid w:val="000224D2"/>
    <w:rsid w:val="00025450"/>
    <w:rsid w:val="000256EC"/>
    <w:rsid w:val="00025A03"/>
    <w:rsid w:val="00025E3E"/>
    <w:rsid w:val="00034C8E"/>
    <w:rsid w:val="00040FA4"/>
    <w:rsid w:val="00043853"/>
    <w:rsid w:val="0004516A"/>
    <w:rsid w:val="000460B5"/>
    <w:rsid w:val="000466A3"/>
    <w:rsid w:val="00050386"/>
    <w:rsid w:val="00051563"/>
    <w:rsid w:val="00052B5E"/>
    <w:rsid w:val="00053495"/>
    <w:rsid w:val="00056B3F"/>
    <w:rsid w:val="00061712"/>
    <w:rsid w:val="00061AC0"/>
    <w:rsid w:val="0006372E"/>
    <w:rsid w:val="00071263"/>
    <w:rsid w:val="000713FC"/>
    <w:rsid w:val="00072C64"/>
    <w:rsid w:val="00074ACF"/>
    <w:rsid w:val="00081C4B"/>
    <w:rsid w:val="00086D87"/>
    <w:rsid w:val="00087816"/>
    <w:rsid w:val="000934B6"/>
    <w:rsid w:val="00095A0A"/>
    <w:rsid w:val="000A16FD"/>
    <w:rsid w:val="000A25AB"/>
    <w:rsid w:val="000A3D79"/>
    <w:rsid w:val="000A7382"/>
    <w:rsid w:val="000B0EA0"/>
    <w:rsid w:val="000B3652"/>
    <w:rsid w:val="000B44AE"/>
    <w:rsid w:val="000C1ACC"/>
    <w:rsid w:val="000C6B15"/>
    <w:rsid w:val="000C71E2"/>
    <w:rsid w:val="000D1253"/>
    <w:rsid w:val="000E18F9"/>
    <w:rsid w:val="000E28A5"/>
    <w:rsid w:val="000F3F27"/>
    <w:rsid w:val="000F4C4A"/>
    <w:rsid w:val="000F61C8"/>
    <w:rsid w:val="000F6A6F"/>
    <w:rsid w:val="001001EB"/>
    <w:rsid w:val="001006C2"/>
    <w:rsid w:val="00100A97"/>
    <w:rsid w:val="00103A81"/>
    <w:rsid w:val="00103C0C"/>
    <w:rsid w:val="00104E3F"/>
    <w:rsid w:val="00106BE5"/>
    <w:rsid w:val="0011148B"/>
    <w:rsid w:val="00112D19"/>
    <w:rsid w:val="00115244"/>
    <w:rsid w:val="00116464"/>
    <w:rsid w:val="0012185D"/>
    <w:rsid w:val="0012261C"/>
    <w:rsid w:val="00123573"/>
    <w:rsid w:val="001341F6"/>
    <w:rsid w:val="00134CAC"/>
    <w:rsid w:val="001352D6"/>
    <w:rsid w:val="00142F6E"/>
    <w:rsid w:val="00145395"/>
    <w:rsid w:val="00147D7C"/>
    <w:rsid w:val="001509CC"/>
    <w:rsid w:val="001523C0"/>
    <w:rsid w:val="00161C5E"/>
    <w:rsid w:val="001624D6"/>
    <w:rsid w:val="00164277"/>
    <w:rsid w:val="00165325"/>
    <w:rsid w:val="00166DE1"/>
    <w:rsid w:val="00174F95"/>
    <w:rsid w:val="00175014"/>
    <w:rsid w:val="00184467"/>
    <w:rsid w:val="0018610B"/>
    <w:rsid w:val="001A20D2"/>
    <w:rsid w:val="001A2EA7"/>
    <w:rsid w:val="001A4409"/>
    <w:rsid w:val="001A570E"/>
    <w:rsid w:val="001A7B7D"/>
    <w:rsid w:val="001B11FE"/>
    <w:rsid w:val="001B3F19"/>
    <w:rsid w:val="001B7CC3"/>
    <w:rsid w:val="001C0292"/>
    <w:rsid w:val="001C7367"/>
    <w:rsid w:val="001D2BBD"/>
    <w:rsid w:val="001D3DC8"/>
    <w:rsid w:val="001E0DAB"/>
    <w:rsid w:val="001E28E8"/>
    <w:rsid w:val="001F0604"/>
    <w:rsid w:val="001F14F6"/>
    <w:rsid w:val="001F241B"/>
    <w:rsid w:val="001F2F0B"/>
    <w:rsid w:val="001F73A9"/>
    <w:rsid w:val="002107A5"/>
    <w:rsid w:val="00210F8C"/>
    <w:rsid w:val="00213661"/>
    <w:rsid w:val="00213DB7"/>
    <w:rsid w:val="00215F1D"/>
    <w:rsid w:val="00217D25"/>
    <w:rsid w:val="002326CF"/>
    <w:rsid w:val="00232DB3"/>
    <w:rsid w:val="00234702"/>
    <w:rsid w:val="0023495D"/>
    <w:rsid w:val="002407EC"/>
    <w:rsid w:val="00240AA2"/>
    <w:rsid w:val="00242389"/>
    <w:rsid w:val="002430C2"/>
    <w:rsid w:val="002446AC"/>
    <w:rsid w:val="00244861"/>
    <w:rsid w:val="00252FDB"/>
    <w:rsid w:val="00255DBB"/>
    <w:rsid w:val="0025663A"/>
    <w:rsid w:val="00257ED4"/>
    <w:rsid w:val="002614BE"/>
    <w:rsid w:val="00263E72"/>
    <w:rsid w:val="00270834"/>
    <w:rsid w:val="0027234B"/>
    <w:rsid w:val="00272E78"/>
    <w:rsid w:val="00274ECA"/>
    <w:rsid w:val="002766E7"/>
    <w:rsid w:val="002769D6"/>
    <w:rsid w:val="00277DEC"/>
    <w:rsid w:val="002860B3"/>
    <w:rsid w:val="002867A3"/>
    <w:rsid w:val="0028711C"/>
    <w:rsid w:val="00291365"/>
    <w:rsid w:val="002932F9"/>
    <w:rsid w:val="002934A9"/>
    <w:rsid w:val="002944FB"/>
    <w:rsid w:val="00297DA7"/>
    <w:rsid w:val="002A0701"/>
    <w:rsid w:val="002A10B7"/>
    <w:rsid w:val="002A7708"/>
    <w:rsid w:val="002B2598"/>
    <w:rsid w:val="002B7822"/>
    <w:rsid w:val="002D551F"/>
    <w:rsid w:val="002D736C"/>
    <w:rsid w:val="002D7E92"/>
    <w:rsid w:val="002E0B6E"/>
    <w:rsid w:val="002E2AA0"/>
    <w:rsid w:val="002E4639"/>
    <w:rsid w:val="002E682A"/>
    <w:rsid w:val="002F0168"/>
    <w:rsid w:val="002F169D"/>
    <w:rsid w:val="002F3538"/>
    <w:rsid w:val="003007B3"/>
    <w:rsid w:val="00300AF5"/>
    <w:rsid w:val="00301832"/>
    <w:rsid w:val="00301B3D"/>
    <w:rsid w:val="00306B8E"/>
    <w:rsid w:val="003076F3"/>
    <w:rsid w:val="00310845"/>
    <w:rsid w:val="003119F7"/>
    <w:rsid w:val="003165DE"/>
    <w:rsid w:val="00323BC4"/>
    <w:rsid w:val="00325152"/>
    <w:rsid w:val="00327187"/>
    <w:rsid w:val="00333488"/>
    <w:rsid w:val="003335DE"/>
    <w:rsid w:val="00336A6D"/>
    <w:rsid w:val="0034354C"/>
    <w:rsid w:val="0035180F"/>
    <w:rsid w:val="00353590"/>
    <w:rsid w:val="0035614F"/>
    <w:rsid w:val="00357982"/>
    <w:rsid w:val="0035799C"/>
    <w:rsid w:val="00361C5A"/>
    <w:rsid w:val="0036366C"/>
    <w:rsid w:val="00371D41"/>
    <w:rsid w:val="003766FE"/>
    <w:rsid w:val="00381F7A"/>
    <w:rsid w:val="0038378A"/>
    <w:rsid w:val="00384B5A"/>
    <w:rsid w:val="00385E79"/>
    <w:rsid w:val="00387168"/>
    <w:rsid w:val="00394C00"/>
    <w:rsid w:val="00395F89"/>
    <w:rsid w:val="00396E4F"/>
    <w:rsid w:val="003A20F4"/>
    <w:rsid w:val="003A2208"/>
    <w:rsid w:val="003A4EFA"/>
    <w:rsid w:val="003A5971"/>
    <w:rsid w:val="003A7318"/>
    <w:rsid w:val="003B19E6"/>
    <w:rsid w:val="003B3322"/>
    <w:rsid w:val="003C78F3"/>
    <w:rsid w:val="003D01BA"/>
    <w:rsid w:val="003D01ED"/>
    <w:rsid w:val="003D08CB"/>
    <w:rsid w:val="003D22CB"/>
    <w:rsid w:val="003D32D5"/>
    <w:rsid w:val="003D7117"/>
    <w:rsid w:val="003E12EC"/>
    <w:rsid w:val="003E21DE"/>
    <w:rsid w:val="003E35C7"/>
    <w:rsid w:val="003E3939"/>
    <w:rsid w:val="003F011A"/>
    <w:rsid w:val="003F50F2"/>
    <w:rsid w:val="003F570E"/>
    <w:rsid w:val="003F574D"/>
    <w:rsid w:val="003F65BE"/>
    <w:rsid w:val="003F7E7A"/>
    <w:rsid w:val="00400E25"/>
    <w:rsid w:val="0040482A"/>
    <w:rsid w:val="00405377"/>
    <w:rsid w:val="0041075C"/>
    <w:rsid w:val="004110A4"/>
    <w:rsid w:val="0041164E"/>
    <w:rsid w:val="00412952"/>
    <w:rsid w:val="004145D5"/>
    <w:rsid w:val="004172C5"/>
    <w:rsid w:val="00420C9B"/>
    <w:rsid w:val="00421E43"/>
    <w:rsid w:val="00424A64"/>
    <w:rsid w:val="00426171"/>
    <w:rsid w:val="00426830"/>
    <w:rsid w:val="00427357"/>
    <w:rsid w:val="004442AF"/>
    <w:rsid w:val="00444F8F"/>
    <w:rsid w:val="00446601"/>
    <w:rsid w:val="00450815"/>
    <w:rsid w:val="00454A0D"/>
    <w:rsid w:val="00454F3C"/>
    <w:rsid w:val="00456B83"/>
    <w:rsid w:val="0046061B"/>
    <w:rsid w:val="0046417D"/>
    <w:rsid w:val="00467B1D"/>
    <w:rsid w:val="004704ED"/>
    <w:rsid w:val="0048005E"/>
    <w:rsid w:val="00485E54"/>
    <w:rsid w:val="004868F9"/>
    <w:rsid w:val="004872EB"/>
    <w:rsid w:val="004903F9"/>
    <w:rsid w:val="004936C7"/>
    <w:rsid w:val="004A20C5"/>
    <w:rsid w:val="004A677C"/>
    <w:rsid w:val="004A748C"/>
    <w:rsid w:val="004B0127"/>
    <w:rsid w:val="004B4C94"/>
    <w:rsid w:val="004B4ED5"/>
    <w:rsid w:val="004B6A67"/>
    <w:rsid w:val="004B743F"/>
    <w:rsid w:val="004C2A0A"/>
    <w:rsid w:val="004C407F"/>
    <w:rsid w:val="004C75C4"/>
    <w:rsid w:val="004C7FA2"/>
    <w:rsid w:val="004E32F9"/>
    <w:rsid w:val="004E3CD2"/>
    <w:rsid w:val="004E6732"/>
    <w:rsid w:val="004E677A"/>
    <w:rsid w:val="004E756B"/>
    <w:rsid w:val="004F1137"/>
    <w:rsid w:val="004F646C"/>
    <w:rsid w:val="004F759A"/>
    <w:rsid w:val="00501B32"/>
    <w:rsid w:val="005022E4"/>
    <w:rsid w:val="00504E0A"/>
    <w:rsid w:val="00504E6D"/>
    <w:rsid w:val="005111FE"/>
    <w:rsid w:val="00511210"/>
    <w:rsid w:val="005114C4"/>
    <w:rsid w:val="00515757"/>
    <w:rsid w:val="00516B6E"/>
    <w:rsid w:val="00527386"/>
    <w:rsid w:val="0053079B"/>
    <w:rsid w:val="00531AF6"/>
    <w:rsid w:val="00533461"/>
    <w:rsid w:val="00535DD9"/>
    <w:rsid w:val="00535E4C"/>
    <w:rsid w:val="00536998"/>
    <w:rsid w:val="00536BBF"/>
    <w:rsid w:val="005376FA"/>
    <w:rsid w:val="005400C5"/>
    <w:rsid w:val="0054286B"/>
    <w:rsid w:val="005454E4"/>
    <w:rsid w:val="0054590B"/>
    <w:rsid w:val="00553CFB"/>
    <w:rsid w:val="00571CEC"/>
    <w:rsid w:val="005734B2"/>
    <w:rsid w:val="00574A18"/>
    <w:rsid w:val="005755A9"/>
    <w:rsid w:val="00576B22"/>
    <w:rsid w:val="00583CBD"/>
    <w:rsid w:val="00585384"/>
    <w:rsid w:val="00593D20"/>
    <w:rsid w:val="005945B7"/>
    <w:rsid w:val="00595C06"/>
    <w:rsid w:val="00596102"/>
    <w:rsid w:val="00596CDA"/>
    <w:rsid w:val="005A1A75"/>
    <w:rsid w:val="005A2FA8"/>
    <w:rsid w:val="005A3AEF"/>
    <w:rsid w:val="005A58A8"/>
    <w:rsid w:val="005A692B"/>
    <w:rsid w:val="005A7C6C"/>
    <w:rsid w:val="005B349C"/>
    <w:rsid w:val="005B593D"/>
    <w:rsid w:val="005B5EA6"/>
    <w:rsid w:val="005B6B07"/>
    <w:rsid w:val="005B70BE"/>
    <w:rsid w:val="005C0E64"/>
    <w:rsid w:val="005C13AE"/>
    <w:rsid w:val="005C53CE"/>
    <w:rsid w:val="005D1148"/>
    <w:rsid w:val="005D1D4D"/>
    <w:rsid w:val="005D25DD"/>
    <w:rsid w:val="005D2D3C"/>
    <w:rsid w:val="005D37B3"/>
    <w:rsid w:val="005D4F8C"/>
    <w:rsid w:val="005D52DF"/>
    <w:rsid w:val="005D547C"/>
    <w:rsid w:val="005D6481"/>
    <w:rsid w:val="005D6511"/>
    <w:rsid w:val="005D6650"/>
    <w:rsid w:val="005E072B"/>
    <w:rsid w:val="005E29C9"/>
    <w:rsid w:val="005E2C43"/>
    <w:rsid w:val="005E70BB"/>
    <w:rsid w:val="005E72D1"/>
    <w:rsid w:val="005E7740"/>
    <w:rsid w:val="005F0C4F"/>
    <w:rsid w:val="005F4020"/>
    <w:rsid w:val="006013C4"/>
    <w:rsid w:val="00601643"/>
    <w:rsid w:val="0060189C"/>
    <w:rsid w:val="00604FD8"/>
    <w:rsid w:val="00607789"/>
    <w:rsid w:val="00607853"/>
    <w:rsid w:val="00610A39"/>
    <w:rsid w:val="006136D2"/>
    <w:rsid w:val="00613D50"/>
    <w:rsid w:val="006145FE"/>
    <w:rsid w:val="006166B5"/>
    <w:rsid w:val="006168AC"/>
    <w:rsid w:val="0061706E"/>
    <w:rsid w:val="006260F8"/>
    <w:rsid w:val="006318DB"/>
    <w:rsid w:val="00643012"/>
    <w:rsid w:val="0065158C"/>
    <w:rsid w:val="00655805"/>
    <w:rsid w:val="00663212"/>
    <w:rsid w:val="0066407B"/>
    <w:rsid w:val="00664660"/>
    <w:rsid w:val="00667FDD"/>
    <w:rsid w:val="00673ACF"/>
    <w:rsid w:val="006817BC"/>
    <w:rsid w:val="006825F9"/>
    <w:rsid w:val="00686698"/>
    <w:rsid w:val="00691BE2"/>
    <w:rsid w:val="0069294B"/>
    <w:rsid w:val="00694F82"/>
    <w:rsid w:val="0069674F"/>
    <w:rsid w:val="006A1746"/>
    <w:rsid w:val="006A47C0"/>
    <w:rsid w:val="006A4B83"/>
    <w:rsid w:val="006A74CC"/>
    <w:rsid w:val="006B4E33"/>
    <w:rsid w:val="006C07F8"/>
    <w:rsid w:val="006C310F"/>
    <w:rsid w:val="006C3C9C"/>
    <w:rsid w:val="006C43B9"/>
    <w:rsid w:val="006C4EC6"/>
    <w:rsid w:val="006C5FF3"/>
    <w:rsid w:val="006C6285"/>
    <w:rsid w:val="006D2494"/>
    <w:rsid w:val="006D7FEA"/>
    <w:rsid w:val="006E0249"/>
    <w:rsid w:val="006E25BD"/>
    <w:rsid w:val="006E5470"/>
    <w:rsid w:val="006F1865"/>
    <w:rsid w:val="006F47AE"/>
    <w:rsid w:val="006F7B71"/>
    <w:rsid w:val="007047E9"/>
    <w:rsid w:val="00706B03"/>
    <w:rsid w:val="00707D91"/>
    <w:rsid w:val="00710A7B"/>
    <w:rsid w:val="007112F8"/>
    <w:rsid w:val="00713040"/>
    <w:rsid w:val="00714FD5"/>
    <w:rsid w:val="00717FEA"/>
    <w:rsid w:val="00723D53"/>
    <w:rsid w:val="007252E5"/>
    <w:rsid w:val="00732397"/>
    <w:rsid w:val="00733359"/>
    <w:rsid w:val="00736C07"/>
    <w:rsid w:val="00737BA9"/>
    <w:rsid w:val="00740EE3"/>
    <w:rsid w:val="00741A9B"/>
    <w:rsid w:val="0074610A"/>
    <w:rsid w:val="0074773D"/>
    <w:rsid w:val="00750780"/>
    <w:rsid w:val="00753238"/>
    <w:rsid w:val="00753386"/>
    <w:rsid w:val="00754299"/>
    <w:rsid w:val="007549D8"/>
    <w:rsid w:val="00756CA3"/>
    <w:rsid w:val="00756DC1"/>
    <w:rsid w:val="00761E96"/>
    <w:rsid w:val="00762FEE"/>
    <w:rsid w:val="00763291"/>
    <w:rsid w:val="007637EC"/>
    <w:rsid w:val="00764AF7"/>
    <w:rsid w:val="00765F8E"/>
    <w:rsid w:val="007678EB"/>
    <w:rsid w:val="0077311E"/>
    <w:rsid w:val="00773559"/>
    <w:rsid w:val="00777618"/>
    <w:rsid w:val="00782B54"/>
    <w:rsid w:val="00782D7E"/>
    <w:rsid w:val="00782F7C"/>
    <w:rsid w:val="00783A21"/>
    <w:rsid w:val="007844A9"/>
    <w:rsid w:val="007848B9"/>
    <w:rsid w:val="00790DD5"/>
    <w:rsid w:val="00790FB8"/>
    <w:rsid w:val="007911E1"/>
    <w:rsid w:val="00792ED7"/>
    <w:rsid w:val="00794487"/>
    <w:rsid w:val="007A4AE3"/>
    <w:rsid w:val="007A5E94"/>
    <w:rsid w:val="007A6AC1"/>
    <w:rsid w:val="007B0E98"/>
    <w:rsid w:val="007B2BDA"/>
    <w:rsid w:val="007B4499"/>
    <w:rsid w:val="007B6EE8"/>
    <w:rsid w:val="007C081A"/>
    <w:rsid w:val="007C0D53"/>
    <w:rsid w:val="007C2C7F"/>
    <w:rsid w:val="007C4338"/>
    <w:rsid w:val="007C50BC"/>
    <w:rsid w:val="007C6950"/>
    <w:rsid w:val="007D0937"/>
    <w:rsid w:val="007D0E34"/>
    <w:rsid w:val="007D37D6"/>
    <w:rsid w:val="007D669B"/>
    <w:rsid w:val="007E2B28"/>
    <w:rsid w:val="007E630C"/>
    <w:rsid w:val="007E7F10"/>
    <w:rsid w:val="008000BD"/>
    <w:rsid w:val="00800967"/>
    <w:rsid w:val="00800CF0"/>
    <w:rsid w:val="00806250"/>
    <w:rsid w:val="008120C7"/>
    <w:rsid w:val="008177BC"/>
    <w:rsid w:val="00821D59"/>
    <w:rsid w:val="00822573"/>
    <w:rsid w:val="00824D7B"/>
    <w:rsid w:val="008329EF"/>
    <w:rsid w:val="00837A9C"/>
    <w:rsid w:val="008414A8"/>
    <w:rsid w:val="00842553"/>
    <w:rsid w:val="008429C3"/>
    <w:rsid w:val="008448A1"/>
    <w:rsid w:val="00844C9D"/>
    <w:rsid w:val="00844D60"/>
    <w:rsid w:val="00846250"/>
    <w:rsid w:val="00851CAC"/>
    <w:rsid w:val="00851DE6"/>
    <w:rsid w:val="0085278E"/>
    <w:rsid w:val="0085350A"/>
    <w:rsid w:val="00855672"/>
    <w:rsid w:val="00855BF7"/>
    <w:rsid w:val="0086173B"/>
    <w:rsid w:val="008637D4"/>
    <w:rsid w:val="008669C0"/>
    <w:rsid w:val="0086708D"/>
    <w:rsid w:val="008675BC"/>
    <w:rsid w:val="008706B9"/>
    <w:rsid w:val="008714E0"/>
    <w:rsid w:val="00872B38"/>
    <w:rsid w:val="00873270"/>
    <w:rsid w:val="008752DA"/>
    <w:rsid w:val="008811D9"/>
    <w:rsid w:val="00882BE2"/>
    <w:rsid w:val="00887507"/>
    <w:rsid w:val="00887861"/>
    <w:rsid w:val="00896D69"/>
    <w:rsid w:val="008A3932"/>
    <w:rsid w:val="008B0B9E"/>
    <w:rsid w:val="008B11F7"/>
    <w:rsid w:val="008B396C"/>
    <w:rsid w:val="008B4AAD"/>
    <w:rsid w:val="008B547A"/>
    <w:rsid w:val="008C04D9"/>
    <w:rsid w:val="008C082F"/>
    <w:rsid w:val="008C424D"/>
    <w:rsid w:val="008C56E0"/>
    <w:rsid w:val="008C585F"/>
    <w:rsid w:val="008C6775"/>
    <w:rsid w:val="008D1E79"/>
    <w:rsid w:val="008D4769"/>
    <w:rsid w:val="008D5FE0"/>
    <w:rsid w:val="008E132D"/>
    <w:rsid w:val="008E76CF"/>
    <w:rsid w:val="008F09CF"/>
    <w:rsid w:val="008F10A7"/>
    <w:rsid w:val="008F1574"/>
    <w:rsid w:val="008F3A1B"/>
    <w:rsid w:val="008F57BA"/>
    <w:rsid w:val="008F593C"/>
    <w:rsid w:val="008F6310"/>
    <w:rsid w:val="008F6608"/>
    <w:rsid w:val="008F703B"/>
    <w:rsid w:val="008F7CCD"/>
    <w:rsid w:val="0090099F"/>
    <w:rsid w:val="009031C4"/>
    <w:rsid w:val="009046C0"/>
    <w:rsid w:val="00910363"/>
    <w:rsid w:val="00911203"/>
    <w:rsid w:val="00915376"/>
    <w:rsid w:val="00917093"/>
    <w:rsid w:val="00921906"/>
    <w:rsid w:val="00921FFD"/>
    <w:rsid w:val="00922B67"/>
    <w:rsid w:val="00923166"/>
    <w:rsid w:val="00926CDD"/>
    <w:rsid w:val="00927CF7"/>
    <w:rsid w:val="00927E9E"/>
    <w:rsid w:val="0093094C"/>
    <w:rsid w:val="0093097F"/>
    <w:rsid w:val="00931D72"/>
    <w:rsid w:val="00932794"/>
    <w:rsid w:val="00933925"/>
    <w:rsid w:val="00933B87"/>
    <w:rsid w:val="009348AF"/>
    <w:rsid w:val="009374E4"/>
    <w:rsid w:val="00944BF3"/>
    <w:rsid w:val="00946A40"/>
    <w:rsid w:val="00950116"/>
    <w:rsid w:val="0095442D"/>
    <w:rsid w:val="0095615C"/>
    <w:rsid w:val="0095649F"/>
    <w:rsid w:val="00961385"/>
    <w:rsid w:val="00962E4B"/>
    <w:rsid w:val="009640FE"/>
    <w:rsid w:val="00965786"/>
    <w:rsid w:val="00965A3A"/>
    <w:rsid w:val="00966174"/>
    <w:rsid w:val="00966924"/>
    <w:rsid w:val="00972183"/>
    <w:rsid w:val="00975A15"/>
    <w:rsid w:val="00976A4F"/>
    <w:rsid w:val="00981233"/>
    <w:rsid w:val="00982232"/>
    <w:rsid w:val="009839D4"/>
    <w:rsid w:val="00985583"/>
    <w:rsid w:val="0099054C"/>
    <w:rsid w:val="00994507"/>
    <w:rsid w:val="009A107B"/>
    <w:rsid w:val="009A18F5"/>
    <w:rsid w:val="009A2B87"/>
    <w:rsid w:val="009A310D"/>
    <w:rsid w:val="009A559E"/>
    <w:rsid w:val="009B1A38"/>
    <w:rsid w:val="009B2188"/>
    <w:rsid w:val="009B4540"/>
    <w:rsid w:val="009B6A6F"/>
    <w:rsid w:val="009C0DC3"/>
    <w:rsid w:val="009C21ED"/>
    <w:rsid w:val="009C3E3C"/>
    <w:rsid w:val="009C5B69"/>
    <w:rsid w:val="009C784B"/>
    <w:rsid w:val="009D2859"/>
    <w:rsid w:val="009D3C3C"/>
    <w:rsid w:val="009D7444"/>
    <w:rsid w:val="009E3D8D"/>
    <w:rsid w:val="00A01D84"/>
    <w:rsid w:val="00A036EE"/>
    <w:rsid w:val="00A048CA"/>
    <w:rsid w:val="00A064F7"/>
    <w:rsid w:val="00A136D8"/>
    <w:rsid w:val="00A153D3"/>
    <w:rsid w:val="00A200F8"/>
    <w:rsid w:val="00A215CB"/>
    <w:rsid w:val="00A23070"/>
    <w:rsid w:val="00A241BA"/>
    <w:rsid w:val="00A255BB"/>
    <w:rsid w:val="00A26A35"/>
    <w:rsid w:val="00A27C12"/>
    <w:rsid w:val="00A30ECC"/>
    <w:rsid w:val="00A3177A"/>
    <w:rsid w:val="00A32A83"/>
    <w:rsid w:val="00A37307"/>
    <w:rsid w:val="00A37C3A"/>
    <w:rsid w:val="00A40D42"/>
    <w:rsid w:val="00A41A6B"/>
    <w:rsid w:val="00A461BB"/>
    <w:rsid w:val="00A50CC6"/>
    <w:rsid w:val="00A55FC0"/>
    <w:rsid w:val="00A56854"/>
    <w:rsid w:val="00A615E4"/>
    <w:rsid w:val="00A62C73"/>
    <w:rsid w:val="00A6386D"/>
    <w:rsid w:val="00A656C1"/>
    <w:rsid w:val="00A7391C"/>
    <w:rsid w:val="00A824EC"/>
    <w:rsid w:val="00A8362D"/>
    <w:rsid w:val="00A9255F"/>
    <w:rsid w:val="00A97498"/>
    <w:rsid w:val="00AA2AC1"/>
    <w:rsid w:val="00AA3ACD"/>
    <w:rsid w:val="00AA669F"/>
    <w:rsid w:val="00AA6964"/>
    <w:rsid w:val="00AA74C0"/>
    <w:rsid w:val="00AB0AB4"/>
    <w:rsid w:val="00AB194E"/>
    <w:rsid w:val="00AB4EBF"/>
    <w:rsid w:val="00AB547D"/>
    <w:rsid w:val="00AC0638"/>
    <w:rsid w:val="00AC5E56"/>
    <w:rsid w:val="00AC6AAC"/>
    <w:rsid w:val="00AD1945"/>
    <w:rsid w:val="00AD2274"/>
    <w:rsid w:val="00AD3579"/>
    <w:rsid w:val="00AE0217"/>
    <w:rsid w:val="00AE2A01"/>
    <w:rsid w:val="00AE35A6"/>
    <w:rsid w:val="00AE3AA9"/>
    <w:rsid w:val="00AF18B4"/>
    <w:rsid w:val="00AF423F"/>
    <w:rsid w:val="00AF4EC3"/>
    <w:rsid w:val="00B003B4"/>
    <w:rsid w:val="00B01416"/>
    <w:rsid w:val="00B014A5"/>
    <w:rsid w:val="00B04B5E"/>
    <w:rsid w:val="00B065F0"/>
    <w:rsid w:val="00B0789C"/>
    <w:rsid w:val="00B11058"/>
    <w:rsid w:val="00B11481"/>
    <w:rsid w:val="00B116A3"/>
    <w:rsid w:val="00B12AB4"/>
    <w:rsid w:val="00B1631A"/>
    <w:rsid w:val="00B20896"/>
    <w:rsid w:val="00B214DB"/>
    <w:rsid w:val="00B21A19"/>
    <w:rsid w:val="00B25914"/>
    <w:rsid w:val="00B2734B"/>
    <w:rsid w:val="00B30D24"/>
    <w:rsid w:val="00B31D72"/>
    <w:rsid w:val="00B350D3"/>
    <w:rsid w:val="00B408A2"/>
    <w:rsid w:val="00B41A55"/>
    <w:rsid w:val="00B41CFE"/>
    <w:rsid w:val="00B4283D"/>
    <w:rsid w:val="00B44208"/>
    <w:rsid w:val="00B46DFB"/>
    <w:rsid w:val="00B46FA9"/>
    <w:rsid w:val="00B51342"/>
    <w:rsid w:val="00B5270C"/>
    <w:rsid w:val="00B528BB"/>
    <w:rsid w:val="00B5332B"/>
    <w:rsid w:val="00B55704"/>
    <w:rsid w:val="00B61E3F"/>
    <w:rsid w:val="00B6466A"/>
    <w:rsid w:val="00B66A44"/>
    <w:rsid w:val="00B71A56"/>
    <w:rsid w:val="00B75957"/>
    <w:rsid w:val="00B77562"/>
    <w:rsid w:val="00B803E1"/>
    <w:rsid w:val="00B80863"/>
    <w:rsid w:val="00B84110"/>
    <w:rsid w:val="00B84C85"/>
    <w:rsid w:val="00B85B31"/>
    <w:rsid w:val="00B85B56"/>
    <w:rsid w:val="00B87850"/>
    <w:rsid w:val="00B907A8"/>
    <w:rsid w:val="00B942A4"/>
    <w:rsid w:val="00B956DC"/>
    <w:rsid w:val="00B95882"/>
    <w:rsid w:val="00B95994"/>
    <w:rsid w:val="00B95C09"/>
    <w:rsid w:val="00BB0B02"/>
    <w:rsid w:val="00BB2AA0"/>
    <w:rsid w:val="00BB6DCE"/>
    <w:rsid w:val="00BC0FC3"/>
    <w:rsid w:val="00BC534D"/>
    <w:rsid w:val="00BC7A92"/>
    <w:rsid w:val="00BD6AEE"/>
    <w:rsid w:val="00BD79E8"/>
    <w:rsid w:val="00BE0913"/>
    <w:rsid w:val="00BE18AA"/>
    <w:rsid w:val="00BE4A32"/>
    <w:rsid w:val="00BF05BA"/>
    <w:rsid w:val="00BF1435"/>
    <w:rsid w:val="00BF1674"/>
    <w:rsid w:val="00BF479B"/>
    <w:rsid w:val="00BF5B83"/>
    <w:rsid w:val="00BF5C8C"/>
    <w:rsid w:val="00C06E97"/>
    <w:rsid w:val="00C11D99"/>
    <w:rsid w:val="00C13A74"/>
    <w:rsid w:val="00C161E2"/>
    <w:rsid w:val="00C16390"/>
    <w:rsid w:val="00C17D1D"/>
    <w:rsid w:val="00C20B8F"/>
    <w:rsid w:val="00C275B6"/>
    <w:rsid w:val="00C307E3"/>
    <w:rsid w:val="00C312D8"/>
    <w:rsid w:val="00C328FB"/>
    <w:rsid w:val="00C34C93"/>
    <w:rsid w:val="00C35991"/>
    <w:rsid w:val="00C35DD9"/>
    <w:rsid w:val="00C40916"/>
    <w:rsid w:val="00C40A79"/>
    <w:rsid w:val="00C4593F"/>
    <w:rsid w:val="00C5013F"/>
    <w:rsid w:val="00C62223"/>
    <w:rsid w:val="00C63950"/>
    <w:rsid w:val="00C63FCA"/>
    <w:rsid w:val="00C64D65"/>
    <w:rsid w:val="00C65016"/>
    <w:rsid w:val="00C65CF4"/>
    <w:rsid w:val="00C6653D"/>
    <w:rsid w:val="00C70CE6"/>
    <w:rsid w:val="00C72D9D"/>
    <w:rsid w:val="00C74604"/>
    <w:rsid w:val="00C75DA7"/>
    <w:rsid w:val="00C76AB2"/>
    <w:rsid w:val="00C80729"/>
    <w:rsid w:val="00C851AE"/>
    <w:rsid w:val="00C87D07"/>
    <w:rsid w:val="00C90640"/>
    <w:rsid w:val="00C9082A"/>
    <w:rsid w:val="00C9131C"/>
    <w:rsid w:val="00C925C5"/>
    <w:rsid w:val="00C92A7A"/>
    <w:rsid w:val="00C94637"/>
    <w:rsid w:val="00C95116"/>
    <w:rsid w:val="00C95B51"/>
    <w:rsid w:val="00C9635C"/>
    <w:rsid w:val="00CA6FB7"/>
    <w:rsid w:val="00CB23B0"/>
    <w:rsid w:val="00CB2953"/>
    <w:rsid w:val="00CB4B7B"/>
    <w:rsid w:val="00CC29CA"/>
    <w:rsid w:val="00CC2B28"/>
    <w:rsid w:val="00CD204C"/>
    <w:rsid w:val="00CD5992"/>
    <w:rsid w:val="00CD5DB7"/>
    <w:rsid w:val="00CF5860"/>
    <w:rsid w:val="00CF73A7"/>
    <w:rsid w:val="00D03BC2"/>
    <w:rsid w:val="00D10E5B"/>
    <w:rsid w:val="00D1191D"/>
    <w:rsid w:val="00D13D47"/>
    <w:rsid w:val="00D154F2"/>
    <w:rsid w:val="00D2011E"/>
    <w:rsid w:val="00D20394"/>
    <w:rsid w:val="00D20633"/>
    <w:rsid w:val="00D20E0A"/>
    <w:rsid w:val="00D2132F"/>
    <w:rsid w:val="00D237EF"/>
    <w:rsid w:val="00D239ED"/>
    <w:rsid w:val="00D271DC"/>
    <w:rsid w:val="00D3289D"/>
    <w:rsid w:val="00D343A3"/>
    <w:rsid w:val="00D356AE"/>
    <w:rsid w:val="00D40438"/>
    <w:rsid w:val="00D43A7A"/>
    <w:rsid w:val="00D464C7"/>
    <w:rsid w:val="00D52257"/>
    <w:rsid w:val="00D52278"/>
    <w:rsid w:val="00D5283D"/>
    <w:rsid w:val="00D57887"/>
    <w:rsid w:val="00D57B11"/>
    <w:rsid w:val="00D60A12"/>
    <w:rsid w:val="00D65471"/>
    <w:rsid w:val="00D67272"/>
    <w:rsid w:val="00D73763"/>
    <w:rsid w:val="00D73887"/>
    <w:rsid w:val="00D74ECF"/>
    <w:rsid w:val="00D772B8"/>
    <w:rsid w:val="00D8232A"/>
    <w:rsid w:val="00D82F55"/>
    <w:rsid w:val="00D83CA6"/>
    <w:rsid w:val="00D85FE9"/>
    <w:rsid w:val="00D9236F"/>
    <w:rsid w:val="00D9256C"/>
    <w:rsid w:val="00D94A07"/>
    <w:rsid w:val="00D96CE1"/>
    <w:rsid w:val="00D96D01"/>
    <w:rsid w:val="00D96D3F"/>
    <w:rsid w:val="00D97051"/>
    <w:rsid w:val="00D97428"/>
    <w:rsid w:val="00DA6ED7"/>
    <w:rsid w:val="00DB06E2"/>
    <w:rsid w:val="00DB64A0"/>
    <w:rsid w:val="00DB78CD"/>
    <w:rsid w:val="00DC6971"/>
    <w:rsid w:val="00DC6FFE"/>
    <w:rsid w:val="00DC76D4"/>
    <w:rsid w:val="00DD1C19"/>
    <w:rsid w:val="00DD235F"/>
    <w:rsid w:val="00DD395F"/>
    <w:rsid w:val="00DD624C"/>
    <w:rsid w:val="00DE4266"/>
    <w:rsid w:val="00DE60F4"/>
    <w:rsid w:val="00DF015E"/>
    <w:rsid w:val="00DF2147"/>
    <w:rsid w:val="00DF2D4A"/>
    <w:rsid w:val="00DF3530"/>
    <w:rsid w:val="00DF487A"/>
    <w:rsid w:val="00DF6C45"/>
    <w:rsid w:val="00E007DB"/>
    <w:rsid w:val="00E0211D"/>
    <w:rsid w:val="00E06C2F"/>
    <w:rsid w:val="00E1436B"/>
    <w:rsid w:val="00E14CB0"/>
    <w:rsid w:val="00E14EB5"/>
    <w:rsid w:val="00E167F9"/>
    <w:rsid w:val="00E20B73"/>
    <w:rsid w:val="00E20D1D"/>
    <w:rsid w:val="00E22020"/>
    <w:rsid w:val="00E24BAE"/>
    <w:rsid w:val="00E26B60"/>
    <w:rsid w:val="00E34216"/>
    <w:rsid w:val="00E36487"/>
    <w:rsid w:val="00E37011"/>
    <w:rsid w:val="00E37768"/>
    <w:rsid w:val="00E42C47"/>
    <w:rsid w:val="00E43717"/>
    <w:rsid w:val="00E4398A"/>
    <w:rsid w:val="00E45F39"/>
    <w:rsid w:val="00E504CD"/>
    <w:rsid w:val="00E51E04"/>
    <w:rsid w:val="00E54051"/>
    <w:rsid w:val="00E565CD"/>
    <w:rsid w:val="00E56793"/>
    <w:rsid w:val="00E57572"/>
    <w:rsid w:val="00E61A0A"/>
    <w:rsid w:val="00E6217F"/>
    <w:rsid w:val="00E6324F"/>
    <w:rsid w:val="00E71C9B"/>
    <w:rsid w:val="00E82215"/>
    <w:rsid w:val="00E8315C"/>
    <w:rsid w:val="00E85768"/>
    <w:rsid w:val="00E923ED"/>
    <w:rsid w:val="00E934CD"/>
    <w:rsid w:val="00E94F21"/>
    <w:rsid w:val="00E96E3B"/>
    <w:rsid w:val="00EA111E"/>
    <w:rsid w:val="00EA1590"/>
    <w:rsid w:val="00EA4E20"/>
    <w:rsid w:val="00EA566E"/>
    <w:rsid w:val="00EA6067"/>
    <w:rsid w:val="00EA6626"/>
    <w:rsid w:val="00EA7E42"/>
    <w:rsid w:val="00EB0029"/>
    <w:rsid w:val="00EB2C00"/>
    <w:rsid w:val="00EB36E3"/>
    <w:rsid w:val="00EB37B7"/>
    <w:rsid w:val="00EC45AF"/>
    <w:rsid w:val="00EC723F"/>
    <w:rsid w:val="00ED0DDE"/>
    <w:rsid w:val="00ED4458"/>
    <w:rsid w:val="00ED5182"/>
    <w:rsid w:val="00ED53F8"/>
    <w:rsid w:val="00ED684D"/>
    <w:rsid w:val="00ED6CA3"/>
    <w:rsid w:val="00EE023C"/>
    <w:rsid w:val="00EE0CFE"/>
    <w:rsid w:val="00EE1B0A"/>
    <w:rsid w:val="00EE74C7"/>
    <w:rsid w:val="00EE7A73"/>
    <w:rsid w:val="00EF2851"/>
    <w:rsid w:val="00F141E3"/>
    <w:rsid w:val="00F14DC7"/>
    <w:rsid w:val="00F16839"/>
    <w:rsid w:val="00F20F25"/>
    <w:rsid w:val="00F2282B"/>
    <w:rsid w:val="00F2343C"/>
    <w:rsid w:val="00F23AC8"/>
    <w:rsid w:val="00F24C2C"/>
    <w:rsid w:val="00F25053"/>
    <w:rsid w:val="00F26302"/>
    <w:rsid w:val="00F2705A"/>
    <w:rsid w:val="00F345A8"/>
    <w:rsid w:val="00F352A1"/>
    <w:rsid w:val="00F35C3D"/>
    <w:rsid w:val="00F426A2"/>
    <w:rsid w:val="00F42EEB"/>
    <w:rsid w:val="00F44B23"/>
    <w:rsid w:val="00F46450"/>
    <w:rsid w:val="00F56BD3"/>
    <w:rsid w:val="00F574AC"/>
    <w:rsid w:val="00F60FA6"/>
    <w:rsid w:val="00F61527"/>
    <w:rsid w:val="00F657CA"/>
    <w:rsid w:val="00F65E1C"/>
    <w:rsid w:val="00F6705B"/>
    <w:rsid w:val="00F67194"/>
    <w:rsid w:val="00F7236F"/>
    <w:rsid w:val="00F761E8"/>
    <w:rsid w:val="00F81263"/>
    <w:rsid w:val="00F821F2"/>
    <w:rsid w:val="00F8484D"/>
    <w:rsid w:val="00F85AD0"/>
    <w:rsid w:val="00F914A4"/>
    <w:rsid w:val="00F917FB"/>
    <w:rsid w:val="00FA2DEE"/>
    <w:rsid w:val="00FA708C"/>
    <w:rsid w:val="00FB01A9"/>
    <w:rsid w:val="00FB0994"/>
    <w:rsid w:val="00FB3F85"/>
    <w:rsid w:val="00FB4F6D"/>
    <w:rsid w:val="00FC09E7"/>
    <w:rsid w:val="00FC0EF7"/>
    <w:rsid w:val="00FC53A0"/>
    <w:rsid w:val="00FD1BD7"/>
    <w:rsid w:val="00FD26B3"/>
    <w:rsid w:val="00FD5CB8"/>
    <w:rsid w:val="00FE00ED"/>
    <w:rsid w:val="00FE05D2"/>
    <w:rsid w:val="00FE0D09"/>
    <w:rsid w:val="00FE2EED"/>
    <w:rsid w:val="00FE3562"/>
    <w:rsid w:val="00FE6550"/>
    <w:rsid w:val="00FE69B8"/>
    <w:rsid w:val="00FE7AC5"/>
    <w:rsid w:val="00FE7E87"/>
    <w:rsid w:val="00FF05AB"/>
    <w:rsid w:val="00FF1669"/>
    <w:rsid w:val="00FF2D92"/>
    <w:rsid w:val="00FF5508"/>
    <w:rsid w:val="00FF65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8" style="mso-height-relative:margin" strokecolor="none [3213]">
      <v:stroke startarrow="block" startarrowwidth="wide" color="none [3213]" weight="2.25pt"/>
    </o:shapedefaults>
    <o:shapelayout v:ext="edit">
      <o:idmap v:ext="edit" data="2"/>
    </o:shapelayout>
  </w:shapeDefaults>
  <w:decimalSymbol w:val="."/>
  <w:listSeparator w:val=","/>
  <w14:docId w14:val="17FA2050"/>
  <w15:chartTrackingRefBased/>
  <w15:docId w15:val="{99C0F04A-9E3A-4717-8D23-F3F4F146B7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04D9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A6964"/>
    <w:pPr>
      <w:keepNext/>
      <w:spacing w:before="240" w:after="60"/>
      <w:outlineLvl w:val="0"/>
    </w:pPr>
    <w:rPr>
      <w:rFonts w:ascii="Cambria" w:eastAsia="SimSu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06B8E"/>
    <w:pPr>
      <w:keepNext/>
      <w:outlineLvl w:val="1"/>
    </w:pPr>
    <w:rPr>
      <w:rFonts w:ascii="Arial" w:eastAsia="SimSun" w:hAnsi="Arial" w:cs="Arial"/>
      <w:b/>
      <w:bCs/>
    </w:rPr>
  </w:style>
  <w:style w:type="paragraph" w:styleId="Heading3">
    <w:name w:val="heading 3"/>
    <w:basedOn w:val="Normal"/>
    <w:next w:val="Normal"/>
    <w:qFormat/>
    <w:rsid w:val="00306B8E"/>
    <w:pPr>
      <w:keepNext/>
      <w:outlineLvl w:val="2"/>
    </w:pPr>
    <w:rPr>
      <w:rFonts w:ascii="Arial" w:eastAsia="SimSun" w:hAnsi="Arial" w:cs="Arial"/>
      <w:b/>
      <w:bCs/>
      <w:sz w:val="20"/>
    </w:rPr>
  </w:style>
  <w:style w:type="paragraph" w:styleId="Heading5">
    <w:name w:val="heading 5"/>
    <w:basedOn w:val="Normal"/>
    <w:next w:val="Normal"/>
    <w:link w:val="Heading5Char"/>
    <w:qFormat/>
    <w:rsid w:val="001A2EA7"/>
    <w:pPr>
      <w:keepNext/>
      <w:outlineLvl w:val="4"/>
    </w:pPr>
    <w:rPr>
      <w:rFonts w:eastAsia="SimSun"/>
      <w:snapToGrid w:val="0"/>
      <w:szCs w:val="20"/>
      <w:lang w:val="en-GB"/>
    </w:rPr>
  </w:style>
  <w:style w:type="paragraph" w:styleId="Heading6">
    <w:name w:val="heading 6"/>
    <w:basedOn w:val="Normal"/>
    <w:next w:val="Normal"/>
    <w:link w:val="Heading6Char"/>
    <w:qFormat/>
    <w:rsid w:val="001A2EA7"/>
    <w:pPr>
      <w:spacing w:before="240" w:after="60"/>
      <w:outlineLvl w:val="5"/>
    </w:pPr>
    <w:rPr>
      <w:rFonts w:eastAsia="SimSun"/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0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PROBNUM">
    <w:name w:val="CR_PROB_NUM"/>
    <w:rsid w:val="007D0E34"/>
    <w:rPr>
      <w:rFonts w:ascii="Syntax Bold" w:hAnsi="Syntax Bold"/>
      <w:sz w:val="16"/>
    </w:rPr>
  </w:style>
  <w:style w:type="paragraph" w:customStyle="1" w:styleId="Q1">
    <w:name w:val="Q1"/>
    <w:basedOn w:val="Normal"/>
    <w:rsid w:val="007D0E34"/>
    <w:pPr>
      <w:overflowPunct w:val="0"/>
      <w:autoSpaceDE w:val="0"/>
      <w:autoSpaceDN w:val="0"/>
      <w:adjustRightInd w:val="0"/>
      <w:spacing w:line="360" w:lineRule="auto"/>
      <w:ind w:left="567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styleId="Header">
    <w:name w:val="header"/>
    <w:basedOn w:val="Normal"/>
    <w:link w:val="HeaderChar"/>
    <w:uiPriority w:val="99"/>
    <w:rsid w:val="0048005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8005E"/>
  </w:style>
  <w:style w:type="paragraph" w:styleId="Footer">
    <w:name w:val="footer"/>
    <w:basedOn w:val="Normal"/>
    <w:rsid w:val="0048005E"/>
    <w:pPr>
      <w:tabs>
        <w:tab w:val="center" w:pos="4320"/>
        <w:tab w:val="right" w:pos="8640"/>
      </w:tabs>
    </w:pPr>
  </w:style>
  <w:style w:type="paragraph" w:customStyle="1" w:styleId="Q1a">
    <w:name w:val="Q1a"/>
    <w:basedOn w:val="Normal"/>
    <w:rsid w:val="00426830"/>
    <w:pPr>
      <w:overflowPunct w:val="0"/>
      <w:autoSpaceDE w:val="0"/>
      <w:autoSpaceDN w:val="0"/>
      <w:adjustRightInd w:val="0"/>
      <w:spacing w:line="360" w:lineRule="auto"/>
      <w:ind w:left="1134" w:hanging="567"/>
      <w:jc w:val="both"/>
      <w:textAlignment w:val="baseline"/>
    </w:pPr>
    <w:rPr>
      <w:rFonts w:ascii="Arial" w:eastAsia="SimSun" w:hAnsi="Arial" w:cs="Arial"/>
      <w:sz w:val="22"/>
      <w:szCs w:val="22"/>
      <w:lang w:val="en-SG" w:eastAsia="en-SG"/>
    </w:rPr>
  </w:style>
  <w:style w:type="paragraph" w:customStyle="1" w:styleId="CRPROB">
    <w:name w:val="CR_PROB"/>
    <w:rsid w:val="00426830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rFonts w:eastAsia="SimSun"/>
      <w:lang w:val="en-SG" w:eastAsia="en-SG"/>
    </w:rPr>
  </w:style>
  <w:style w:type="paragraph" w:customStyle="1" w:styleId="Q1ai">
    <w:name w:val="Q1ai"/>
    <w:basedOn w:val="Q1a"/>
    <w:rsid w:val="00426830"/>
    <w:pPr>
      <w:ind w:left="1701"/>
    </w:pPr>
  </w:style>
  <w:style w:type="paragraph" w:customStyle="1" w:styleId="NSE">
    <w:name w:val="NSE"/>
    <w:basedOn w:val="Normal"/>
    <w:rsid w:val="00426830"/>
    <w:pPr>
      <w:tabs>
        <w:tab w:val="decimal" w:pos="360"/>
        <w:tab w:val="left" w:pos="540"/>
        <w:tab w:val="left" w:pos="900"/>
        <w:tab w:val="left" w:pos="1440"/>
        <w:tab w:val="decimal" w:pos="2340"/>
        <w:tab w:val="left" w:pos="2880"/>
      </w:tabs>
      <w:spacing w:after="200"/>
      <w:ind w:left="900" w:hanging="900"/>
    </w:pPr>
    <w:rPr>
      <w:rFonts w:ascii="Times" w:eastAsia="SimSun" w:hAnsi="Times"/>
      <w:sz w:val="20"/>
      <w:szCs w:val="20"/>
    </w:rPr>
  </w:style>
  <w:style w:type="paragraph" w:styleId="Date">
    <w:name w:val="Date"/>
    <w:basedOn w:val="Normal"/>
    <w:next w:val="Normal"/>
    <w:rsid w:val="001C0292"/>
  </w:style>
  <w:style w:type="paragraph" w:styleId="BalloonText">
    <w:name w:val="Balloon Text"/>
    <w:basedOn w:val="Normal"/>
    <w:link w:val="BalloonTextChar"/>
    <w:unhideWhenUsed/>
    <w:rsid w:val="00C35D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35DD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343A3"/>
    <w:pPr>
      <w:spacing w:before="100" w:beforeAutospacing="1" w:after="100" w:afterAutospacing="1"/>
    </w:pPr>
    <w:rPr>
      <w:rFonts w:eastAsia="SimSun"/>
      <w:lang w:eastAsia="zh-CN"/>
    </w:rPr>
  </w:style>
  <w:style w:type="paragraph" w:customStyle="1" w:styleId="QuestionStem">
    <w:name w:val="Question Stem"/>
    <w:basedOn w:val="Normal"/>
    <w:rsid w:val="00333488"/>
    <w:pPr>
      <w:spacing w:after="100" w:line="276" w:lineRule="auto"/>
      <w:ind w:left="567" w:hanging="567"/>
      <w:jc w:val="both"/>
    </w:pPr>
    <w:rPr>
      <w:rFonts w:ascii="Arial" w:hAnsi="Arial" w:cs="Arial"/>
      <w:sz w:val="22"/>
      <w:szCs w:val="22"/>
      <w:lang w:val="en-GB"/>
    </w:rPr>
  </w:style>
  <w:style w:type="paragraph" w:styleId="ListParagraph">
    <w:name w:val="List Paragraph"/>
    <w:basedOn w:val="Normal"/>
    <w:uiPriority w:val="34"/>
    <w:qFormat/>
    <w:rsid w:val="00B5270C"/>
    <w:pPr>
      <w:ind w:left="720"/>
    </w:pPr>
    <w:rPr>
      <w:rFonts w:eastAsia="SimSun"/>
      <w:lang w:val="en-GB" w:eastAsia="zh-CN"/>
    </w:rPr>
  </w:style>
  <w:style w:type="character" w:customStyle="1" w:styleId="Heading1Char">
    <w:name w:val="Heading 1 Char"/>
    <w:link w:val="Heading1"/>
    <w:rsid w:val="00AA6964"/>
    <w:rPr>
      <w:rFonts w:ascii="Cambria" w:eastAsia="SimSun" w:hAnsi="Cambria"/>
      <w:b/>
      <w:bCs/>
      <w:kern w:val="32"/>
      <w:sz w:val="32"/>
      <w:szCs w:val="32"/>
      <w:lang w:eastAsia="en-US"/>
    </w:rPr>
  </w:style>
  <w:style w:type="character" w:customStyle="1" w:styleId="Heading5Char">
    <w:name w:val="Heading 5 Char"/>
    <w:link w:val="Heading5"/>
    <w:rsid w:val="001A2EA7"/>
    <w:rPr>
      <w:rFonts w:eastAsia="SimSun"/>
      <w:snapToGrid w:val="0"/>
      <w:sz w:val="24"/>
      <w:lang w:val="en-GB" w:eastAsia="en-US" w:bidi="ar-SA"/>
    </w:rPr>
  </w:style>
  <w:style w:type="character" w:customStyle="1" w:styleId="Heading6Char">
    <w:name w:val="Heading 6 Char"/>
    <w:link w:val="Heading6"/>
    <w:rsid w:val="001A2EA7"/>
    <w:rPr>
      <w:rFonts w:eastAsia="SimSun"/>
      <w:b/>
      <w:bCs/>
      <w:sz w:val="22"/>
      <w:szCs w:val="22"/>
      <w:lang w:val="en-US" w:eastAsia="en-US" w:bidi="ar-SA"/>
    </w:rPr>
  </w:style>
  <w:style w:type="paragraph" w:customStyle="1" w:styleId="Q2">
    <w:name w:val="Q2"/>
    <w:basedOn w:val="Normal"/>
    <w:rsid w:val="001A2EA7"/>
    <w:pPr>
      <w:tabs>
        <w:tab w:val="left" w:pos="426"/>
        <w:tab w:val="left" w:pos="851"/>
        <w:tab w:val="left" w:pos="2410"/>
        <w:tab w:val="left" w:pos="2835"/>
        <w:tab w:val="left" w:pos="4820"/>
        <w:tab w:val="left" w:pos="5245"/>
        <w:tab w:val="left" w:pos="7371"/>
        <w:tab w:val="left" w:pos="7797"/>
      </w:tabs>
      <w:autoSpaceDE w:val="0"/>
      <w:autoSpaceDN w:val="0"/>
      <w:adjustRightInd w:val="0"/>
      <w:jc w:val="both"/>
    </w:pPr>
    <w:rPr>
      <w:rFonts w:ascii="Arial" w:hAnsi="Arial" w:cs="Arial"/>
      <w:i/>
      <w:iCs/>
      <w:sz w:val="22"/>
      <w:szCs w:val="22"/>
      <w:lang w:val="en-SG" w:eastAsia="en-SG"/>
    </w:rPr>
  </w:style>
  <w:style w:type="character" w:customStyle="1" w:styleId="HeaderChar">
    <w:name w:val="Header Char"/>
    <w:link w:val="Header"/>
    <w:uiPriority w:val="99"/>
    <w:rsid w:val="001A2EA7"/>
    <w:rPr>
      <w:sz w:val="24"/>
      <w:szCs w:val="24"/>
      <w:lang w:val="en-US" w:eastAsia="en-US" w:bidi="ar-SA"/>
    </w:rPr>
  </w:style>
  <w:style w:type="character" w:styleId="Hyperlink">
    <w:name w:val="Hyperlink"/>
    <w:uiPriority w:val="99"/>
    <w:unhideWhenUsed/>
    <w:rsid w:val="001A2EA7"/>
    <w:rPr>
      <w:color w:val="0000FF"/>
      <w:u w:val="single"/>
    </w:rPr>
  </w:style>
  <w:style w:type="paragraph" w:customStyle="1" w:styleId="Default">
    <w:name w:val="Default"/>
    <w:rsid w:val="001A2EA7"/>
    <w:pPr>
      <w:autoSpaceDE w:val="0"/>
      <w:autoSpaceDN w:val="0"/>
      <w:adjustRightInd w:val="0"/>
    </w:pPr>
    <w:rPr>
      <w:rFonts w:ascii="Arial" w:eastAsia="SimSun" w:hAnsi="Arial" w:cs="Arial"/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1A2EA7"/>
    <w:pPr>
      <w:ind w:left="720" w:hanging="720"/>
      <w:jc w:val="both"/>
    </w:pPr>
    <w:rPr>
      <w:szCs w:val="20"/>
    </w:rPr>
  </w:style>
  <w:style w:type="character" w:customStyle="1" w:styleId="BodyTextIndent2Char">
    <w:name w:val="Body Text Indent 2 Char"/>
    <w:link w:val="BodyTextIndent2"/>
    <w:rsid w:val="001A2EA7"/>
    <w:rPr>
      <w:sz w:val="24"/>
      <w:lang w:val="en-US" w:eastAsia="en-US" w:bidi="ar-SA"/>
    </w:rPr>
  </w:style>
  <w:style w:type="character" w:customStyle="1" w:styleId="Heading2Char">
    <w:name w:val="Heading 2 Char"/>
    <w:link w:val="Heading2"/>
    <w:rsid w:val="001A2EA7"/>
    <w:rPr>
      <w:rFonts w:ascii="Arial" w:eastAsia="SimSun" w:hAnsi="Arial" w:cs="Arial"/>
      <w:b/>
      <w:bCs/>
      <w:sz w:val="24"/>
      <w:szCs w:val="24"/>
      <w:lang w:val="en-US" w:eastAsia="en-US"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C75DA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75DA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75DA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75DA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75DA7"/>
    <w:rPr>
      <w:b/>
      <w:bCs/>
      <w:lang w:eastAsia="en-US"/>
    </w:rPr>
  </w:style>
  <w:style w:type="paragraph" w:customStyle="1" w:styleId="Normal2">
    <w:name w:val="Normal2"/>
    <w:link w:val="Normal2Char"/>
    <w:qFormat/>
    <w:rsid w:val="00B51342"/>
    <w:pPr>
      <w:tabs>
        <w:tab w:val="left" w:pos="432"/>
        <w:tab w:val="left" w:pos="864"/>
        <w:tab w:val="left" w:pos="1296"/>
      </w:tabs>
      <w:spacing w:after="120" w:line="276" w:lineRule="auto"/>
      <w:jc w:val="both"/>
    </w:pPr>
    <w:rPr>
      <w:rFonts w:ascii="Arial" w:eastAsia="SimSun" w:hAnsi="Arial"/>
      <w:sz w:val="22"/>
      <w:szCs w:val="22"/>
      <w:lang w:val="en-GB"/>
    </w:rPr>
  </w:style>
  <w:style w:type="paragraph" w:customStyle="1" w:styleId="Normal2Hanging">
    <w:name w:val="Normal2 Hanging"/>
    <w:basedOn w:val="Normal2"/>
    <w:qFormat/>
    <w:rsid w:val="00B51342"/>
    <w:pPr>
      <w:ind w:left="432" w:hanging="432"/>
    </w:pPr>
  </w:style>
  <w:style w:type="character" w:customStyle="1" w:styleId="Normal2Char">
    <w:name w:val="Normal2 Char"/>
    <w:basedOn w:val="DefaultParagraphFont"/>
    <w:link w:val="Normal2"/>
    <w:rsid w:val="00B51342"/>
    <w:rPr>
      <w:rFonts w:ascii="Arial" w:eastAsia="SimSun" w:hAnsi="Arial"/>
      <w:sz w:val="22"/>
      <w:szCs w:val="22"/>
      <w:lang w:val="en-GB"/>
    </w:rPr>
  </w:style>
  <w:style w:type="paragraph" w:customStyle="1" w:styleId="ExamPapers">
    <w:name w:val="Exam Papers"/>
    <w:basedOn w:val="NoSpacing"/>
    <w:link w:val="ExamPapersChar"/>
    <w:qFormat/>
    <w:rsid w:val="009031C4"/>
    <w:pPr>
      <w:spacing w:line="276" w:lineRule="auto"/>
    </w:pPr>
    <w:rPr>
      <w:rFonts w:ascii="Arial" w:eastAsiaTheme="minorEastAsia" w:hAnsi="Arial" w:cs="Arial"/>
      <w:sz w:val="22"/>
      <w:szCs w:val="22"/>
      <w:lang w:eastAsia="zh-CN"/>
    </w:rPr>
  </w:style>
  <w:style w:type="character" w:customStyle="1" w:styleId="ExamPapersChar">
    <w:name w:val="Exam Papers Char"/>
    <w:basedOn w:val="DefaultParagraphFont"/>
    <w:link w:val="ExamPapers"/>
    <w:rsid w:val="009031C4"/>
    <w:rPr>
      <w:rFonts w:ascii="Arial" w:eastAsiaTheme="minorEastAsia" w:hAnsi="Arial" w:cs="Arial"/>
      <w:sz w:val="22"/>
      <w:szCs w:val="22"/>
    </w:rPr>
  </w:style>
  <w:style w:type="paragraph" w:styleId="NoSpacing">
    <w:name w:val="No Spacing"/>
    <w:uiPriority w:val="1"/>
    <w:qFormat/>
    <w:rsid w:val="009031C4"/>
    <w:rPr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7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54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5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footer" Target="footer2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07" Type="http://schemas.microsoft.com/office/2007/relationships/hdphoto" Target="media/hdphoto5.wdp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8.png"/><Relationship Id="rId79" Type="http://schemas.openxmlformats.org/officeDocument/2006/relationships/image" Target="media/image33.png"/><Relationship Id="rId102" Type="http://schemas.openxmlformats.org/officeDocument/2006/relationships/image" Target="media/image46.png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3.wmf"/><Relationship Id="rId69" Type="http://schemas.openxmlformats.org/officeDocument/2006/relationships/image" Target="media/image25.wmf"/><Relationship Id="rId113" Type="http://schemas.openxmlformats.org/officeDocument/2006/relationships/image" Target="media/image52.png"/><Relationship Id="rId118" Type="http://schemas.openxmlformats.org/officeDocument/2006/relationships/fontTable" Target="fontTable.xml"/><Relationship Id="rId80" Type="http://schemas.openxmlformats.org/officeDocument/2006/relationships/image" Target="media/image34.png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microsoft.com/office/2007/relationships/hdphoto" Target="media/hdphoto3.wdp"/><Relationship Id="rId108" Type="http://schemas.openxmlformats.org/officeDocument/2006/relationships/image" Target="media/image49.png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9.png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image" Target="media/image17.wmf"/><Relationship Id="rId114" Type="http://schemas.openxmlformats.org/officeDocument/2006/relationships/header" Target="header1.xml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8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7.png"/><Relationship Id="rId78" Type="http://schemas.openxmlformats.org/officeDocument/2006/relationships/image" Target="media/image32.png"/><Relationship Id="rId81" Type="http://schemas.openxmlformats.org/officeDocument/2006/relationships/image" Target="media/image35.png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microsoft.com/office/2007/relationships/hdphoto" Target="media/hdphoto6.wdp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0.png"/><Relationship Id="rId97" Type="http://schemas.openxmlformats.org/officeDocument/2006/relationships/oleObject" Target="embeddings/oleObject46.bin"/><Relationship Id="rId104" Type="http://schemas.openxmlformats.org/officeDocument/2006/relationships/image" Target="media/image47.png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4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png"/><Relationship Id="rId115" Type="http://schemas.openxmlformats.org/officeDocument/2006/relationships/header" Target="header2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56" Type="http://schemas.openxmlformats.org/officeDocument/2006/relationships/image" Target="media/image20.wmf"/><Relationship Id="rId77" Type="http://schemas.openxmlformats.org/officeDocument/2006/relationships/image" Target="media/image31.png"/><Relationship Id="rId100" Type="http://schemas.openxmlformats.org/officeDocument/2006/relationships/image" Target="media/image45.png"/><Relationship Id="rId105" Type="http://schemas.microsoft.com/office/2007/relationships/hdphoto" Target="media/hdphoto4.wdp"/><Relationship Id="rId8" Type="http://schemas.openxmlformats.org/officeDocument/2006/relationships/image" Target="media/image1.jpeg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microsoft.com/office/2007/relationships/hdphoto" Target="media/hdphoto1.wdp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116" Type="http://schemas.openxmlformats.org/officeDocument/2006/relationships/footer" Target="footer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6350">
          <a:noFill/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0AD3FB-5F4F-42E2-90BE-71FD93A555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0</Pages>
  <Words>2266</Words>
  <Characters>11821</Characters>
  <Application>Microsoft Office Word</Application>
  <DocSecurity>0</DocSecurity>
  <Lines>98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MOE</Company>
  <LinksUpToDate>false</LinksUpToDate>
  <CharactersWithSpaces>14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subject/>
  <dc:creator>S7933948B</dc:creator>
  <cp:keywords/>
  <cp:lastModifiedBy>Loo Wee Ping</cp:lastModifiedBy>
  <cp:revision>31</cp:revision>
  <cp:lastPrinted>2022-09-15T00:55:00Z</cp:lastPrinted>
  <dcterms:created xsi:type="dcterms:W3CDTF">2022-09-14T03:51:00Z</dcterms:created>
  <dcterms:modified xsi:type="dcterms:W3CDTF">2022-09-20T07:15:00Z</dcterms:modified>
</cp:coreProperties>
</file>